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F20E5A" w14:textId="77777777" w:rsidR="00882005" w:rsidRPr="006710FE" w:rsidRDefault="00000000" w:rsidP="003E6AC5">
      <w:pPr>
        <w:pStyle w:val="ae"/>
        <w:ind w:firstLine="0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noProof/>
          <w:sz w:val="32"/>
          <w:szCs w:val="32"/>
        </w:rPr>
        <w:pict w14:anchorId="2E4C10DD">
          <v:rect id="_x0000_s2082" style="position:absolute;left:0;text-align:left;margin-left:224.25pt;margin-top:-36.5pt;width:41.55pt;height:24.75pt;z-index:251658240" stroked="f"/>
        </w:pict>
      </w:r>
      <w:r w:rsidR="00882005" w:rsidRPr="006710FE">
        <w:rPr>
          <w:rFonts w:ascii="Times New Roman" w:hAnsi="Times New Roman"/>
          <w:sz w:val="32"/>
          <w:szCs w:val="32"/>
        </w:rPr>
        <w:t>МЕЖГОСУДАРСТВЕННОЕ ОБРАЗОВАТЕЛЬНОЕ УЧРЕЖДЕНИЕ</w:t>
      </w:r>
    </w:p>
    <w:p w14:paraId="5A1D7CF1" w14:textId="77777777" w:rsidR="00882005" w:rsidRPr="006710FE" w:rsidRDefault="00882005" w:rsidP="003E6AC5">
      <w:pPr>
        <w:pStyle w:val="ae"/>
        <w:ind w:firstLine="0"/>
        <w:rPr>
          <w:rFonts w:ascii="Times New Roman" w:hAnsi="Times New Roman"/>
          <w:sz w:val="32"/>
          <w:szCs w:val="32"/>
        </w:rPr>
      </w:pPr>
      <w:r w:rsidRPr="006710FE">
        <w:rPr>
          <w:rFonts w:ascii="Times New Roman" w:hAnsi="Times New Roman"/>
          <w:sz w:val="32"/>
          <w:szCs w:val="32"/>
        </w:rPr>
        <w:t>ВЫСШЕГО ОБРАЗОВАНИЯ</w:t>
      </w:r>
    </w:p>
    <w:p w14:paraId="384F191F" w14:textId="77777777" w:rsidR="00882005" w:rsidRPr="006710FE" w:rsidRDefault="00882005" w:rsidP="003E6AC5">
      <w:pPr>
        <w:pStyle w:val="ae"/>
        <w:ind w:firstLine="0"/>
        <w:rPr>
          <w:rFonts w:ascii="Times New Roman" w:hAnsi="Times New Roman"/>
          <w:sz w:val="32"/>
          <w:szCs w:val="32"/>
        </w:rPr>
      </w:pPr>
      <w:r w:rsidRPr="006710FE">
        <w:rPr>
          <w:rFonts w:ascii="Times New Roman" w:hAnsi="Times New Roman"/>
          <w:sz w:val="32"/>
          <w:szCs w:val="32"/>
        </w:rPr>
        <w:t>«БЕЛОРУССКО-РОССИЙСКИЙ УНИВЕРСИТЕТ»</w:t>
      </w:r>
    </w:p>
    <w:p w14:paraId="4D837F7F" w14:textId="77777777" w:rsidR="00767E05" w:rsidRPr="006710FE" w:rsidRDefault="00767E05" w:rsidP="003E6AC5">
      <w:pPr>
        <w:shd w:val="clear" w:color="auto" w:fill="FFFFFF"/>
        <w:tabs>
          <w:tab w:val="left" w:pos="9000"/>
          <w:tab w:val="left" w:pos="9360"/>
        </w:tabs>
        <w:ind w:firstLine="0"/>
        <w:jc w:val="center"/>
        <w:rPr>
          <w:color w:val="000000"/>
          <w:sz w:val="32"/>
          <w:szCs w:val="32"/>
        </w:rPr>
      </w:pPr>
    </w:p>
    <w:p w14:paraId="48BEFEAE" w14:textId="77777777" w:rsidR="00877987" w:rsidRPr="006710FE" w:rsidRDefault="00877987" w:rsidP="003E6AC5">
      <w:pPr>
        <w:shd w:val="clear" w:color="auto" w:fill="FFFFFF"/>
        <w:tabs>
          <w:tab w:val="left" w:pos="9000"/>
          <w:tab w:val="left" w:pos="9360"/>
        </w:tabs>
        <w:ind w:firstLine="0"/>
        <w:jc w:val="center"/>
        <w:rPr>
          <w:sz w:val="32"/>
          <w:szCs w:val="32"/>
        </w:rPr>
      </w:pPr>
      <w:r w:rsidRPr="006710FE">
        <w:rPr>
          <w:color w:val="000000"/>
          <w:sz w:val="32"/>
          <w:szCs w:val="32"/>
        </w:rPr>
        <w:t>Кафедра «Металлорежущие станки и инструменты»</w:t>
      </w:r>
    </w:p>
    <w:p w14:paraId="623D475B" w14:textId="77777777" w:rsidR="00844082" w:rsidRPr="006710FE" w:rsidRDefault="00844082" w:rsidP="0084150D">
      <w:pPr>
        <w:shd w:val="clear" w:color="auto" w:fill="FFFFFF"/>
        <w:jc w:val="center"/>
        <w:rPr>
          <w:color w:val="000000"/>
          <w:spacing w:val="-2"/>
          <w:sz w:val="50"/>
          <w:szCs w:val="50"/>
        </w:rPr>
      </w:pPr>
    </w:p>
    <w:p w14:paraId="63E74858" w14:textId="77777777" w:rsidR="00410FCE" w:rsidRPr="006710FE" w:rsidRDefault="00410FCE" w:rsidP="0084150D">
      <w:pPr>
        <w:shd w:val="clear" w:color="auto" w:fill="FFFFFF"/>
        <w:jc w:val="center"/>
        <w:rPr>
          <w:color w:val="000000"/>
          <w:spacing w:val="-2"/>
          <w:sz w:val="50"/>
          <w:szCs w:val="50"/>
        </w:rPr>
      </w:pPr>
    </w:p>
    <w:p w14:paraId="3ACF5374" w14:textId="77777777" w:rsidR="004A063E" w:rsidRPr="006710FE" w:rsidRDefault="004A063E" w:rsidP="0084150D">
      <w:pPr>
        <w:shd w:val="clear" w:color="auto" w:fill="FFFFFF"/>
        <w:jc w:val="center"/>
        <w:rPr>
          <w:color w:val="000000"/>
          <w:spacing w:val="-2"/>
          <w:sz w:val="50"/>
          <w:szCs w:val="50"/>
        </w:rPr>
      </w:pPr>
    </w:p>
    <w:p w14:paraId="3EC149CE" w14:textId="77777777" w:rsidR="0043239C" w:rsidRPr="006710FE" w:rsidRDefault="0043239C" w:rsidP="0084150D">
      <w:pPr>
        <w:shd w:val="clear" w:color="auto" w:fill="FFFFFF"/>
        <w:jc w:val="center"/>
        <w:rPr>
          <w:color w:val="000000"/>
          <w:spacing w:val="-2"/>
          <w:sz w:val="50"/>
          <w:szCs w:val="50"/>
        </w:rPr>
      </w:pPr>
    </w:p>
    <w:p w14:paraId="18393450" w14:textId="77777777" w:rsidR="0043239C" w:rsidRDefault="00E06A60" w:rsidP="003E6AC5">
      <w:pPr>
        <w:shd w:val="clear" w:color="auto" w:fill="FFFFFF"/>
        <w:ind w:firstLine="0"/>
        <w:jc w:val="center"/>
        <w:rPr>
          <w:b/>
          <w:color w:val="000000"/>
          <w:spacing w:val="-2"/>
          <w:sz w:val="44"/>
          <w:szCs w:val="44"/>
        </w:rPr>
      </w:pPr>
      <w:r>
        <w:rPr>
          <w:b/>
          <w:color w:val="000000"/>
          <w:spacing w:val="-2"/>
          <w:sz w:val="44"/>
          <w:szCs w:val="44"/>
        </w:rPr>
        <w:t>КОМПЬЮТЕРНОЕ МОДЕЛИРОВАНИЕ ГИДР</w:t>
      </w:r>
      <w:r w:rsidR="003E6AC5">
        <w:rPr>
          <w:b/>
          <w:color w:val="000000"/>
          <w:spacing w:val="-2"/>
          <w:sz w:val="44"/>
          <w:szCs w:val="44"/>
        </w:rPr>
        <w:t>ОДИНАМИ</w:t>
      </w:r>
      <w:r>
        <w:rPr>
          <w:b/>
          <w:color w:val="000000"/>
          <w:spacing w:val="-2"/>
          <w:sz w:val="44"/>
          <w:szCs w:val="44"/>
        </w:rPr>
        <w:t xml:space="preserve">ЧЕСКИХ И </w:t>
      </w:r>
      <w:r w:rsidR="00D1352E">
        <w:rPr>
          <w:b/>
          <w:color w:val="000000"/>
          <w:spacing w:val="-2"/>
          <w:sz w:val="44"/>
          <w:szCs w:val="44"/>
        </w:rPr>
        <w:t>ТЕПЛОВЫХ</w:t>
      </w:r>
      <w:r>
        <w:rPr>
          <w:b/>
          <w:color w:val="000000"/>
          <w:spacing w:val="-2"/>
          <w:sz w:val="44"/>
          <w:szCs w:val="44"/>
        </w:rPr>
        <w:t xml:space="preserve"> ПРОЦЕССОВ</w:t>
      </w:r>
    </w:p>
    <w:p w14:paraId="659897AF" w14:textId="77777777" w:rsidR="003E6AC5" w:rsidRPr="006710FE" w:rsidRDefault="003E6AC5" w:rsidP="0084150D">
      <w:pPr>
        <w:shd w:val="clear" w:color="auto" w:fill="FFFFFF"/>
        <w:jc w:val="center"/>
        <w:rPr>
          <w:b/>
          <w:color w:val="000000"/>
          <w:spacing w:val="-2"/>
          <w:sz w:val="44"/>
          <w:szCs w:val="44"/>
        </w:rPr>
      </w:pPr>
    </w:p>
    <w:p w14:paraId="29FFFE60" w14:textId="77777777" w:rsidR="00844082" w:rsidRPr="006710FE" w:rsidRDefault="00877987" w:rsidP="0084150D">
      <w:pPr>
        <w:shd w:val="clear" w:color="auto" w:fill="FFFFFF"/>
        <w:jc w:val="center"/>
        <w:rPr>
          <w:b/>
          <w:i/>
          <w:color w:val="000000"/>
          <w:sz w:val="32"/>
          <w:szCs w:val="32"/>
        </w:rPr>
      </w:pPr>
      <w:r w:rsidRPr="006710FE">
        <w:rPr>
          <w:b/>
          <w:i/>
          <w:color w:val="000000"/>
          <w:sz w:val="32"/>
          <w:szCs w:val="32"/>
        </w:rPr>
        <w:t xml:space="preserve">Методические </w:t>
      </w:r>
      <w:r w:rsidR="00234098" w:rsidRPr="006710FE">
        <w:rPr>
          <w:b/>
          <w:i/>
          <w:color w:val="000000"/>
          <w:sz w:val="32"/>
          <w:szCs w:val="32"/>
        </w:rPr>
        <w:t>рекомендации</w:t>
      </w:r>
      <w:r w:rsidRPr="006710FE">
        <w:rPr>
          <w:b/>
          <w:i/>
          <w:color w:val="000000"/>
          <w:sz w:val="32"/>
          <w:szCs w:val="32"/>
        </w:rPr>
        <w:t xml:space="preserve"> к лабораторным работам</w:t>
      </w:r>
    </w:p>
    <w:p w14:paraId="5CCE6EA2" w14:textId="77777777" w:rsidR="00844082" w:rsidRPr="006710FE" w:rsidRDefault="00877987" w:rsidP="0084150D">
      <w:pPr>
        <w:shd w:val="clear" w:color="auto" w:fill="FFFFFF"/>
        <w:jc w:val="center"/>
        <w:rPr>
          <w:b/>
          <w:i/>
          <w:color w:val="000000"/>
          <w:sz w:val="32"/>
          <w:szCs w:val="32"/>
        </w:rPr>
      </w:pPr>
      <w:r w:rsidRPr="006710FE">
        <w:rPr>
          <w:b/>
          <w:i/>
          <w:color w:val="000000"/>
          <w:sz w:val="32"/>
          <w:szCs w:val="32"/>
        </w:rPr>
        <w:t>для студентов специальност</w:t>
      </w:r>
      <w:r w:rsidR="00410FCE" w:rsidRPr="006710FE">
        <w:rPr>
          <w:b/>
          <w:i/>
          <w:color w:val="000000"/>
          <w:sz w:val="32"/>
          <w:szCs w:val="32"/>
        </w:rPr>
        <w:t>и</w:t>
      </w:r>
      <w:r w:rsidR="00844082" w:rsidRPr="006710FE">
        <w:rPr>
          <w:b/>
          <w:i/>
          <w:color w:val="000000"/>
          <w:sz w:val="32"/>
          <w:szCs w:val="32"/>
        </w:rPr>
        <w:t xml:space="preserve"> </w:t>
      </w:r>
      <w:r w:rsidRPr="006710FE">
        <w:rPr>
          <w:b/>
          <w:i/>
          <w:color w:val="000000"/>
          <w:sz w:val="32"/>
          <w:szCs w:val="32"/>
        </w:rPr>
        <w:t>1</w:t>
      </w:r>
      <w:r w:rsidR="000D2C3B" w:rsidRPr="006710FE">
        <w:rPr>
          <w:b/>
          <w:i/>
          <w:color w:val="000000"/>
          <w:sz w:val="32"/>
          <w:szCs w:val="32"/>
        </w:rPr>
        <w:t>-</w:t>
      </w:r>
      <w:r w:rsidR="00410FCE" w:rsidRPr="006710FE">
        <w:rPr>
          <w:b/>
          <w:i/>
          <w:color w:val="000000"/>
          <w:sz w:val="32"/>
          <w:szCs w:val="32"/>
        </w:rPr>
        <w:t>40</w:t>
      </w:r>
      <w:r w:rsidRPr="006710FE">
        <w:rPr>
          <w:b/>
          <w:i/>
          <w:color w:val="000000"/>
          <w:sz w:val="32"/>
          <w:szCs w:val="32"/>
        </w:rPr>
        <w:t xml:space="preserve"> 0</w:t>
      </w:r>
      <w:r w:rsidR="00410FCE" w:rsidRPr="006710FE">
        <w:rPr>
          <w:b/>
          <w:i/>
          <w:color w:val="000000"/>
          <w:sz w:val="32"/>
          <w:szCs w:val="32"/>
        </w:rPr>
        <w:t>5</w:t>
      </w:r>
      <w:r w:rsidRPr="006710FE">
        <w:rPr>
          <w:b/>
          <w:i/>
          <w:color w:val="000000"/>
          <w:sz w:val="32"/>
          <w:szCs w:val="32"/>
        </w:rPr>
        <w:t xml:space="preserve"> 01 </w:t>
      </w:r>
    </w:p>
    <w:p w14:paraId="76771ACF" w14:textId="77777777" w:rsidR="00410FCE" w:rsidRPr="006710FE" w:rsidRDefault="00877987" w:rsidP="0084150D">
      <w:pPr>
        <w:shd w:val="clear" w:color="auto" w:fill="FFFFFF"/>
        <w:jc w:val="center"/>
        <w:rPr>
          <w:b/>
          <w:i/>
          <w:color w:val="000000"/>
          <w:sz w:val="32"/>
          <w:szCs w:val="32"/>
        </w:rPr>
      </w:pPr>
      <w:r w:rsidRPr="006710FE">
        <w:rPr>
          <w:b/>
          <w:color w:val="000000"/>
          <w:sz w:val="32"/>
          <w:szCs w:val="32"/>
        </w:rPr>
        <w:t>«</w:t>
      </w:r>
      <w:r w:rsidR="00410FCE" w:rsidRPr="006710FE">
        <w:rPr>
          <w:b/>
          <w:i/>
          <w:color w:val="000000"/>
          <w:sz w:val="32"/>
          <w:szCs w:val="32"/>
        </w:rPr>
        <w:t xml:space="preserve">Информационные системы и технологии </w:t>
      </w:r>
      <w:r w:rsidR="00410FCE" w:rsidRPr="006710FE">
        <w:rPr>
          <w:b/>
          <w:color w:val="000000"/>
          <w:sz w:val="32"/>
          <w:szCs w:val="32"/>
        </w:rPr>
        <w:t>(</w:t>
      </w:r>
      <w:r w:rsidR="00410FCE" w:rsidRPr="006710FE">
        <w:rPr>
          <w:b/>
          <w:i/>
          <w:color w:val="000000"/>
          <w:sz w:val="32"/>
          <w:szCs w:val="32"/>
        </w:rPr>
        <w:t>по направлениям</w:t>
      </w:r>
      <w:r w:rsidR="00410FCE" w:rsidRPr="006710FE">
        <w:rPr>
          <w:b/>
          <w:color w:val="000000"/>
          <w:sz w:val="32"/>
          <w:szCs w:val="32"/>
        </w:rPr>
        <w:t>)</w:t>
      </w:r>
      <w:r w:rsidRPr="006710FE">
        <w:rPr>
          <w:b/>
          <w:color w:val="000000"/>
          <w:sz w:val="32"/>
          <w:szCs w:val="32"/>
        </w:rPr>
        <w:t>»</w:t>
      </w:r>
    </w:p>
    <w:p w14:paraId="524C6EDC" w14:textId="77777777" w:rsidR="00877987" w:rsidRPr="006710FE" w:rsidRDefault="008666CB" w:rsidP="0084150D">
      <w:pPr>
        <w:shd w:val="clear" w:color="auto" w:fill="FFFFFF"/>
        <w:jc w:val="center"/>
        <w:rPr>
          <w:b/>
          <w:i/>
          <w:sz w:val="32"/>
          <w:szCs w:val="32"/>
        </w:rPr>
      </w:pPr>
      <w:r w:rsidRPr="006710FE">
        <w:rPr>
          <w:b/>
          <w:i/>
          <w:color w:val="000000"/>
          <w:sz w:val="32"/>
          <w:szCs w:val="32"/>
        </w:rPr>
        <w:t>дневной и заочной форм обучения</w:t>
      </w:r>
    </w:p>
    <w:p w14:paraId="5945CAE8" w14:textId="77777777" w:rsidR="00877987" w:rsidRPr="006710FE" w:rsidRDefault="00877987" w:rsidP="0084150D">
      <w:pPr>
        <w:shd w:val="clear" w:color="auto" w:fill="FFFFFF"/>
        <w:jc w:val="center"/>
        <w:rPr>
          <w:color w:val="000000"/>
          <w:szCs w:val="28"/>
        </w:rPr>
      </w:pPr>
    </w:p>
    <w:p w14:paraId="65861014" w14:textId="77777777" w:rsidR="003E6AC5" w:rsidRPr="00305097" w:rsidRDefault="003E6AC5" w:rsidP="003E6AC5">
      <w:pPr>
        <w:shd w:val="clear" w:color="auto" w:fill="FFFFFF"/>
        <w:ind w:right="11" w:firstLine="0"/>
        <w:jc w:val="center"/>
        <w:rPr>
          <w:b/>
          <w:color w:val="000000"/>
          <w:sz w:val="36"/>
          <w:szCs w:val="36"/>
        </w:rPr>
      </w:pPr>
      <w:r w:rsidRPr="00305097">
        <w:rPr>
          <w:b/>
          <w:color w:val="000000"/>
          <w:sz w:val="36"/>
          <w:szCs w:val="36"/>
        </w:rPr>
        <w:t>Часть 1</w:t>
      </w:r>
    </w:p>
    <w:p w14:paraId="6323BB63" w14:textId="77777777" w:rsidR="00234098" w:rsidRPr="006710FE" w:rsidRDefault="00234098" w:rsidP="0084150D">
      <w:pPr>
        <w:shd w:val="clear" w:color="auto" w:fill="FFFFFF"/>
        <w:jc w:val="center"/>
        <w:rPr>
          <w:color w:val="000000"/>
          <w:szCs w:val="28"/>
        </w:rPr>
      </w:pPr>
    </w:p>
    <w:p w14:paraId="6CD8A2EC" w14:textId="77777777" w:rsidR="00877987" w:rsidRPr="006710FE" w:rsidRDefault="00B56CB5" w:rsidP="0084150D">
      <w:pPr>
        <w:shd w:val="clear" w:color="auto" w:fill="FFFFFF"/>
        <w:jc w:val="center"/>
        <w:rPr>
          <w:color w:val="000000"/>
          <w:szCs w:val="28"/>
        </w:rPr>
      </w:pPr>
      <w:r>
        <w:rPr>
          <w:noProof/>
          <w:lang w:val="en-US" w:eastAsia="en-US"/>
        </w:rPr>
        <w:drawing>
          <wp:inline distT="0" distB="0" distL="0" distR="0" wp14:anchorId="372FCAD3" wp14:editId="3F84C0A4">
            <wp:extent cx="2628900" cy="2457450"/>
            <wp:effectExtent l="19050" t="0" r="0" b="0"/>
            <wp:docPr id="1" name="Рисунок 3" descr="mrsi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mrsi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EF2F65" w14:textId="77777777" w:rsidR="00877987" w:rsidRPr="006710FE" w:rsidRDefault="00877987" w:rsidP="0084150D">
      <w:pPr>
        <w:shd w:val="clear" w:color="auto" w:fill="FFFFFF"/>
        <w:jc w:val="center"/>
        <w:rPr>
          <w:color w:val="000000"/>
          <w:szCs w:val="28"/>
        </w:rPr>
      </w:pPr>
    </w:p>
    <w:p w14:paraId="6BFA12AD" w14:textId="77777777" w:rsidR="00877987" w:rsidRPr="006710FE" w:rsidRDefault="00877987" w:rsidP="0084150D">
      <w:pPr>
        <w:shd w:val="clear" w:color="auto" w:fill="FFFFFF"/>
        <w:jc w:val="center"/>
        <w:rPr>
          <w:color w:val="000000"/>
          <w:szCs w:val="28"/>
        </w:rPr>
      </w:pPr>
    </w:p>
    <w:p w14:paraId="73AB60A5" w14:textId="77777777" w:rsidR="00D46472" w:rsidRPr="006710FE" w:rsidRDefault="00D46472" w:rsidP="0084150D">
      <w:pPr>
        <w:shd w:val="clear" w:color="auto" w:fill="FFFFFF"/>
        <w:jc w:val="center"/>
        <w:rPr>
          <w:color w:val="000000"/>
          <w:szCs w:val="28"/>
        </w:rPr>
      </w:pPr>
    </w:p>
    <w:p w14:paraId="10A78611" w14:textId="77777777" w:rsidR="00051DD0" w:rsidRDefault="00877987" w:rsidP="003E6AC5">
      <w:pPr>
        <w:shd w:val="clear" w:color="auto" w:fill="FFFFFF"/>
        <w:ind w:firstLine="0"/>
        <w:jc w:val="center"/>
        <w:rPr>
          <w:color w:val="000000"/>
          <w:szCs w:val="28"/>
        </w:rPr>
      </w:pPr>
      <w:r w:rsidRPr="006710FE">
        <w:rPr>
          <w:color w:val="000000"/>
          <w:szCs w:val="28"/>
        </w:rPr>
        <w:t>Могилев 20</w:t>
      </w:r>
      <w:r w:rsidR="00410FCE" w:rsidRPr="006710FE">
        <w:rPr>
          <w:color w:val="000000"/>
          <w:szCs w:val="28"/>
        </w:rPr>
        <w:t>2</w:t>
      </w:r>
      <w:r w:rsidR="00D1352E">
        <w:rPr>
          <w:color w:val="000000"/>
          <w:szCs w:val="28"/>
        </w:rPr>
        <w:t>3</w:t>
      </w:r>
    </w:p>
    <w:p w14:paraId="05CEF1DA" w14:textId="77777777" w:rsidR="008050DE" w:rsidRDefault="008050DE" w:rsidP="0084150D">
      <w:pPr>
        <w:shd w:val="clear" w:color="auto" w:fill="FFFFFF"/>
        <w:jc w:val="center"/>
        <w:rPr>
          <w:color w:val="000000"/>
          <w:szCs w:val="28"/>
        </w:rPr>
      </w:pPr>
    </w:p>
    <w:p w14:paraId="6F20EA18" w14:textId="77777777" w:rsidR="00303022" w:rsidRDefault="00303022" w:rsidP="0084150D">
      <w:pPr>
        <w:shd w:val="clear" w:color="auto" w:fill="FFFFFF"/>
        <w:jc w:val="center"/>
        <w:rPr>
          <w:color w:val="000000"/>
          <w:szCs w:val="28"/>
        </w:rPr>
        <w:sectPr w:rsidR="00303022" w:rsidSect="0030302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pgSz w:w="11906" w:h="16838" w:code="9"/>
          <w:pgMar w:top="1134" w:right="1134" w:bottom="1134" w:left="1134" w:header="851" w:footer="709" w:gutter="0"/>
          <w:cols w:space="708"/>
          <w:titlePg/>
          <w:docGrid w:linePitch="360"/>
        </w:sectPr>
      </w:pPr>
    </w:p>
    <w:p w14:paraId="5CC199DF" w14:textId="77777777" w:rsidR="009F63EF" w:rsidRPr="006710FE" w:rsidRDefault="00000000" w:rsidP="0030602B">
      <w:pPr>
        <w:shd w:val="clear" w:color="auto" w:fill="FFFFFF"/>
        <w:tabs>
          <w:tab w:val="left" w:pos="720"/>
        </w:tabs>
        <w:ind w:firstLine="0"/>
        <w:rPr>
          <w:color w:val="000000"/>
          <w:szCs w:val="28"/>
        </w:rPr>
      </w:pPr>
      <w:r>
        <w:rPr>
          <w:noProof/>
          <w:szCs w:val="28"/>
        </w:rPr>
        <w:lastRenderedPageBreak/>
        <w:pict w14:anchorId="62DF3210">
          <v:rect id="_x0000_s2083" style="position:absolute;left:0;text-align:left;margin-left:233.6pt;margin-top:-36pt;width:41.55pt;height:24.75pt;z-index:251659264" stroked="f"/>
        </w:pict>
      </w:r>
      <w:r w:rsidR="009F63EF" w:rsidRPr="006710FE">
        <w:rPr>
          <w:color w:val="000000"/>
          <w:szCs w:val="28"/>
        </w:rPr>
        <w:t>УДК</w:t>
      </w:r>
      <w:r w:rsidR="00844082" w:rsidRPr="006710FE">
        <w:rPr>
          <w:color w:val="000000"/>
          <w:szCs w:val="28"/>
        </w:rPr>
        <w:tab/>
      </w:r>
      <w:r w:rsidR="00303022">
        <w:rPr>
          <w:color w:val="000000"/>
          <w:szCs w:val="28"/>
        </w:rPr>
        <w:t>004: 62-82</w:t>
      </w:r>
    </w:p>
    <w:p w14:paraId="0A38E34C" w14:textId="77777777" w:rsidR="009F63EF" w:rsidRPr="006710FE" w:rsidRDefault="00303022" w:rsidP="0030602B">
      <w:pPr>
        <w:shd w:val="clear" w:color="auto" w:fill="FFFFFF"/>
        <w:tabs>
          <w:tab w:val="left" w:pos="720"/>
        </w:tabs>
        <w:ind w:firstLine="0"/>
        <w:rPr>
          <w:color w:val="000000"/>
          <w:szCs w:val="28"/>
        </w:rPr>
      </w:pPr>
      <w:r>
        <w:rPr>
          <w:color w:val="000000"/>
          <w:szCs w:val="28"/>
        </w:rPr>
        <w:t>ББК</w:t>
      </w:r>
      <w:r w:rsidR="00844082" w:rsidRPr="006710FE">
        <w:rPr>
          <w:color w:val="000000"/>
          <w:szCs w:val="28"/>
        </w:rPr>
        <w:tab/>
      </w:r>
      <w:r w:rsidR="009F63EF" w:rsidRPr="006710FE">
        <w:rPr>
          <w:color w:val="000000"/>
          <w:szCs w:val="28"/>
        </w:rPr>
        <w:t>3</w:t>
      </w:r>
      <w:r>
        <w:rPr>
          <w:color w:val="000000"/>
          <w:szCs w:val="28"/>
        </w:rPr>
        <w:t>2.973: 34.4</w:t>
      </w:r>
    </w:p>
    <w:p w14:paraId="43748192" w14:textId="77777777" w:rsidR="009F63EF" w:rsidRPr="006710FE" w:rsidRDefault="00844082" w:rsidP="0030602B">
      <w:pPr>
        <w:shd w:val="clear" w:color="auto" w:fill="FFFFFF"/>
        <w:tabs>
          <w:tab w:val="left" w:pos="720"/>
        </w:tabs>
        <w:ind w:firstLine="0"/>
        <w:rPr>
          <w:color w:val="000000"/>
          <w:szCs w:val="28"/>
        </w:rPr>
      </w:pPr>
      <w:r w:rsidRPr="006710FE">
        <w:rPr>
          <w:color w:val="000000"/>
          <w:szCs w:val="28"/>
        </w:rPr>
        <w:tab/>
      </w:r>
      <w:r w:rsidR="00303022">
        <w:rPr>
          <w:color w:val="000000"/>
          <w:szCs w:val="28"/>
        </w:rPr>
        <w:t>К63</w:t>
      </w:r>
    </w:p>
    <w:p w14:paraId="679BA942" w14:textId="77777777" w:rsidR="00234098" w:rsidRPr="006710FE" w:rsidRDefault="00234098" w:rsidP="0030602B">
      <w:pPr>
        <w:pStyle w:val="20"/>
        <w:spacing w:after="0" w:line="240" w:lineRule="auto"/>
        <w:ind w:firstLine="0"/>
        <w:jc w:val="center"/>
        <w:rPr>
          <w:sz w:val="28"/>
          <w:szCs w:val="28"/>
        </w:rPr>
      </w:pPr>
      <w:r w:rsidRPr="006710FE">
        <w:rPr>
          <w:sz w:val="28"/>
          <w:szCs w:val="28"/>
        </w:rPr>
        <w:t>Рекомендовано к изданию</w:t>
      </w:r>
    </w:p>
    <w:p w14:paraId="59B94668" w14:textId="77777777" w:rsidR="00234098" w:rsidRPr="006710FE" w:rsidRDefault="00234098" w:rsidP="0030602B">
      <w:pPr>
        <w:pStyle w:val="20"/>
        <w:spacing w:after="0" w:line="240" w:lineRule="auto"/>
        <w:ind w:firstLine="0"/>
        <w:jc w:val="center"/>
        <w:rPr>
          <w:sz w:val="28"/>
          <w:szCs w:val="28"/>
        </w:rPr>
      </w:pPr>
      <w:r w:rsidRPr="006710FE">
        <w:rPr>
          <w:sz w:val="28"/>
          <w:szCs w:val="28"/>
        </w:rPr>
        <w:t>учебно-методическим отделом</w:t>
      </w:r>
    </w:p>
    <w:p w14:paraId="33CEE02B" w14:textId="77777777" w:rsidR="00234098" w:rsidRPr="006710FE" w:rsidRDefault="00234098" w:rsidP="0030602B">
      <w:pPr>
        <w:pStyle w:val="20"/>
        <w:spacing w:after="0" w:line="240" w:lineRule="auto"/>
        <w:ind w:firstLine="0"/>
        <w:jc w:val="center"/>
        <w:rPr>
          <w:sz w:val="28"/>
          <w:szCs w:val="28"/>
        </w:rPr>
      </w:pPr>
      <w:r w:rsidRPr="006710FE">
        <w:rPr>
          <w:sz w:val="28"/>
          <w:szCs w:val="28"/>
        </w:rPr>
        <w:t>Белорусско-Российского университета</w:t>
      </w:r>
    </w:p>
    <w:p w14:paraId="227AAA0A" w14:textId="77777777" w:rsidR="00234098" w:rsidRPr="006710FE" w:rsidRDefault="00234098" w:rsidP="0030602B">
      <w:pPr>
        <w:shd w:val="clear" w:color="auto" w:fill="FFFFFF"/>
        <w:ind w:firstLine="0"/>
        <w:rPr>
          <w:color w:val="000000"/>
          <w:szCs w:val="28"/>
        </w:rPr>
      </w:pPr>
    </w:p>
    <w:p w14:paraId="56DA01FF" w14:textId="77777777" w:rsidR="008050DE" w:rsidRPr="006710FE" w:rsidRDefault="008050DE" w:rsidP="00786085">
      <w:pPr>
        <w:shd w:val="clear" w:color="auto" w:fill="FFFFFF"/>
      </w:pPr>
      <w:r w:rsidRPr="00B944C4">
        <w:rPr>
          <w:color w:val="000000"/>
          <w:szCs w:val="28"/>
        </w:rPr>
        <w:t>Одобрено</w:t>
      </w:r>
      <w:r>
        <w:rPr>
          <w:color w:val="000000"/>
          <w:szCs w:val="28"/>
        </w:rPr>
        <w:t xml:space="preserve"> </w:t>
      </w:r>
      <w:r w:rsidRPr="00B944C4">
        <w:rPr>
          <w:color w:val="000000"/>
          <w:szCs w:val="28"/>
        </w:rPr>
        <w:t xml:space="preserve">кафедрой «Металлорежущие станки и </w:t>
      </w:r>
      <w:proofErr w:type="gramStart"/>
      <w:r w:rsidRPr="00B944C4">
        <w:rPr>
          <w:color w:val="000000"/>
          <w:szCs w:val="28"/>
        </w:rPr>
        <w:t>инструменты»</w:t>
      </w:r>
      <w:r>
        <w:rPr>
          <w:color w:val="000000"/>
          <w:szCs w:val="28"/>
        </w:rPr>
        <w:t xml:space="preserve"> </w:t>
      </w:r>
      <w:r w:rsidR="00786085">
        <w:rPr>
          <w:color w:val="000000"/>
          <w:szCs w:val="28"/>
        </w:rPr>
        <w:t xml:space="preserve">  </w:t>
      </w:r>
      <w:proofErr w:type="gramEnd"/>
      <w:r w:rsidR="00786085">
        <w:rPr>
          <w:color w:val="000000"/>
          <w:szCs w:val="28"/>
        </w:rPr>
        <w:t xml:space="preserve">       </w:t>
      </w:r>
      <w:proofErr w:type="gramStart"/>
      <w:r w:rsidR="00786085">
        <w:rPr>
          <w:color w:val="000000"/>
          <w:szCs w:val="28"/>
        </w:rPr>
        <w:t xml:space="preserve">   </w:t>
      </w:r>
      <w:r w:rsidRPr="006710FE">
        <w:rPr>
          <w:color w:val="000000"/>
          <w:szCs w:val="28"/>
        </w:rPr>
        <w:t>«</w:t>
      </w:r>
      <w:proofErr w:type="gramEnd"/>
      <w:r>
        <w:rPr>
          <w:color w:val="000000"/>
          <w:szCs w:val="28"/>
        </w:rPr>
        <w:t>28</w:t>
      </w:r>
      <w:r w:rsidRPr="006710FE">
        <w:rPr>
          <w:color w:val="000000"/>
          <w:szCs w:val="28"/>
        </w:rPr>
        <w:t>»</w:t>
      </w:r>
      <w:r>
        <w:rPr>
          <w:color w:val="000000"/>
          <w:szCs w:val="28"/>
        </w:rPr>
        <w:t xml:space="preserve"> ноября 2023 г., протокол </w:t>
      </w:r>
      <w:r w:rsidRPr="006710FE">
        <w:rPr>
          <w:color w:val="000000"/>
          <w:szCs w:val="28"/>
        </w:rPr>
        <w:t>№</w:t>
      </w:r>
      <w:r>
        <w:rPr>
          <w:color w:val="000000"/>
          <w:szCs w:val="28"/>
        </w:rPr>
        <w:t xml:space="preserve"> 5</w:t>
      </w:r>
    </w:p>
    <w:p w14:paraId="048B6E9B" w14:textId="77777777" w:rsidR="00234098" w:rsidRPr="006710FE" w:rsidRDefault="00234098" w:rsidP="008050DE">
      <w:pPr>
        <w:shd w:val="clear" w:color="auto" w:fill="FFFFFF"/>
        <w:rPr>
          <w:color w:val="000000"/>
          <w:szCs w:val="28"/>
        </w:rPr>
      </w:pPr>
    </w:p>
    <w:p w14:paraId="741ED10D" w14:textId="77777777" w:rsidR="00234098" w:rsidRPr="006710FE" w:rsidRDefault="001C2485" w:rsidP="001C2485">
      <w:pPr>
        <w:shd w:val="clear" w:color="auto" w:fill="FFFFFF"/>
        <w:ind w:firstLine="0"/>
      </w:pP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 w:rsidR="00234098" w:rsidRPr="006710FE">
        <w:rPr>
          <w:color w:val="000000"/>
          <w:szCs w:val="28"/>
        </w:rPr>
        <w:t>Составител</w:t>
      </w:r>
      <w:r w:rsidR="00410FCE" w:rsidRPr="006710FE">
        <w:rPr>
          <w:color w:val="000000"/>
          <w:szCs w:val="28"/>
        </w:rPr>
        <w:t>ь</w:t>
      </w:r>
      <w:r w:rsidR="00234098" w:rsidRPr="006710FE">
        <w:rPr>
          <w:color w:val="000000"/>
          <w:szCs w:val="28"/>
        </w:rPr>
        <w:tab/>
        <w:t xml:space="preserve">канд. техн. наук, доц. </w:t>
      </w:r>
      <w:r w:rsidR="00661D2F">
        <w:rPr>
          <w:color w:val="000000"/>
          <w:szCs w:val="28"/>
        </w:rPr>
        <w:t>С</w:t>
      </w:r>
      <w:r w:rsidR="00410FCE" w:rsidRPr="006710FE">
        <w:rPr>
          <w:color w:val="000000"/>
          <w:szCs w:val="28"/>
        </w:rPr>
        <w:t>.</w:t>
      </w:r>
      <w:r w:rsidR="00810B93" w:rsidRPr="006710FE">
        <w:rPr>
          <w:color w:val="000000"/>
          <w:szCs w:val="28"/>
        </w:rPr>
        <w:t xml:space="preserve"> </w:t>
      </w:r>
      <w:r w:rsidR="00661D2F">
        <w:rPr>
          <w:color w:val="000000"/>
          <w:szCs w:val="28"/>
        </w:rPr>
        <w:t>Н</w:t>
      </w:r>
      <w:r w:rsidR="00410FCE" w:rsidRPr="006710FE">
        <w:rPr>
          <w:color w:val="000000"/>
          <w:szCs w:val="28"/>
        </w:rPr>
        <w:t xml:space="preserve">. </w:t>
      </w:r>
      <w:proofErr w:type="spellStart"/>
      <w:r w:rsidR="00661D2F">
        <w:rPr>
          <w:color w:val="000000"/>
          <w:szCs w:val="28"/>
        </w:rPr>
        <w:t>Хатетовский</w:t>
      </w:r>
      <w:proofErr w:type="spellEnd"/>
    </w:p>
    <w:p w14:paraId="5D46C805" w14:textId="77777777" w:rsidR="00234098" w:rsidRPr="006710FE" w:rsidRDefault="00234098" w:rsidP="001C2485">
      <w:pPr>
        <w:shd w:val="clear" w:color="auto" w:fill="FFFFFF"/>
        <w:ind w:firstLine="0"/>
        <w:rPr>
          <w:color w:val="000000"/>
          <w:szCs w:val="28"/>
        </w:rPr>
      </w:pPr>
    </w:p>
    <w:p w14:paraId="7F746205" w14:textId="77777777" w:rsidR="00234098" w:rsidRPr="006710FE" w:rsidRDefault="001C2485" w:rsidP="001C2485">
      <w:pPr>
        <w:ind w:firstLine="0"/>
      </w:pPr>
      <w:r>
        <w:tab/>
      </w:r>
      <w:r>
        <w:tab/>
      </w:r>
      <w:r>
        <w:tab/>
      </w:r>
      <w:r w:rsidR="0030602B">
        <w:t>Рецензент</w:t>
      </w:r>
      <w:r>
        <w:tab/>
      </w:r>
      <w:r w:rsidR="00786085" w:rsidRPr="006710FE">
        <w:rPr>
          <w:color w:val="000000"/>
          <w:szCs w:val="28"/>
        </w:rPr>
        <w:t xml:space="preserve">канд. техн. наук, доц. </w:t>
      </w:r>
      <w:r w:rsidR="00786085">
        <w:rPr>
          <w:color w:val="000000"/>
          <w:szCs w:val="28"/>
        </w:rPr>
        <w:t>Д</w:t>
      </w:r>
      <w:r w:rsidR="00786085" w:rsidRPr="006710FE">
        <w:rPr>
          <w:color w:val="000000"/>
          <w:szCs w:val="28"/>
        </w:rPr>
        <w:t xml:space="preserve">. </w:t>
      </w:r>
      <w:r w:rsidR="00786085">
        <w:rPr>
          <w:color w:val="000000"/>
          <w:szCs w:val="28"/>
        </w:rPr>
        <w:t>М</w:t>
      </w:r>
      <w:r w:rsidR="00786085" w:rsidRPr="006710FE">
        <w:rPr>
          <w:color w:val="000000"/>
          <w:szCs w:val="28"/>
        </w:rPr>
        <w:t xml:space="preserve">. </w:t>
      </w:r>
      <w:r w:rsidR="00786085">
        <w:rPr>
          <w:color w:val="000000"/>
          <w:szCs w:val="28"/>
        </w:rPr>
        <w:t>Свирепа</w:t>
      </w:r>
    </w:p>
    <w:p w14:paraId="2EE163D6" w14:textId="77777777" w:rsidR="00234098" w:rsidRPr="006710FE" w:rsidRDefault="00234098" w:rsidP="001C2485">
      <w:pPr>
        <w:shd w:val="clear" w:color="auto" w:fill="FFFFFF"/>
        <w:ind w:firstLine="0"/>
      </w:pPr>
    </w:p>
    <w:p w14:paraId="17BFD2B3" w14:textId="77777777" w:rsidR="008666CB" w:rsidRPr="006710FE" w:rsidRDefault="008666CB" w:rsidP="0084150D">
      <w:pPr>
        <w:shd w:val="clear" w:color="auto" w:fill="FFFFFF"/>
        <w:ind w:firstLine="556"/>
        <w:rPr>
          <w:color w:val="000000"/>
          <w:spacing w:val="-2"/>
          <w:szCs w:val="28"/>
        </w:rPr>
      </w:pPr>
      <w:r w:rsidRPr="006710FE">
        <w:rPr>
          <w:color w:val="000000"/>
          <w:spacing w:val="-2"/>
          <w:szCs w:val="28"/>
        </w:rPr>
        <w:t>Методические рекомендации к лабораторным работам</w:t>
      </w:r>
      <w:r w:rsidR="00810B93" w:rsidRPr="006710FE">
        <w:rPr>
          <w:color w:val="000000"/>
          <w:spacing w:val="-2"/>
          <w:szCs w:val="28"/>
        </w:rPr>
        <w:t xml:space="preserve"> предназначены</w:t>
      </w:r>
      <w:r w:rsidRPr="006710FE">
        <w:rPr>
          <w:color w:val="000000"/>
          <w:spacing w:val="-2"/>
          <w:szCs w:val="28"/>
        </w:rPr>
        <w:t xml:space="preserve"> для студентов специ</w:t>
      </w:r>
      <w:r w:rsidR="00410FCE" w:rsidRPr="006710FE">
        <w:rPr>
          <w:color w:val="000000"/>
          <w:spacing w:val="-2"/>
          <w:szCs w:val="28"/>
        </w:rPr>
        <w:t>альности 1</w:t>
      </w:r>
      <w:r w:rsidR="000D2C3B" w:rsidRPr="006710FE">
        <w:rPr>
          <w:color w:val="000000"/>
          <w:spacing w:val="-2"/>
          <w:szCs w:val="28"/>
        </w:rPr>
        <w:t>-</w:t>
      </w:r>
      <w:r w:rsidR="00410FCE" w:rsidRPr="006710FE">
        <w:rPr>
          <w:color w:val="000000"/>
          <w:spacing w:val="-2"/>
          <w:szCs w:val="28"/>
        </w:rPr>
        <w:t>40</w:t>
      </w:r>
      <w:r w:rsidRPr="006710FE">
        <w:rPr>
          <w:color w:val="000000"/>
          <w:spacing w:val="-2"/>
          <w:szCs w:val="28"/>
        </w:rPr>
        <w:t xml:space="preserve"> 0</w:t>
      </w:r>
      <w:r w:rsidR="00410FCE" w:rsidRPr="006710FE">
        <w:rPr>
          <w:color w:val="000000"/>
          <w:spacing w:val="-2"/>
          <w:szCs w:val="28"/>
        </w:rPr>
        <w:t>5</w:t>
      </w:r>
      <w:r w:rsidRPr="006710FE">
        <w:rPr>
          <w:color w:val="000000"/>
          <w:spacing w:val="-2"/>
          <w:szCs w:val="28"/>
        </w:rPr>
        <w:t xml:space="preserve"> 01 «</w:t>
      </w:r>
      <w:r w:rsidR="00410FCE" w:rsidRPr="006710FE">
        <w:rPr>
          <w:color w:val="000000"/>
          <w:spacing w:val="-2"/>
          <w:szCs w:val="28"/>
        </w:rPr>
        <w:t>Информационные системы и технологии</w:t>
      </w:r>
      <w:r w:rsidR="00B117EC" w:rsidRPr="006710FE">
        <w:rPr>
          <w:color w:val="000000"/>
          <w:spacing w:val="-2"/>
          <w:szCs w:val="28"/>
        </w:rPr>
        <w:t xml:space="preserve"> (по направлениям)</w:t>
      </w:r>
      <w:r w:rsidR="00410FCE" w:rsidRPr="006710FE">
        <w:rPr>
          <w:color w:val="000000"/>
          <w:spacing w:val="-2"/>
          <w:szCs w:val="28"/>
        </w:rPr>
        <w:t xml:space="preserve">» </w:t>
      </w:r>
      <w:r w:rsidRPr="006710FE">
        <w:rPr>
          <w:color w:val="000000"/>
          <w:spacing w:val="-2"/>
          <w:szCs w:val="28"/>
        </w:rPr>
        <w:t>дневной и заочной форм обучения.</w:t>
      </w:r>
    </w:p>
    <w:p w14:paraId="3502DB38" w14:textId="77777777" w:rsidR="00882005" w:rsidRPr="006710FE" w:rsidRDefault="00882005" w:rsidP="001C2485">
      <w:pPr>
        <w:ind w:firstLine="0"/>
        <w:rPr>
          <w:color w:val="000000"/>
          <w:szCs w:val="28"/>
        </w:rPr>
      </w:pPr>
    </w:p>
    <w:p w14:paraId="49A0C40B" w14:textId="77777777" w:rsidR="00410FCE" w:rsidRPr="006710FE" w:rsidRDefault="00410FCE" w:rsidP="001C2485">
      <w:pPr>
        <w:ind w:firstLine="0"/>
        <w:rPr>
          <w:color w:val="000000"/>
          <w:szCs w:val="28"/>
        </w:rPr>
      </w:pPr>
    </w:p>
    <w:p w14:paraId="378DA586" w14:textId="77777777" w:rsidR="00234098" w:rsidRPr="006710FE" w:rsidRDefault="00234098" w:rsidP="001C2485">
      <w:pPr>
        <w:jc w:val="center"/>
      </w:pPr>
      <w:r w:rsidRPr="006710FE">
        <w:t>Учебное издание</w:t>
      </w:r>
    </w:p>
    <w:p w14:paraId="5013E31D" w14:textId="77777777" w:rsidR="00410FCE" w:rsidRPr="006710FE" w:rsidRDefault="00410FCE" w:rsidP="001C2485">
      <w:pPr>
        <w:shd w:val="clear" w:color="auto" w:fill="FFFFFF"/>
        <w:jc w:val="center"/>
        <w:rPr>
          <w:color w:val="000000"/>
          <w:spacing w:val="-2"/>
          <w:szCs w:val="28"/>
        </w:rPr>
      </w:pPr>
    </w:p>
    <w:p w14:paraId="25FCBCC8" w14:textId="77777777" w:rsidR="003E6AC5" w:rsidRDefault="00E06A60" w:rsidP="00A817D0">
      <w:pPr>
        <w:shd w:val="clear" w:color="auto" w:fill="FFFFFF"/>
        <w:ind w:firstLine="0"/>
        <w:jc w:val="center"/>
        <w:rPr>
          <w:color w:val="000000"/>
          <w:spacing w:val="-2"/>
          <w:szCs w:val="28"/>
        </w:rPr>
      </w:pPr>
      <w:r>
        <w:rPr>
          <w:color w:val="000000"/>
          <w:spacing w:val="-2"/>
          <w:szCs w:val="28"/>
        </w:rPr>
        <w:t>КОМПЬЮТЕРНОЕ МОДЕЛИРОВАНИЕ ГИДР</w:t>
      </w:r>
      <w:r w:rsidR="003E6AC5">
        <w:rPr>
          <w:color w:val="000000"/>
          <w:spacing w:val="-2"/>
          <w:szCs w:val="28"/>
        </w:rPr>
        <w:t>ОДИНАМИЧЕСКИХ</w:t>
      </w:r>
    </w:p>
    <w:p w14:paraId="6BE3180D" w14:textId="77777777" w:rsidR="00410FCE" w:rsidRPr="006710FE" w:rsidRDefault="00E06A60" w:rsidP="00A817D0">
      <w:pPr>
        <w:shd w:val="clear" w:color="auto" w:fill="FFFFFF"/>
        <w:ind w:firstLine="0"/>
        <w:jc w:val="center"/>
        <w:rPr>
          <w:color w:val="000000"/>
          <w:spacing w:val="-2"/>
          <w:szCs w:val="28"/>
        </w:rPr>
      </w:pPr>
      <w:r>
        <w:rPr>
          <w:color w:val="000000"/>
          <w:spacing w:val="-2"/>
          <w:szCs w:val="28"/>
        </w:rPr>
        <w:t xml:space="preserve">И </w:t>
      </w:r>
      <w:r w:rsidR="0030602B">
        <w:rPr>
          <w:color w:val="000000"/>
          <w:spacing w:val="-2"/>
          <w:szCs w:val="28"/>
        </w:rPr>
        <w:t>ТЕПЛОВЫХ</w:t>
      </w:r>
      <w:r>
        <w:rPr>
          <w:color w:val="000000"/>
          <w:spacing w:val="-2"/>
          <w:szCs w:val="28"/>
        </w:rPr>
        <w:t xml:space="preserve"> ПРОЦЕССОВ</w:t>
      </w:r>
    </w:p>
    <w:p w14:paraId="021E8AEF" w14:textId="77777777" w:rsidR="00B82F1D" w:rsidRPr="006710FE" w:rsidRDefault="00786085" w:rsidP="001C2485">
      <w:pPr>
        <w:shd w:val="clear" w:color="auto" w:fill="FFFFFF"/>
        <w:jc w:val="center"/>
      </w:pPr>
      <w:r>
        <w:t>Часть 1</w:t>
      </w:r>
    </w:p>
    <w:p w14:paraId="68C4AEFD" w14:textId="77777777" w:rsidR="00B82F1D" w:rsidRPr="006710FE" w:rsidRDefault="00B82F1D" w:rsidP="001C2485">
      <w:pPr>
        <w:shd w:val="clear" w:color="auto" w:fill="FFFFFF"/>
        <w:jc w:val="center"/>
      </w:pPr>
    </w:p>
    <w:p w14:paraId="5C7A1AA5" w14:textId="77777777" w:rsidR="00234098" w:rsidRPr="006710FE" w:rsidRDefault="00234098" w:rsidP="0031051F">
      <w:pPr>
        <w:shd w:val="clear" w:color="auto" w:fill="FFFFFF"/>
        <w:tabs>
          <w:tab w:val="left" w:pos="5954"/>
        </w:tabs>
        <w:ind w:left="1134"/>
        <w:rPr>
          <w:color w:val="000000"/>
          <w:spacing w:val="-1"/>
          <w:szCs w:val="28"/>
        </w:rPr>
      </w:pPr>
      <w:r w:rsidRPr="006710FE">
        <w:rPr>
          <w:color w:val="000000"/>
          <w:spacing w:val="-3"/>
          <w:szCs w:val="28"/>
        </w:rPr>
        <w:t>Ответственный за выпуск</w:t>
      </w:r>
      <w:r w:rsidRPr="006710FE">
        <w:rPr>
          <w:color w:val="000000"/>
          <w:szCs w:val="28"/>
        </w:rPr>
        <w:tab/>
        <w:t>С</w:t>
      </w:r>
      <w:r w:rsidRPr="006710FE">
        <w:rPr>
          <w:color w:val="000000"/>
          <w:spacing w:val="-1"/>
          <w:szCs w:val="28"/>
        </w:rPr>
        <w:t xml:space="preserve">. Н. </w:t>
      </w:r>
      <w:proofErr w:type="spellStart"/>
      <w:r w:rsidRPr="006710FE">
        <w:rPr>
          <w:color w:val="000000"/>
          <w:spacing w:val="-1"/>
          <w:szCs w:val="28"/>
        </w:rPr>
        <w:t>Хатетовский</w:t>
      </w:r>
      <w:proofErr w:type="spellEnd"/>
    </w:p>
    <w:p w14:paraId="535D0AA6" w14:textId="77777777" w:rsidR="00BD3980" w:rsidRPr="006710FE" w:rsidRDefault="00BD3980" w:rsidP="0031051F">
      <w:pPr>
        <w:shd w:val="clear" w:color="auto" w:fill="FFFFFF"/>
        <w:tabs>
          <w:tab w:val="left" w:pos="5954"/>
        </w:tabs>
        <w:ind w:left="1134"/>
      </w:pPr>
    </w:p>
    <w:p w14:paraId="336E72EC" w14:textId="77777777" w:rsidR="00234098" w:rsidRPr="006710FE" w:rsidRDefault="008050DE" w:rsidP="0031051F">
      <w:pPr>
        <w:shd w:val="clear" w:color="auto" w:fill="FFFFFF"/>
        <w:tabs>
          <w:tab w:val="left" w:pos="5954"/>
        </w:tabs>
        <w:ind w:left="1134"/>
        <w:rPr>
          <w:color w:val="000000"/>
          <w:szCs w:val="28"/>
        </w:rPr>
      </w:pPr>
      <w:r>
        <w:rPr>
          <w:color w:val="000000"/>
          <w:spacing w:val="-3"/>
          <w:szCs w:val="28"/>
        </w:rPr>
        <w:t>Корректор</w:t>
      </w:r>
      <w:r w:rsidR="00234098" w:rsidRPr="006710FE">
        <w:rPr>
          <w:color w:val="000000"/>
          <w:szCs w:val="28"/>
        </w:rPr>
        <w:tab/>
      </w:r>
    </w:p>
    <w:p w14:paraId="2F3BA1CD" w14:textId="77777777" w:rsidR="00BD3980" w:rsidRPr="006710FE" w:rsidRDefault="00BD3980" w:rsidP="0031051F">
      <w:pPr>
        <w:shd w:val="clear" w:color="auto" w:fill="FFFFFF"/>
        <w:tabs>
          <w:tab w:val="left" w:pos="5954"/>
        </w:tabs>
        <w:ind w:left="1134"/>
      </w:pPr>
    </w:p>
    <w:p w14:paraId="1DBAF5B0" w14:textId="77777777" w:rsidR="00234098" w:rsidRPr="006710FE" w:rsidRDefault="00234098" w:rsidP="0031051F">
      <w:pPr>
        <w:shd w:val="clear" w:color="auto" w:fill="FFFFFF"/>
        <w:tabs>
          <w:tab w:val="left" w:pos="5954"/>
        </w:tabs>
        <w:ind w:left="1134"/>
        <w:rPr>
          <w:color w:val="000000"/>
          <w:szCs w:val="28"/>
        </w:rPr>
      </w:pPr>
      <w:r w:rsidRPr="006710FE">
        <w:rPr>
          <w:color w:val="000000"/>
          <w:spacing w:val="-2"/>
          <w:szCs w:val="28"/>
        </w:rPr>
        <w:t>Компьютерная верстка</w:t>
      </w:r>
      <w:r w:rsidRPr="006710FE">
        <w:rPr>
          <w:color w:val="000000"/>
          <w:szCs w:val="28"/>
        </w:rPr>
        <w:tab/>
      </w:r>
    </w:p>
    <w:p w14:paraId="28702DF7" w14:textId="77777777" w:rsidR="00234098" w:rsidRPr="0030602B" w:rsidRDefault="00234098" w:rsidP="0030602B">
      <w:pPr>
        <w:shd w:val="clear" w:color="auto" w:fill="FFFFFF"/>
        <w:tabs>
          <w:tab w:val="left" w:pos="5954"/>
        </w:tabs>
        <w:ind w:firstLine="0"/>
        <w:rPr>
          <w:color w:val="000000"/>
          <w:spacing w:val="-2"/>
          <w:szCs w:val="28"/>
        </w:rPr>
      </w:pPr>
    </w:p>
    <w:p w14:paraId="72A02C14" w14:textId="77777777" w:rsidR="00234098" w:rsidRPr="0030602B" w:rsidRDefault="00234098" w:rsidP="0030602B">
      <w:pPr>
        <w:shd w:val="clear" w:color="auto" w:fill="FFFFFF"/>
        <w:ind w:firstLine="0"/>
        <w:rPr>
          <w:color w:val="000000"/>
          <w:spacing w:val="-2"/>
          <w:szCs w:val="28"/>
        </w:rPr>
      </w:pPr>
    </w:p>
    <w:p w14:paraId="05C7E2D2" w14:textId="77777777" w:rsidR="008050DE" w:rsidRPr="008D5035" w:rsidRDefault="008050DE" w:rsidP="008050DE">
      <w:pPr>
        <w:ind w:right="-1" w:firstLine="0"/>
        <w:rPr>
          <w:sz w:val="24"/>
        </w:rPr>
      </w:pPr>
      <w:r w:rsidRPr="008D5035">
        <w:rPr>
          <w:sz w:val="24"/>
        </w:rPr>
        <w:t xml:space="preserve">Подписано в печать   </w:t>
      </w:r>
      <w:r>
        <w:rPr>
          <w:sz w:val="24"/>
        </w:rPr>
        <w:t xml:space="preserve">   </w:t>
      </w:r>
      <w:r w:rsidRPr="008D5035">
        <w:rPr>
          <w:sz w:val="24"/>
        </w:rPr>
        <w:t xml:space="preserve">     </w:t>
      </w:r>
      <w:r>
        <w:rPr>
          <w:sz w:val="24"/>
        </w:rPr>
        <w:t xml:space="preserve">    </w:t>
      </w:r>
      <w:r w:rsidRPr="008D5035">
        <w:rPr>
          <w:sz w:val="24"/>
        </w:rPr>
        <w:t xml:space="preserve">     </w:t>
      </w:r>
      <w:proofErr w:type="gramStart"/>
      <w:r w:rsidRPr="008D5035">
        <w:rPr>
          <w:sz w:val="24"/>
        </w:rPr>
        <w:t xml:space="preserve">  .</w:t>
      </w:r>
      <w:proofErr w:type="gramEnd"/>
      <w:r w:rsidRPr="008D5035">
        <w:rPr>
          <w:sz w:val="24"/>
        </w:rPr>
        <w:t xml:space="preserve"> Формат 60 </w:t>
      </w:r>
      <w:r w:rsidRPr="008D5035">
        <w:rPr>
          <w:sz w:val="24"/>
        </w:rPr>
        <w:sym w:font="Symbol" w:char="F0B4"/>
      </w:r>
      <w:r w:rsidRPr="008D5035">
        <w:rPr>
          <w:sz w:val="24"/>
        </w:rPr>
        <w:t xml:space="preserve"> 84/16. Бум</w:t>
      </w:r>
      <w:r>
        <w:rPr>
          <w:sz w:val="24"/>
        </w:rPr>
        <w:t xml:space="preserve">ага офсетная. Гарнитура Таймс. </w:t>
      </w:r>
      <w:r w:rsidR="00786085">
        <w:rPr>
          <w:sz w:val="24"/>
        </w:rPr>
        <w:t xml:space="preserve"> </w:t>
      </w:r>
      <w:r w:rsidRPr="008D5035">
        <w:rPr>
          <w:sz w:val="24"/>
        </w:rPr>
        <w:t xml:space="preserve">Печать трафаретная. </w:t>
      </w:r>
      <w:proofErr w:type="spellStart"/>
      <w:r w:rsidRPr="008D5035">
        <w:rPr>
          <w:sz w:val="24"/>
        </w:rPr>
        <w:t>Усл</w:t>
      </w:r>
      <w:proofErr w:type="spellEnd"/>
      <w:r w:rsidRPr="008D5035">
        <w:rPr>
          <w:sz w:val="24"/>
        </w:rPr>
        <w:t xml:space="preserve">. </w:t>
      </w:r>
      <w:proofErr w:type="spellStart"/>
      <w:r w:rsidRPr="008D5035">
        <w:rPr>
          <w:sz w:val="24"/>
        </w:rPr>
        <w:t>печ</w:t>
      </w:r>
      <w:proofErr w:type="spellEnd"/>
      <w:r w:rsidRPr="008D5035">
        <w:rPr>
          <w:sz w:val="24"/>
        </w:rPr>
        <w:t xml:space="preserve">. л.        </w:t>
      </w:r>
      <w:proofErr w:type="gramStart"/>
      <w:r w:rsidRPr="008D5035">
        <w:rPr>
          <w:sz w:val="24"/>
        </w:rPr>
        <w:t xml:space="preserve">  .</w:t>
      </w:r>
      <w:proofErr w:type="gramEnd"/>
      <w:r w:rsidRPr="008D5035">
        <w:rPr>
          <w:sz w:val="24"/>
        </w:rPr>
        <w:t xml:space="preserve"> Уч.-изд. л.     </w:t>
      </w:r>
      <w:proofErr w:type="gramStart"/>
      <w:r w:rsidRPr="008D5035">
        <w:rPr>
          <w:sz w:val="24"/>
        </w:rPr>
        <w:t xml:space="preserve">  .</w:t>
      </w:r>
      <w:proofErr w:type="gramEnd"/>
      <w:r w:rsidRPr="008D5035">
        <w:rPr>
          <w:sz w:val="24"/>
        </w:rPr>
        <w:t xml:space="preserve"> Тираж </w:t>
      </w:r>
      <w:r>
        <w:rPr>
          <w:sz w:val="24"/>
        </w:rPr>
        <w:t>44</w:t>
      </w:r>
      <w:r w:rsidRPr="008D5035">
        <w:rPr>
          <w:sz w:val="24"/>
        </w:rPr>
        <w:t xml:space="preserve"> экз. Заказ №</w:t>
      </w:r>
    </w:p>
    <w:p w14:paraId="605546F6" w14:textId="77777777" w:rsidR="008050DE" w:rsidRPr="00E8464F" w:rsidRDefault="008050DE" w:rsidP="008050DE">
      <w:pPr>
        <w:ind w:right="-1" w:firstLine="0"/>
        <w:rPr>
          <w:sz w:val="18"/>
          <w:szCs w:val="18"/>
        </w:rPr>
      </w:pPr>
    </w:p>
    <w:p w14:paraId="42903FCE" w14:textId="77777777" w:rsidR="008050DE" w:rsidRPr="006710FE" w:rsidRDefault="008050DE" w:rsidP="008050DE">
      <w:pPr>
        <w:jc w:val="center"/>
        <w:rPr>
          <w:sz w:val="24"/>
        </w:rPr>
      </w:pPr>
      <w:r w:rsidRPr="006710FE">
        <w:rPr>
          <w:sz w:val="24"/>
        </w:rPr>
        <w:t>Издатель и полиграфическое исполнение:</w:t>
      </w:r>
    </w:p>
    <w:p w14:paraId="32ECA604" w14:textId="77777777" w:rsidR="008050DE" w:rsidRPr="006710FE" w:rsidRDefault="008050DE" w:rsidP="008050DE">
      <w:pPr>
        <w:ind w:firstLine="0"/>
        <w:jc w:val="center"/>
        <w:rPr>
          <w:sz w:val="24"/>
        </w:rPr>
      </w:pPr>
      <w:r w:rsidRPr="006710FE">
        <w:rPr>
          <w:sz w:val="24"/>
        </w:rPr>
        <w:t>Межгосударственное образовательное учреждение высшего образования</w:t>
      </w:r>
    </w:p>
    <w:p w14:paraId="3BA9BBAC" w14:textId="77777777" w:rsidR="008050DE" w:rsidRPr="006710FE" w:rsidRDefault="008050DE" w:rsidP="008050DE">
      <w:pPr>
        <w:ind w:firstLine="0"/>
        <w:jc w:val="center"/>
        <w:rPr>
          <w:sz w:val="24"/>
        </w:rPr>
      </w:pPr>
      <w:r w:rsidRPr="006710FE">
        <w:rPr>
          <w:sz w:val="24"/>
        </w:rPr>
        <w:t>«Белорусско-Российский университет».</w:t>
      </w:r>
    </w:p>
    <w:p w14:paraId="7991959D" w14:textId="77777777" w:rsidR="008050DE" w:rsidRPr="006710FE" w:rsidRDefault="008050DE" w:rsidP="008050DE">
      <w:pPr>
        <w:ind w:firstLine="0"/>
        <w:jc w:val="center"/>
        <w:rPr>
          <w:sz w:val="24"/>
        </w:rPr>
      </w:pPr>
      <w:r w:rsidRPr="006710FE">
        <w:rPr>
          <w:sz w:val="24"/>
        </w:rPr>
        <w:t>Свидетельство о государственной регистрации издателя,</w:t>
      </w:r>
    </w:p>
    <w:p w14:paraId="6125A9F6" w14:textId="77777777" w:rsidR="008050DE" w:rsidRPr="006710FE" w:rsidRDefault="008050DE" w:rsidP="008050DE">
      <w:pPr>
        <w:ind w:firstLine="0"/>
        <w:jc w:val="center"/>
        <w:rPr>
          <w:sz w:val="24"/>
        </w:rPr>
      </w:pPr>
      <w:r w:rsidRPr="006710FE">
        <w:rPr>
          <w:sz w:val="24"/>
        </w:rPr>
        <w:t xml:space="preserve">изготовителя, распространителя печатных изданий </w:t>
      </w:r>
    </w:p>
    <w:p w14:paraId="7CF61B01" w14:textId="77777777" w:rsidR="008050DE" w:rsidRPr="006710FE" w:rsidRDefault="008050DE" w:rsidP="008050DE">
      <w:pPr>
        <w:ind w:firstLine="0"/>
        <w:jc w:val="center"/>
        <w:rPr>
          <w:sz w:val="24"/>
        </w:rPr>
      </w:pPr>
      <w:r w:rsidRPr="006710FE">
        <w:rPr>
          <w:sz w:val="24"/>
        </w:rPr>
        <w:t>№ 1/156 от 07.03.2019.</w:t>
      </w:r>
    </w:p>
    <w:p w14:paraId="0876F100" w14:textId="77777777" w:rsidR="008050DE" w:rsidRPr="008D5035" w:rsidRDefault="008050DE" w:rsidP="008050DE">
      <w:pPr>
        <w:ind w:right="-1" w:firstLine="0"/>
        <w:jc w:val="center"/>
        <w:rPr>
          <w:sz w:val="24"/>
        </w:rPr>
      </w:pPr>
      <w:r w:rsidRPr="006710FE">
        <w:rPr>
          <w:sz w:val="24"/>
        </w:rPr>
        <w:t>Пр-т Мира, 43, 212022, г. Могилев.</w:t>
      </w:r>
    </w:p>
    <w:p w14:paraId="56083563" w14:textId="77777777" w:rsidR="00410FCE" w:rsidRPr="001C2485" w:rsidRDefault="00410FCE" w:rsidP="001C2485">
      <w:pPr>
        <w:ind w:firstLine="0"/>
        <w:rPr>
          <w:szCs w:val="28"/>
        </w:rPr>
      </w:pPr>
    </w:p>
    <w:p w14:paraId="13F4ED23" w14:textId="77777777" w:rsidR="00410FCE" w:rsidRPr="006710FE" w:rsidRDefault="0030602B" w:rsidP="006E6DAD">
      <w:pPr>
        <w:ind w:firstLine="4536"/>
        <w:jc w:val="right"/>
        <w:rPr>
          <w:szCs w:val="28"/>
        </w:rPr>
      </w:pPr>
      <w:r>
        <w:rPr>
          <w:szCs w:val="28"/>
        </w:rPr>
        <w:t>©</w:t>
      </w:r>
      <w:r w:rsidR="00786085">
        <w:rPr>
          <w:szCs w:val="28"/>
        </w:rPr>
        <w:t xml:space="preserve"> </w:t>
      </w:r>
      <w:r w:rsidR="00410FCE" w:rsidRPr="006710FE">
        <w:rPr>
          <w:szCs w:val="28"/>
        </w:rPr>
        <w:t xml:space="preserve">Белорусско-Российский </w:t>
      </w:r>
    </w:p>
    <w:p w14:paraId="363A06D8" w14:textId="77777777" w:rsidR="00410FCE" w:rsidRPr="006710FE" w:rsidRDefault="00410FCE" w:rsidP="0030602B">
      <w:pPr>
        <w:ind w:firstLine="4536"/>
        <w:rPr>
          <w:szCs w:val="28"/>
        </w:rPr>
      </w:pPr>
      <w:r w:rsidRPr="006710FE">
        <w:rPr>
          <w:szCs w:val="28"/>
        </w:rPr>
        <w:tab/>
      </w:r>
      <w:r w:rsidRPr="006710FE">
        <w:rPr>
          <w:szCs w:val="28"/>
        </w:rPr>
        <w:tab/>
      </w:r>
      <w:r w:rsidRPr="006710FE">
        <w:rPr>
          <w:szCs w:val="28"/>
        </w:rPr>
        <w:tab/>
      </w:r>
      <w:r w:rsidR="0030602B">
        <w:rPr>
          <w:szCs w:val="28"/>
        </w:rPr>
        <w:tab/>
      </w:r>
      <w:r w:rsidR="0030602B">
        <w:rPr>
          <w:szCs w:val="28"/>
        </w:rPr>
        <w:tab/>
      </w:r>
      <w:r w:rsidRPr="006710FE">
        <w:rPr>
          <w:szCs w:val="28"/>
        </w:rPr>
        <w:t>университет, 202</w:t>
      </w:r>
      <w:r w:rsidR="0030602B">
        <w:rPr>
          <w:szCs w:val="28"/>
        </w:rPr>
        <w:t>3</w:t>
      </w:r>
    </w:p>
    <w:p w14:paraId="6B256FF9" w14:textId="77777777" w:rsidR="00337447" w:rsidRPr="006710FE" w:rsidRDefault="001439F1" w:rsidP="001439F1">
      <w:pPr>
        <w:ind w:firstLine="0"/>
        <w:jc w:val="center"/>
        <w:rPr>
          <w:b/>
          <w:bCs/>
          <w:sz w:val="32"/>
          <w:szCs w:val="32"/>
        </w:rPr>
      </w:pPr>
      <w:r>
        <w:rPr>
          <w:szCs w:val="28"/>
        </w:rPr>
        <w:br w:type="page"/>
      </w:r>
      <w:r w:rsidR="00337447" w:rsidRPr="006710FE">
        <w:rPr>
          <w:b/>
          <w:bCs/>
          <w:sz w:val="32"/>
          <w:szCs w:val="32"/>
        </w:rPr>
        <w:lastRenderedPageBreak/>
        <w:t>Содержание</w:t>
      </w:r>
    </w:p>
    <w:p w14:paraId="164585B1" w14:textId="77777777" w:rsidR="00337447" w:rsidRDefault="00337447" w:rsidP="00107DE2"/>
    <w:p w14:paraId="04268FE0" w14:textId="77777777" w:rsidR="00B41061" w:rsidRDefault="009F7A79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r>
        <w:fldChar w:fldCharType="begin"/>
      </w:r>
      <w:r w:rsidR="00E7151C">
        <w:instrText xml:space="preserve"> TOC \o "1-3" \h \z \u </w:instrText>
      </w:r>
      <w:r>
        <w:fldChar w:fldCharType="separate"/>
      </w:r>
      <w:hyperlink w:anchor="_Toc155618573" w:history="1">
        <w:r w:rsidR="00B41061" w:rsidRPr="00D4762E">
          <w:rPr>
            <w:rStyle w:val="af0"/>
            <w:noProof/>
          </w:rPr>
          <w:t>Меры безопасности при проведении лабораторных работ</w:t>
        </w:r>
        <w:r w:rsidR="00B41061">
          <w:rPr>
            <w:noProof/>
            <w:webHidden/>
          </w:rPr>
          <w:tab/>
        </w:r>
        <w:r w:rsidR="00B41061">
          <w:rPr>
            <w:noProof/>
            <w:webHidden/>
          </w:rPr>
          <w:fldChar w:fldCharType="begin"/>
        </w:r>
        <w:r w:rsidR="00B41061">
          <w:rPr>
            <w:noProof/>
            <w:webHidden/>
          </w:rPr>
          <w:instrText xml:space="preserve"> PAGEREF _Toc155618573 \h </w:instrText>
        </w:r>
        <w:r w:rsidR="00B41061">
          <w:rPr>
            <w:noProof/>
            <w:webHidden/>
          </w:rPr>
        </w:r>
        <w:r w:rsidR="00B41061">
          <w:rPr>
            <w:noProof/>
            <w:webHidden/>
          </w:rPr>
          <w:fldChar w:fldCharType="separate"/>
        </w:r>
        <w:r w:rsidR="00B41061">
          <w:rPr>
            <w:noProof/>
            <w:webHidden/>
          </w:rPr>
          <w:t>4</w:t>
        </w:r>
        <w:r w:rsidR="00B41061">
          <w:rPr>
            <w:noProof/>
            <w:webHidden/>
          </w:rPr>
          <w:fldChar w:fldCharType="end"/>
        </w:r>
      </w:hyperlink>
    </w:p>
    <w:p w14:paraId="566A3D2B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74" w:history="1">
        <w:r w:rsidRPr="00D4762E">
          <w:rPr>
            <w:rStyle w:val="af0"/>
            <w:bCs/>
            <w:noProof/>
          </w:rPr>
          <w:t xml:space="preserve">1 Лабораторная работа № </w:t>
        </w:r>
        <w:r w:rsidRPr="00D4762E">
          <w:rPr>
            <w:rStyle w:val="af0"/>
            <w:noProof/>
          </w:rPr>
          <w:t>1. Решение СЛАУ методом Томас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4B98EAF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75" w:history="1">
        <w:r w:rsidRPr="00D4762E">
          <w:rPr>
            <w:rStyle w:val="af0"/>
            <w:noProof/>
          </w:rPr>
          <w:t>2 Лабораторная работа № 2. Нестационарный тепловой процесс в неограниченной плоской стенке. Явная схе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DA3B747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76" w:history="1">
        <w:r w:rsidRPr="00D4762E">
          <w:rPr>
            <w:rStyle w:val="af0"/>
            <w:noProof/>
          </w:rPr>
          <w:t>3 Лабораторная работа № 3. Нестационарный тепловой процесс в неограниченной  плоской стенке. Неявная схем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2CBAE142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77" w:history="1">
        <w:r w:rsidRPr="00D4762E">
          <w:rPr>
            <w:rStyle w:val="af0"/>
            <w:noProof/>
          </w:rPr>
          <w:t>4 Лабораторная работа № 4. Нестационарный тепловой процесс в неограниченной плоской стенке. Анализ в САП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186058E0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78" w:history="1">
        <w:r w:rsidRPr="00D4762E">
          <w:rPr>
            <w:rStyle w:val="af0"/>
            <w:noProof/>
          </w:rPr>
          <w:t>5 Лабораторная работа № 5. Нестационарный тепловой процесс в параллелепипеде конечной длины. Аналитическое реш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433E502F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79" w:history="1">
        <w:r w:rsidRPr="00D4762E">
          <w:rPr>
            <w:rStyle w:val="af0"/>
            <w:noProof/>
          </w:rPr>
          <w:t>6 Лабораторная работа № 6. Нестационарный тепловой процесс в параллелепипеде конечной длины. Анализ в САП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4896E780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80" w:history="1">
        <w:r w:rsidRPr="00D4762E">
          <w:rPr>
            <w:rStyle w:val="af0"/>
            <w:noProof/>
          </w:rPr>
          <w:t>7 Лабораторная работа № 7. Нестационарный тепловой процесс в цилиндре конечной длины. Аналитическое реш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603BFDD4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81" w:history="1">
        <w:r w:rsidRPr="00D4762E">
          <w:rPr>
            <w:rStyle w:val="af0"/>
            <w:noProof/>
          </w:rPr>
          <w:t>8 Лабораторная работа № 8. Нестационарный тепловой процесс в цилиндре конечной длины. Анализ в САП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7885902B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82" w:history="1">
        <w:r w:rsidRPr="00D4762E">
          <w:rPr>
            <w:rStyle w:val="af0"/>
            <w:noProof/>
          </w:rPr>
          <w:t xml:space="preserve">9 Методические рекомендации к лабораторным работам № 9 </w:t>
        </w:r>
        <w:r w:rsidRPr="00D4762E">
          <w:rPr>
            <w:rStyle w:val="af0"/>
            <w:noProof/>
          </w:rPr>
          <w:sym w:font="Symbol" w:char="F02D"/>
        </w:r>
        <w:r w:rsidRPr="00D4762E">
          <w:rPr>
            <w:rStyle w:val="af0"/>
            <w:noProof/>
          </w:rPr>
          <w:t xml:space="preserve"> 1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14:paraId="36F8BFE0" w14:textId="77777777" w:rsidR="00B41061" w:rsidRDefault="00B41061">
      <w:pPr>
        <w:pStyle w:val="11"/>
        <w:rPr>
          <w:rFonts w:asciiTheme="minorHAnsi" w:hAnsiTheme="minorHAnsi" w:cstheme="minorBidi"/>
          <w:noProof/>
          <w:sz w:val="22"/>
          <w:szCs w:val="22"/>
        </w:rPr>
      </w:pPr>
      <w:hyperlink w:anchor="_Toc155618583" w:history="1">
        <w:r w:rsidRPr="00D4762E">
          <w:rPr>
            <w:rStyle w:val="af0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6185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7FE5D0C2" w14:textId="77777777" w:rsidR="001439F1" w:rsidRDefault="009F7A79" w:rsidP="00107DE2">
      <w:r>
        <w:fldChar w:fldCharType="end"/>
      </w:r>
    </w:p>
    <w:p w14:paraId="2E86A142" w14:textId="77777777" w:rsidR="00337447" w:rsidRPr="006710FE" w:rsidRDefault="00882005" w:rsidP="00107DE2">
      <w:pPr>
        <w:pStyle w:val="1"/>
      </w:pPr>
      <w:r w:rsidRPr="006710FE">
        <w:rPr>
          <w:bCs/>
          <w:sz w:val="28"/>
          <w:szCs w:val="28"/>
        </w:rPr>
        <w:br w:type="page"/>
      </w:r>
      <w:bookmarkStart w:id="0" w:name="_Toc155618573"/>
      <w:r w:rsidR="00337447" w:rsidRPr="006710FE">
        <w:lastRenderedPageBreak/>
        <w:t>Меры безопасности пр</w:t>
      </w:r>
      <w:r w:rsidR="00502AFA">
        <w:t>и проведении лабораторных работ</w:t>
      </w:r>
      <w:bookmarkEnd w:id="0"/>
    </w:p>
    <w:p w14:paraId="7DE52156" w14:textId="77777777" w:rsidR="00337447" w:rsidRPr="006710FE" w:rsidRDefault="00337447" w:rsidP="00570E5B"/>
    <w:p w14:paraId="5A3CE191" w14:textId="77777777" w:rsidR="00661D2F" w:rsidRPr="00661D2F" w:rsidRDefault="00661D2F" w:rsidP="00570E5B">
      <w:r w:rsidRPr="00661D2F">
        <w:t>Не работайте за компьютером при наличии внешних повреждений корпуса или изоляции силовых кабелей.</w:t>
      </w:r>
    </w:p>
    <w:p w14:paraId="6CA6654B" w14:textId="77777777" w:rsidR="00661D2F" w:rsidRPr="00661D2F" w:rsidRDefault="00661D2F" w:rsidP="00570E5B">
      <w:r w:rsidRPr="00661D2F">
        <w:t>Не кладите на корпус системного блока и не храните на нем разные предметы, особенно тяжелые, т. к. в этом случае может возникнуть вибрация, которая может вызвать нарушения работы компьютера.</w:t>
      </w:r>
    </w:p>
    <w:p w14:paraId="4688E47C" w14:textId="77777777" w:rsidR="00661D2F" w:rsidRPr="00661D2F" w:rsidRDefault="00661D2F" w:rsidP="00570E5B">
      <w:r w:rsidRPr="00661D2F">
        <w:t>Не рекомендуется включать компьютер в розетки без заземления. Розетки и вилки должны быть цельными, без повреждений.</w:t>
      </w:r>
    </w:p>
    <w:p w14:paraId="0CB234CE" w14:textId="77777777" w:rsidR="00661D2F" w:rsidRPr="00661D2F" w:rsidRDefault="00661D2F" w:rsidP="00570E5B">
      <w:r w:rsidRPr="00661D2F">
        <w:t>Не включайте компьютер в помещении с высокой влажностью.</w:t>
      </w:r>
    </w:p>
    <w:p w14:paraId="2BA06874" w14:textId="77777777" w:rsidR="00661D2F" w:rsidRPr="00661D2F" w:rsidRDefault="00661D2F" w:rsidP="00570E5B">
      <w:r w:rsidRPr="00661D2F">
        <w:t xml:space="preserve">Не оставляйте работающий </w:t>
      </w:r>
      <w:r w:rsidR="00A817D0">
        <w:t>компьютер</w:t>
      </w:r>
      <w:r w:rsidRPr="00661D2F">
        <w:t xml:space="preserve"> без присмотра </w:t>
      </w:r>
      <w:r w:rsidR="00A817D0">
        <w:t xml:space="preserve">на </w:t>
      </w:r>
      <w:r w:rsidRPr="00661D2F">
        <w:t>длительное время.</w:t>
      </w:r>
    </w:p>
    <w:p w14:paraId="43D3E4A9" w14:textId="77777777" w:rsidR="00661D2F" w:rsidRPr="00661D2F" w:rsidRDefault="00A817D0" w:rsidP="00570E5B">
      <w:r>
        <w:t>Провода и силовые кабели</w:t>
      </w:r>
      <w:r w:rsidR="00661D2F" w:rsidRPr="00661D2F">
        <w:t xml:space="preserve"> компьютера должны быть расположены так, чтобы исключить возможность наступить на них или поставить что-то тяжелое.</w:t>
      </w:r>
    </w:p>
    <w:p w14:paraId="32F7FBEA" w14:textId="77777777" w:rsidR="00F41A85" w:rsidRPr="006710FE" w:rsidRDefault="00661D2F" w:rsidP="00570E5B">
      <w:r w:rsidRPr="00661D2F">
        <w:t>Нельзя работать с компьютером при открытом корпусе системного блока.</w:t>
      </w:r>
    </w:p>
    <w:p w14:paraId="6E8815A6" w14:textId="77777777" w:rsidR="00C85AD5" w:rsidRPr="006710FE" w:rsidRDefault="00570E5B" w:rsidP="0019384E">
      <w:pPr>
        <w:pStyle w:val="1"/>
      </w:pPr>
      <w:r>
        <w:rPr>
          <w:bCs/>
        </w:rPr>
        <w:br w:type="page"/>
      </w:r>
      <w:bookmarkStart w:id="1" w:name="_Toc155618574"/>
      <w:r w:rsidR="00B41061">
        <w:rPr>
          <w:bCs/>
        </w:rPr>
        <w:lastRenderedPageBreak/>
        <w:t xml:space="preserve">1 </w:t>
      </w:r>
      <w:r w:rsidR="00786085">
        <w:rPr>
          <w:bCs/>
        </w:rPr>
        <w:t xml:space="preserve">Лабораторная работа № </w:t>
      </w:r>
      <w:r w:rsidR="00C85AD5" w:rsidRPr="006710FE">
        <w:t>1</w:t>
      </w:r>
      <w:r w:rsidR="00786085">
        <w:t>.</w:t>
      </w:r>
      <w:r w:rsidR="00C85AD5" w:rsidRPr="006710FE">
        <w:t xml:space="preserve"> </w:t>
      </w:r>
      <w:r w:rsidR="00A817D0" w:rsidRPr="00A817D0">
        <w:t>Решение СЛАУ методом Томаса</w:t>
      </w:r>
      <w:bookmarkEnd w:id="1"/>
    </w:p>
    <w:p w14:paraId="75B372BE" w14:textId="77777777" w:rsidR="00C85AD5" w:rsidRPr="006710FE" w:rsidRDefault="00C85AD5" w:rsidP="0084150D">
      <w:pPr>
        <w:pStyle w:val="ab"/>
        <w:spacing w:line="240" w:lineRule="auto"/>
        <w:jc w:val="both"/>
        <w:rPr>
          <w:bCs/>
          <w:szCs w:val="28"/>
        </w:rPr>
      </w:pPr>
    </w:p>
    <w:p w14:paraId="0045E388" w14:textId="77777777" w:rsidR="00C85AD5" w:rsidRPr="006710FE" w:rsidRDefault="00C85AD5" w:rsidP="00A7607B">
      <w:pPr>
        <w:rPr>
          <w:szCs w:val="31"/>
        </w:rPr>
      </w:pPr>
      <w:r w:rsidRPr="003E6AC5">
        <w:rPr>
          <w:b/>
          <w:iCs/>
          <w:szCs w:val="31"/>
        </w:rPr>
        <w:t>Цель работы</w:t>
      </w:r>
      <w:r w:rsidRPr="006710FE">
        <w:rPr>
          <w:b/>
          <w:i/>
          <w:szCs w:val="31"/>
        </w:rPr>
        <w:t xml:space="preserve"> </w:t>
      </w:r>
      <w:r w:rsidR="00B33AC8">
        <w:rPr>
          <w:bCs/>
          <w:iCs/>
          <w:szCs w:val="31"/>
        </w:rPr>
        <w:sym w:font="Symbol" w:char="F02D"/>
      </w:r>
      <w:r w:rsidR="00B33AC8">
        <w:rPr>
          <w:bCs/>
          <w:iCs/>
          <w:szCs w:val="31"/>
        </w:rPr>
        <w:t xml:space="preserve"> </w:t>
      </w:r>
      <w:r w:rsidR="00502AFA">
        <w:rPr>
          <w:szCs w:val="31"/>
        </w:rPr>
        <w:t>изучение методик</w:t>
      </w:r>
      <w:r w:rsidR="00A817D0">
        <w:rPr>
          <w:szCs w:val="31"/>
        </w:rPr>
        <w:t>и</w:t>
      </w:r>
      <w:r w:rsidR="00502AFA">
        <w:rPr>
          <w:szCs w:val="31"/>
        </w:rPr>
        <w:t xml:space="preserve"> решения </w:t>
      </w:r>
      <w:r w:rsidR="003C2804">
        <w:rPr>
          <w:szCs w:val="31"/>
        </w:rPr>
        <w:t xml:space="preserve">системы </w:t>
      </w:r>
      <w:r w:rsidR="009B2665">
        <w:rPr>
          <w:szCs w:val="31"/>
        </w:rPr>
        <w:t xml:space="preserve">некоторых </w:t>
      </w:r>
      <w:r w:rsidR="00A817D0">
        <w:rPr>
          <w:szCs w:val="31"/>
        </w:rPr>
        <w:t>линейных алгебраических уравнений, встречающихся в теории механики жидкости и газа и в теории теплообмена</w:t>
      </w:r>
      <w:r w:rsidRPr="006710FE">
        <w:rPr>
          <w:szCs w:val="31"/>
        </w:rPr>
        <w:t>.</w:t>
      </w:r>
    </w:p>
    <w:p w14:paraId="1436794E" w14:textId="77777777" w:rsidR="00C85AD5" w:rsidRPr="006710FE" w:rsidRDefault="00C85AD5" w:rsidP="0084150D"/>
    <w:p w14:paraId="08D84EDA" w14:textId="77777777" w:rsidR="00B33AC8" w:rsidRDefault="00464CC8" w:rsidP="00570E5B">
      <w:pPr>
        <w:rPr>
          <w:b/>
          <w:i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 w:rsidR="00BC794B">
        <w:rPr>
          <w:b/>
          <w:i/>
          <w:szCs w:val="28"/>
        </w:rPr>
        <w:t xml:space="preserve"> и программного обеспечения</w:t>
      </w:r>
    </w:p>
    <w:p w14:paraId="6D55B4CD" w14:textId="77777777" w:rsidR="00B33AC8" w:rsidRDefault="00B33AC8" w:rsidP="00570E5B">
      <w:pPr>
        <w:rPr>
          <w:b/>
          <w:i/>
          <w:szCs w:val="28"/>
        </w:rPr>
      </w:pPr>
    </w:p>
    <w:p w14:paraId="0C0603EF" w14:textId="77777777" w:rsidR="00464CC8" w:rsidRPr="006710FE" w:rsidRDefault="00B33AC8" w:rsidP="00570E5B">
      <w:pPr>
        <w:rPr>
          <w:szCs w:val="31"/>
        </w:rPr>
      </w:pPr>
      <w:r>
        <w:rPr>
          <w:szCs w:val="28"/>
        </w:rPr>
        <w:t>П</w:t>
      </w:r>
      <w:r w:rsidR="00BC794B">
        <w:rPr>
          <w:szCs w:val="28"/>
        </w:rPr>
        <w:t xml:space="preserve">ерсональный компьютер, </w:t>
      </w:r>
      <w:r w:rsidR="00502AFA">
        <w:rPr>
          <w:szCs w:val="28"/>
        </w:rPr>
        <w:t>программ</w:t>
      </w:r>
      <w:r w:rsidR="00B07853">
        <w:rPr>
          <w:szCs w:val="28"/>
        </w:rPr>
        <w:t>ный математический пакет</w:t>
      </w:r>
      <w:r w:rsidR="00502AFA">
        <w:rPr>
          <w:szCs w:val="28"/>
        </w:rPr>
        <w:t xml:space="preserve"> </w:t>
      </w:r>
      <w:r w:rsidR="00502AFA">
        <w:rPr>
          <w:szCs w:val="28"/>
          <w:lang w:val="en-US"/>
        </w:rPr>
        <w:t>Mathcad</w:t>
      </w:r>
      <w:r w:rsidR="00464CC8" w:rsidRPr="006710FE">
        <w:rPr>
          <w:szCs w:val="31"/>
        </w:rPr>
        <w:t>.</w:t>
      </w:r>
    </w:p>
    <w:p w14:paraId="5DD19D3F" w14:textId="77777777" w:rsidR="00464CC8" w:rsidRPr="006710FE" w:rsidRDefault="00464CC8" w:rsidP="0084150D"/>
    <w:p w14:paraId="4D8A6748" w14:textId="77777777" w:rsidR="00464CC8" w:rsidRPr="006710FE" w:rsidRDefault="00F6442E" w:rsidP="0084150D">
      <w:pPr>
        <w:rPr>
          <w:b/>
          <w:i/>
        </w:rPr>
      </w:pPr>
      <w:r w:rsidRPr="006710FE">
        <w:rPr>
          <w:b/>
          <w:i/>
        </w:rPr>
        <w:t>Основные</w:t>
      </w:r>
      <w:r w:rsidR="00464CC8" w:rsidRPr="006710FE">
        <w:rPr>
          <w:b/>
          <w:i/>
        </w:rPr>
        <w:t xml:space="preserve"> </w:t>
      </w:r>
      <w:r w:rsidRPr="006710FE">
        <w:rPr>
          <w:b/>
          <w:i/>
        </w:rPr>
        <w:t>положения</w:t>
      </w:r>
    </w:p>
    <w:p w14:paraId="51A9167D" w14:textId="77777777" w:rsidR="00464CC8" w:rsidRPr="006710FE" w:rsidRDefault="00464CC8" w:rsidP="0084150D"/>
    <w:p w14:paraId="5ED09160" w14:textId="77777777" w:rsidR="00150C42" w:rsidRDefault="00844F12" w:rsidP="00600014">
      <w:r>
        <w:t>Пусть имеется система линейных алгебраических уравнений</w:t>
      </w:r>
      <w:r w:rsidR="00353CBF">
        <w:t xml:space="preserve"> (СЛАУ)</w:t>
      </w:r>
    </w:p>
    <w:p w14:paraId="0265F329" w14:textId="77777777" w:rsidR="00844F12" w:rsidRDefault="00844F12" w:rsidP="00600014"/>
    <w:p w14:paraId="1C2E12DC" w14:textId="77777777" w:rsidR="00844F12" w:rsidRDefault="00786085" w:rsidP="00844F12">
      <w:pPr>
        <w:jc w:val="right"/>
      </w:pPr>
      <w:r w:rsidRPr="002B063A">
        <w:rPr>
          <w:position w:val="-100"/>
        </w:rPr>
        <w:object w:dxaOrig="3460" w:dyaOrig="2140" w14:anchorId="27906B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9pt;height:105.65pt" o:ole="">
            <v:imagedata r:id="rId14" o:title=""/>
          </v:shape>
          <o:OLEObject Type="Embed" ProgID="Equation.DSMT4" ShapeID="_x0000_i1025" DrawAspect="Content" ObjectID="_1804934388" r:id="rId15"/>
        </w:object>
      </w:r>
      <w:r w:rsidR="00353CBF">
        <w:t>,</w:t>
      </w:r>
      <w:r w:rsidR="00844F12">
        <w:tab/>
      </w:r>
      <w:r w:rsidR="00844F12">
        <w:tab/>
      </w:r>
      <w:r w:rsidR="00844F12">
        <w:tab/>
      </w:r>
      <w:r w:rsidR="00844F12">
        <w:tab/>
      </w:r>
      <w:r w:rsidR="00844F12">
        <w:tab/>
        <w:t>(1</w:t>
      </w:r>
      <w:r w:rsidR="00C65E4A">
        <w:t>.1</w:t>
      </w:r>
      <w:r w:rsidR="00844F12">
        <w:t>)</w:t>
      </w:r>
    </w:p>
    <w:p w14:paraId="2E9646C9" w14:textId="77777777" w:rsidR="00150C42" w:rsidRDefault="00150C42" w:rsidP="00600014"/>
    <w:p w14:paraId="562654BA" w14:textId="77777777" w:rsidR="00353CBF" w:rsidRDefault="00353CBF" w:rsidP="00353CBF">
      <w:pPr>
        <w:ind w:firstLine="0"/>
        <w:rPr>
          <w:lang w:eastAsia="ja-JP"/>
        </w:rPr>
      </w:pPr>
      <w:r>
        <w:t>где</w:t>
      </w:r>
      <w:r>
        <w:tab/>
      </w:r>
      <w:r w:rsidRPr="00353CBF">
        <w:rPr>
          <w:i/>
          <w:lang w:val="en-US" w:eastAsia="ja-JP"/>
        </w:rPr>
        <w:t>x</w:t>
      </w:r>
      <w:r w:rsidR="00456A4D">
        <w:rPr>
          <w:i/>
          <w:vertAlign w:val="subscript"/>
          <w:lang w:val="en-US" w:eastAsia="ja-JP"/>
        </w:rPr>
        <w:t>i</w:t>
      </w:r>
      <w:r w:rsidRPr="00907525">
        <w:rPr>
          <w:lang w:eastAsia="ja-JP"/>
        </w:rPr>
        <w:t xml:space="preserve"> –</w:t>
      </w:r>
      <w:r>
        <w:rPr>
          <w:lang w:eastAsia="ja-JP"/>
        </w:rPr>
        <w:t xml:space="preserve"> неизвестная;</w:t>
      </w:r>
    </w:p>
    <w:p w14:paraId="178D36E5" w14:textId="77777777" w:rsidR="00353CBF" w:rsidRPr="00353CBF" w:rsidRDefault="00353CBF" w:rsidP="00353CBF">
      <w:pPr>
        <w:ind w:firstLine="0"/>
        <w:rPr>
          <w:lang w:eastAsia="ja-JP"/>
        </w:rPr>
      </w:pPr>
      <w:r>
        <w:rPr>
          <w:lang w:eastAsia="ja-JP"/>
        </w:rPr>
        <w:tab/>
      </w:r>
      <w:r w:rsidRPr="00353CBF">
        <w:rPr>
          <w:i/>
          <w:lang w:val="en-US" w:eastAsia="ja-JP"/>
        </w:rPr>
        <w:t>A</w:t>
      </w:r>
      <w:r w:rsidR="00456A4D">
        <w:rPr>
          <w:i/>
          <w:vertAlign w:val="subscript"/>
          <w:lang w:val="en-US" w:eastAsia="ja-JP"/>
        </w:rPr>
        <w:t>i</w:t>
      </w:r>
      <w:r w:rsidRPr="00353CBF">
        <w:rPr>
          <w:lang w:eastAsia="ja-JP"/>
        </w:rPr>
        <w:t xml:space="preserve">, </w:t>
      </w:r>
      <w:r w:rsidRPr="00353CBF">
        <w:rPr>
          <w:i/>
          <w:lang w:val="en-US" w:eastAsia="ja-JP"/>
        </w:rPr>
        <w:t>B</w:t>
      </w:r>
      <w:r w:rsidR="00456A4D">
        <w:rPr>
          <w:i/>
          <w:vertAlign w:val="subscript"/>
          <w:lang w:val="en-US" w:eastAsia="ja-JP"/>
        </w:rPr>
        <w:t>i</w:t>
      </w:r>
      <w:r w:rsidRPr="00353CBF">
        <w:rPr>
          <w:lang w:eastAsia="ja-JP"/>
        </w:rPr>
        <w:t xml:space="preserve">, </w:t>
      </w:r>
      <w:r w:rsidRPr="00353CBF">
        <w:rPr>
          <w:i/>
          <w:lang w:val="en-US" w:eastAsia="ja-JP"/>
        </w:rPr>
        <w:t>C</w:t>
      </w:r>
      <w:r w:rsidR="00456A4D">
        <w:rPr>
          <w:i/>
          <w:vertAlign w:val="subscript"/>
          <w:lang w:val="en-US" w:eastAsia="ja-JP"/>
        </w:rPr>
        <w:t>i</w:t>
      </w:r>
      <w:r w:rsidRPr="00353CBF">
        <w:rPr>
          <w:lang w:eastAsia="ja-JP"/>
        </w:rPr>
        <w:t xml:space="preserve">, </w:t>
      </w:r>
      <w:r w:rsidRPr="00353CBF">
        <w:rPr>
          <w:i/>
          <w:lang w:val="en-US" w:eastAsia="ja-JP"/>
        </w:rPr>
        <w:t>D</w:t>
      </w:r>
      <w:r w:rsidR="00456A4D">
        <w:rPr>
          <w:i/>
          <w:vertAlign w:val="subscript"/>
          <w:lang w:val="en-US" w:eastAsia="ja-JP"/>
        </w:rPr>
        <w:t>i</w:t>
      </w:r>
      <w:r w:rsidRPr="00353CBF">
        <w:rPr>
          <w:lang w:eastAsia="ja-JP"/>
        </w:rPr>
        <w:t xml:space="preserve"> – </w:t>
      </w:r>
      <w:r>
        <w:rPr>
          <w:lang w:eastAsia="ja-JP"/>
        </w:rPr>
        <w:t xml:space="preserve">заданные </w:t>
      </w:r>
      <w:r w:rsidR="00691A3B">
        <w:rPr>
          <w:lang w:eastAsia="ja-JP"/>
        </w:rPr>
        <w:t>коэффициенты</w:t>
      </w:r>
      <w:r>
        <w:rPr>
          <w:lang w:eastAsia="ja-JP"/>
        </w:rPr>
        <w:t>.</w:t>
      </w:r>
    </w:p>
    <w:p w14:paraId="1F7FA212" w14:textId="77777777" w:rsidR="00150C42" w:rsidRDefault="00C65E4A" w:rsidP="00600014">
      <w:r>
        <w:t>Матричная форма системы уравнений (1.1) имеет вид</w:t>
      </w:r>
    </w:p>
    <w:p w14:paraId="7E794CD3" w14:textId="77777777" w:rsidR="00353CBF" w:rsidRDefault="00353CBF" w:rsidP="00600014"/>
    <w:p w14:paraId="0E853503" w14:textId="77777777" w:rsidR="00C65E4A" w:rsidRDefault="00D34D15" w:rsidP="00C65E4A">
      <w:pPr>
        <w:jc w:val="right"/>
      </w:pPr>
      <w:r w:rsidRPr="00C65E4A">
        <w:rPr>
          <w:position w:val="-162"/>
        </w:rPr>
        <w:object w:dxaOrig="6640" w:dyaOrig="3379" w14:anchorId="6A79DA1B">
          <v:shape id="_x0000_i1026" type="#_x0000_t75" style="width:331.95pt;height:168.3pt" o:ole="">
            <v:imagedata r:id="rId16" o:title=""/>
          </v:shape>
          <o:OLEObject Type="Embed" ProgID="Equation.DSMT4" ShapeID="_x0000_i1026" DrawAspect="Content" ObjectID="_1804934389" r:id="rId17"/>
        </w:object>
      </w:r>
      <w:r w:rsidR="008B5739">
        <w:t>.</w:t>
      </w:r>
      <w:r w:rsidR="00C65E4A">
        <w:tab/>
      </w:r>
      <w:r w:rsidR="00C65E4A">
        <w:tab/>
        <w:t>(1.2)</w:t>
      </w:r>
    </w:p>
    <w:p w14:paraId="274F7F65" w14:textId="77777777" w:rsidR="00C65E4A" w:rsidRDefault="00C65E4A" w:rsidP="00600014"/>
    <w:p w14:paraId="2FD70E39" w14:textId="77777777" w:rsidR="00353CBF" w:rsidRDefault="00691A3B" w:rsidP="00600014">
      <w:r>
        <w:t xml:space="preserve">Матрица коэффициентов в (1.2) называется </w:t>
      </w:r>
      <w:proofErr w:type="spellStart"/>
      <w:r>
        <w:t>трехдиагональной</w:t>
      </w:r>
      <w:proofErr w:type="spellEnd"/>
      <w:r>
        <w:t>.</w:t>
      </w:r>
      <w:r w:rsidR="00F802CE">
        <w:t xml:space="preserve"> Системы СЛАУ с </w:t>
      </w:r>
      <w:proofErr w:type="spellStart"/>
      <w:r w:rsidR="00F802CE">
        <w:t>трехдиагональными</w:t>
      </w:r>
      <w:proofErr w:type="spellEnd"/>
      <w:r w:rsidR="00F802CE">
        <w:t xml:space="preserve"> матрицами удобно решать методом Томаса (иначе, методом прогонки, методом </w:t>
      </w:r>
      <w:r w:rsidR="00F802CE">
        <w:rPr>
          <w:lang w:val="en-US" w:eastAsia="ja-JP"/>
        </w:rPr>
        <w:t>TDMA</w:t>
      </w:r>
      <w:r w:rsidR="00F802CE">
        <w:t>).</w:t>
      </w:r>
    </w:p>
    <w:p w14:paraId="684973F3" w14:textId="77777777" w:rsidR="00353CBF" w:rsidRDefault="00B15E1A" w:rsidP="00600014">
      <w:r>
        <w:t>Можно доказать, что</w:t>
      </w:r>
    </w:p>
    <w:p w14:paraId="64F229E9" w14:textId="77777777" w:rsidR="004C55B8" w:rsidRDefault="004C55B8" w:rsidP="00600014"/>
    <w:p w14:paraId="393EBA6B" w14:textId="77777777" w:rsidR="00B15E1A" w:rsidRDefault="00456A4D" w:rsidP="00B15E1A">
      <w:pPr>
        <w:jc w:val="right"/>
      </w:pPr>
      <w:r w:rsidRPr="00456A4D">
        <w:rPr>
          <w:position w:val="-12"/>
        </w:rPr>
        <w:object w:dxaOrig="1780" w:dyaOrig="380" w14:anchorId="5FB12343">
          <v:shape id="_x0000_i1027" type="#_x0000_t75" style="width:87.9pt;height:19.65pt" o:ole="">
            <v:imagedata r:id="rId18" o:title=""/>
          </v:shape>
          <o:OLEObject Type="Embed" ProgID="Equation.DSMT4" ShapeID="_x0000_i1027" DrawAspect="Content" ObjectID="_1804934390" r:id="rId19"/>
        </w:object>
      </w:r>
      <w:r w:rsidR="00B15E1A">
        <w:t>,</w:t>
      </w:r>
      <w:r w:rsidR="00B15E1A">
        <w:tab/>
      </w:r>
      <w:r w:rsidR="00B15E1A">
        <w:tab/>
      </w:r>
      <w:r w:rsidR="00B15E1A">
        <w:tab/>
      </w:r>
      <w:r w:rsidR="00B15E1A">
        <w:tab/>
      </w:r>
      <w:r w:rsidR="00B15E1A">
        <w:tab/>
      </w:r>
      <w:r w:rsidR="00B15E1A">
        <w:tab/>
      </w:r>
      <w:r w:rsidR="00B15E1A">
        <w:tab/>
        <w:t>(1.3)</w:t>
      </w:r>
    </w:p>
    <w:p w14:paraId="36826E7E" w14:textId="77777777" w:rsidR="00B15E1A" w:rsidRDefault="00B15E1A" w:rsidP="00600014"/>
    <w:p w14:paraId="44D5A686" w14:textId="77777777" w:rsidR="00B15E1A" w:rsidRDefault="00B15E1A" w:rsidP="00B15E1A">
      <w:pPr>
        <w:ind w:firstLine="0"/>
      </w:pPr>
      <w:r>
        <w:lastRenderedPageBreak/>
        <w:t>где</w:t>
      </w:r>
      <w:r>
        <w:tab/>
      </w:r>
    </w:p>
    <w:p w14:paraId="536238D9" w14:textId="77777777" w:rsidR="00B15E1A" w:rsidRDefault="00B15E1A" w:rsidP="00600014"/>
    <w:p w14:paraId="7A2BB252" w14:textId="77777777" w:rsidR="00B15E1A" w:rsidRDefault="00456A4D" w:rsidP="00B15E1A">
      <w:pPr>
        <w:jc w:val="right"/>
      </w:pPr>
      <w:r w:rsidRPr="00456A4D">
        <w:rPr>
          <w:position w:val="-34"/>
        </w:rPr>
        <w:object w:dxaOrig="2140" w:dyaOrig="780" w14:anchorId="29A298EF">
          <v:shape id="_x0000_i1028" type="#_x0000_t75" style="width:107.55pt;height:39.25pt" o:ole="">
            <v:imagedata r:id="rId20" o:title=""/>
          </v:shape>
          <o:OLEObject Type="Embed" ProgID="Equation.DSMT4" ShapeID="_x0000_i1028" DrawAspect="Content" ObjectID="_1804934391" r:id="rId21"/>
        </w:object>
      </w:r>
      <w:r w:rsidR="00B15E1A">
        <w:t>;</w:t>
      </w:r>
      <w:r w:rsidR="00B15E1A">
        <w:tab/>
      </w:r>
      <w:r w:rsidR="00B15E1A">
        <w:tab/>
      </w:r>
      <w:r w:rsidRPr="009412DA">
        <w:tab/>
      </w:r>
      <w:r w:rsidR="00B15E1A">
        <w:tab/>
      </w:r>
      <w:r w:rsidR="00B15E1A">
        <w:tab/>
      </w:r>
      <w:r w:rsidR="00B15E1A">
        <w:tab/>
      </w:r>
      <w:r w:rsidR="00B15E1A">
        <w:tab/>
        <w:t>(1.4)</w:t>
      </w:r>
    </w:p>
    <w:p w14:paraId="7964FDA7" w14:textId="77777777" w:rsidR="00B15E1A" w:rsidRDefault="00B15E1A" w:rsidP="00600014"/>
    <w:p w14:paraId="3263F843" w14:textId="77777777" w:rsidR="00B15E1A" w:rsidRDefault="00456A4D" w:rsidP="00B15E1A">
      <w:pPr>
        <w:jc w:val="right"/>
      </w:pPr>
      <w:r w:rsidRPr="00456A4D">
        <w:rPr>
          <w:position w:val="-34"/>
        </w:rPr>
        <w:object w:dxaOrig="1920" w:dyaOrig="780" w14:anchorId="5DD1C943">
          <v:shape id="_x0000_i1029" type="#_x0000_t75" style="width:95.4pt;height:39.25pt" o:ole="">
            <v:imagedata r:id="rId22" o:title=""/>
          </v:shape>
          <o:OLEObject Type="Embed" ProgID="Equation.DSMT4" ShapeID="_x0000_i1029" DrawAspect="Content" ObjectID="_1804934392" r:id="rId23"/>
        </w:object>
      </w:r>
      <w:r w:rsidR="00804905">
        <w:t>.</w:t>
      </w:r>
      <w:r w:rsidR="00B15E1A">
        <w:tab/>
      </w:r>
      <w:r w:rsidR="00B15E1A">
        <w:tab/>
      </w:r>
      <w:r w:rsidR="00B15E1A">
        <w:tab/>
      </w:r>
      <w:r w:rsidR="00B15E1A">
        <w:tab/>
      </w:r>
      <w:r w:rsidR="00B15E1A">
        <w:tab/>
      </w:r>
      <w:r w:rsidR="00B15E1A">
        <w:tab/>
      </w:r>
      <w:r w:rsidR="00B15E1A">
        <w:tab/>
        <w:t>(1.5)</w:t>
      </w:r>
    </w:p>
    <w:p w14:paraId="40380146" w14:textId="77777777" w:rsidR="00B15E1A" w:rsidRDefault="00B15E1A" w:rsidP="00600014"/>
    <w:p w14:paraId="3F95B997" w14:textId="77777777" w:rsidR="00B15E1A" w:rsidRPr="00A51624" w:rsidRDefault="003C08F8" w:rsidP="00786085">
      <w:pPr>
        <w:rPr>
          <w:lang w:eastAsia="ja-JP"/>
        </w:rPr>
      </w:pPr>
      <w:r>
        <w:t>Коэффициенты α</w:t>
      </w:r>
      <w:proofErr w:type="spellStart"/>
      <w:r w:rsidR="00456A4D">
        <w:rPr>
          <w:i/>
          <w:vertAlign w:val="subscript"/>
          <w:lang w:val="en-US" w:eastAsia="ja-JP"/>
        </w:rPr>
        <w:t>i</w:t>
      </w:r>
      <w:proofErr w:type="spellEnd"/>
      <w:r w:rsidRPr="003C08F8">
        <w:rPr>
          <w:lang w:eastAsia="ja-JP"/>
        </w:rPr>
        <w:t xml:space="preserve"> </w:t>
      </w:r>
      <w:r>
        <w:rPr>
          <w:lang w:eastAsia="ja-JP"/>
        </w:rPr>
        <w:t xml:space="preserve">и </w:t>
      </w:r>
      <w:r>
        <w:t>β</w:t>
      </w:r>
      <w:proofErr w:type="spellStart"/>
      <w:r w:rsidR="00456A4D">
        <w:rPr>
          <w:i/>
          <w:vertAlign w:val="subscript"/>
          <w:lang w:val="en-US"/>
        </w:rPr>
        <w:t>i</w:t>
      </w:r>
      <w:proofErr w:type="spellEnd"/>
      <w:r>
        <w:t xml:space="preserve"> называют </w:t>
      </w:r>
      <w:proofErr w:type="spellStart"/>
      <w:r>
        <w:t>прогоночными</w:t>
      </w:r>
      <w:proofErr w:type="spellEnd"/>
      <w:r>
        <w:t xml:space="preserve">. </w:t>
      </w:r>
      <w:r w:rsidR="00804905">
        <w:t xml:space="preserve">Полагают, что </w:t>
      </w:r>
      <w:r w:rsidR="00804905" w:rsidRPr="00804905">
        <w:rPr>
          <w:i/>
          <w:lang w:val="en-US" w:eastAsia="ja-JP"/>
        </w:rPr>
        <w:t>A</w:t>
      </w:r>
      <w:r w:rsidR="006D3CB5">
        <w:rPr>
          <w:vertAlign w:val="subscript"/>
          <w:lang w:eastAsia="ja-JP"/>
        </w:rPr>
        <w:t>1</w:t>
      </w:r>
      <w:r w:rsidR="00F6375E">
        <w:rPr>
          <w:lang w:eastAsia="ja-JP"/>
        </w:rPr>
        <w:t> </w:t>
      </w:r>
      <w:r w:rsidR="00804905" w:rsidRPr="00804905">
        <w:rPr>
          <w:lang w:eastAsia="ja-JP"/>
        </w:rPr>
        <w:t>=</w:t>
      </w:r>
      <w:r w:rsidR="00F6375E">
        <w:rPr>
          <w:lang w:eastAsia="ja-JP"/>
        </w:rPr>
        <w:t> </w:t>
      </w:r>
      <w:r w:rsidR="00804905" w:rsidRPr="00804905">
        <w:rPr>
          <w:lang w:eastAsia="ja-JP"/>
        </w:rPr>
        <w:t>0 и</w:t>
      </w:r>
      <w:r w:rsidR="00804905">
        <w:rPr>
          <w:lang w:eastAsia="ja-JP"/>
        </w:rPr>
        <w:t xml:space="preserve"> </w:t>
      </w:r>
      <w:r w:rsidR="00804905">
        <w:rPr>
          <w:i/>
          <w:lang w:val="en-US" w:eastAsia="ja-JP"/>
        </w:rPr>
        <w:t>C</w:t>
      </w:r>
      <w:r w:rsidR="00804905" w:rsidRPr="00804905">
        <w:rPr>
          <w:i/>
          <w:vertAlign w:val="subscript"/>
          <w:lang w:val="en-US" w:eastAsia="ja-JP"/>
        </w:rPr>
        <w:t>n</w:t>
      </w:r>
      <w:r w:rsidR="00F6375E">
        <w:rPr>
          <w:lang w:eastAsia="ja-JP"/>
        </w:rPr>
        <w:t> </w:t>
      </w:r>
      <w:r w:rsidR="00804905" w:rsidRPr="00804905">
        <w:rPr>
          <w:lang w:eastAsia="ja-JP"/>
        </w:rPr>
        <w:t>=</w:t>
      </w:r>
      <w:r w:rsidR="00F6375E">
        <w:rPr>
          <w:lang w:eastAsia="ja-JP"/>
        </w:rPr>
        <w:t> </w:t>
      </w:r>
      <w:r w:rsidR="00804905">
        <w:rPr>
          <w:lang w:eastAsia="ja-JP"/>
        </w:rPr>
        <w:t xml:space="preserve">0, откуда, с учетом </w:t>
      </w:r>
      <w:r w:rsidR="00A51624">
        <w:rPr>
          <w:lang w:eastAsia="ja-JP"/>
        </w:rPr>
        <w:t>(1.3)</w:t>
      </w:r>
      <w:r w:rsidR="00786085">
        <w:rPr>
          <w:lang w:eastAsia="ja-JP"/>
        </w:rPr>
        <w:sym w:font="Symbol" w:char="F02D"/>
      </w:r>
      <w:r w:rsidR="00804905">
        <w:rPr>
          <w:lang w:eastAsia="ja-JP"/>
        </w:rPr>
        <w:t>(1.5)</w:t>
      </w:r>
      <w:r w:rsidR="00A51624">
        <w:rPr>
          <w:lang w:eastAsia="ja-JP"/>
        </w:rPr>
        <w:t>,</w:t>
      </w:r>
      <w:r w:rsidR="009006DF">
        <w:rPr>
          <w:lang w:eastAsia="ja-JP"/>
        </w:rPr>
        <w:t xml:space="preserve"> </w:t>
      </w:r>
      <w:r w:rsidR="00804905">
        <w:rPr>
          <w:lang w:eastAsia="ja-JP"/>
        </w:rPr>
        <w:t>получают</w:t>
      </w:r>
      <w:r w:rsidR="00A51624">
        <w:rPr>
          <w:lang w:eastAsia="ja-JP"/>
        </w:rPr>
        <w:t xml:space="preserve"> </w:t>
      </w:r>
      <w:r w:rsidR="00A51624">
        <w:rPr>
          <w:lang w:val="en-US" w:eastAsia="ja-JP"/>
        </w:rPr>
        <w:t>α</w:t>
      </w:r>
      <w:r w:rsidR="00A51624" w:rsidRPr="00A51624">
        <w:rPr>
          <w:i/>
          <w:vertAlign w:val="subscript"/>
          <w:lang w:val="en-US" w:eastAsia="ja-JP"/>
        </w:rPr>
        <w:t>n</w:t>
      </w:r>
      <w:r w:rsidR="00F6375E">
        <w:rPr>
          <w:lang w:eastAsia="ja-JP"/>
        </w:rPr>
        <w:t> </w:t>
      </w:r>
      <w:r w:rsidR="00A51624" w:rsidRPr="00A51624">
        <w:rPr>
          <w:lang w:eastAsia="ja-JP"/>
        </w:rPr>
        <w:t>=</w:t>
      </w:r>
      <w:r w:rsidR="00F6375E">
        <w:rPr>
          <w:lang w:eastAsia="ja-JP"/>
        </w:rPr>
        <w:t> </w:t>
      </w:r>
      <w:r w:rsidR="00A51624" w:rsidRPr="00A51624">
        <w:rPr>
          <w:lang w:eastAsia="ja-JP"/>
        </w:rPr>
        <w:t>0;</w:t>
      </w:r>
    </w:p>
    <w:p w14:paraId="6DFDA38E" w14:textId="77777777" w:rsidR="00804905" w:rsidRDefault="00804905" w:rsidP="00600014"/>
    <w:p w14:paraId="3678664A" w14:textId="77777777" w:rsidR="00804905" w:rsidRDefault="00815DEE" w:rsidP="00F75C0A">
      <w:pPr>
        <w:jc w:val="right"/>
      </w:pPr>
      <w:r w:rsidRPr="00F75C0A">
        <w:rPr>
          <w:position w:val="-34"/>
        </w:rPr>
        <w:object w:dxaOrig="1100" w:dyaOrig="780" w14:anchorId="5422F145">
          <v:shape id="_x0000_i1030" type="#_x0000_t75" style="width:54.25pt;height:39.25pt" o:ole="">
            <v:imagedata r:id="rId24" o:title=""/>
          </v:shape>
          <o:OLEObject Type="Embed" ProgID="Equation.DSMT4" ShapeID="_x0000_i1030" DrawAspect="Content" ObjectID="_1804934393" r:id="rId25"/>
        </w:object>
      </w:r>
      <w:r w:rsidR="00F75C0A">
        <w:t>;</w:t>
      </w:r>
      <w:r w:rsidR="00F75C0A">
        <w:tab/>
      </w:r>
      <w:r w:rsidR="00F75C0A">
        <w:tab/>
      </w:r>
      <w:r w:rsidR="00F75C0A">
        <w:tab/>
      </w:r>
      <w:r w:rsidR="00F75C0A">
        <w:tab/>
      </w:r>
      <w:r w:rsidR="00F75C0A">
        <w:tab/>
      </w:r>
      <w:r w:rsidR="00F75C0A">
        <w:tab/>
      </w:r>
      <w:r w:rsidR="00F75C0A">
        <w:tab/>
        <w:t>(1.6)</w:t>
      </w:r>
    </w:p>
    <w:p w14:paraId="43F8E758" w14:textId="77777777" w:rsidR="00804905" w:rsidRDefault="00804905" w:rsidP="00600014"/>
    <w:p w14:paraId="3ECFF93B" w14:textId="77777777" w:rsidR="00804905" w:rsidRDefault="00815DEE" w:rsidP="00F75C0A">
      <w:pPr>
        <w:jc w:val="right"/>
      </w:pPr>
      <w:r w:rsidRPr="00F75C0A">
        <w:rPr>
          <w:position w:val="-34"/>
        </w:rPr>
        <w:object w:dxaOrig="900" w:dyaOrig="780" w14:anchorId="5B8ECD6A">
          <v:shape id="_x0000_i1031" type="#_x0000_t75" style="width:44.9pt;height:39.25pt" o:ole="">
            <v:imagedata r:id="rId26" o:title=""/>
          </v:shape>
          <o:OLEObject Type="Embed" ProgID="Equation.DSMT4" ShapeID="_x0000_i1031" DrawAspect="Content" ObjectID="_1804934394" r:id="rId27"/>
        </w:object>
      </w:r>
      <w:r w:rsidR="00F75C0A">
        <w:t>;</w:t>
      </w:r>
      <w:r w:rsidR="00F75C0A">
        <w:tab/>
      </w:r>
      <w:r w:rsidR="00F75C0A">
        <w:tab/>
      </w:r>
      <w:r w:rsidR="00F75C0A">
        <w:tab/>
      </w:r>
      <w:r w:rsidR="00F75C0A">
        <w:tab/>
      </w:r>
      <w:r w:rsidR="00F75C0A">
        <w:tab/>
      </w:r>
      <w:r w:rsidR="00F75C0A">
        <w:tab/>
      </w:r>
      <w:r w:rsidR="00F75C0A">
        <w:tab/>
      </w:r>
      <w:r w:rsidR="00F75C0A">
        <w:tab/>
        <w:t>(1.7)</w:t>
      </w:r>
    </w:p>
    <w:p w14:paraId="4B99133E" w14:textId="77777777" w:rsidR="00F75C0A" w:rsidRDefault="00F75C0A" w:rsidP="00600014"/>
    <w:p w14:paraId="4A83FDF3" w14:textId="77777777" w:rsidR="00F75C0A" w:rsidRDefault="00F75C0A" w:rsidP="00F75C0A">
      <w:pPr>
        <w:jc w:val="right"/>
      </w:pPr>
      <w:r w:rsidRPr="00F75C0A">
        <w:rPr>
          <w:position w:val="-34"/>
        </w:rPr>
        <w:object w:dxaOrig="2580" w:dyaOrig="780" w14:anchorId="106B4430">
          <v:shape id="_x0000_i1032" type="#_x0000_t75" style="width:129.95pt;height:39.25pt" o:ole="">
            <v:imagedata r:id="rId28" o:title=""/>
          </v:shape>
          <o:OLEObject Type="Embed" ProgID="Equation.DSMT4" ShapeID="_x0000_i1032" DrawAspect="Content" ObjectID="_1804934395" r:id="rId2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1.8)</w:t>
      </w:r>
    </w:p>
    <w:p w14:paraId="44B2379B" w14:textId="77777777" w:rsidR="00F75C0A" w:rsidRDefault="00F75C0A" w:rsidP="00600014"/>
    <w:p w14:paraId="040C1778" w14:textId="77777777" w:rsidR="001E7FA5" w:rsidRPr="006710FE" w:rsidRDefault="001E7FA5" w:rsidP="001E7FA5">
      <w:pPr>
        <w:rPr>
          <w:b/>
          <w:i/>
          <w:szCs w:val="32"/>
        </w:rPr>
      </w:pPr>
      <w:r w:rsidRPr="006710FE">
        <w:rPr>
          <w:b/>
          <w:i/>
          <w:szCs w:val="32"/>
        </w:rPr>
        <w:t>Порядок выполнения работы</w:t>
      </w:r>
    </w:p>
    <w:p w14:paraId="5EED081F" w14:textId="77777777" w:rsidR="00150C42" w:rsidRDefault="00150C42" w:rsidP="006603AD">
      <w:pPr>
        <w:widowControl/>
        <w:rPr>
          <w:rFonts w:eastAsia="TimesNewRoman"/>
          <w:szCs w:val="28"/>
        </w:rPr>
      </w:pPr>
    </w:p>
    <w:p w14:paraId="465D6993" w14:textId="77777777" w:rsidR="00F470B9" w:rsidRDefault="003A1CC6" w:rsidP="006603AD">
      <w:pPr>
        <w:widowControl/>
        <w:rPr>
          <w:rFonts w:eastAsia="TimesNewRoman"/>
          <w:szCs w:val="28"/>
        </w:rPr>
      </w:pPr>
      <w:r>
        <w:rPr>
          <w:rFonts w:eastAsia="TimesNewRoman"/>
          <w:szCs w:val="28"/>
        </w:rPr>
        <w:t xml:space="preserve">При помощи </w:t>
      </w:r>
      <w:r>
        <w:rPr>
          <w:rFonts w:eastAsia="TimesNewRoman"/>
          <w:szCs w:val="28"/>
          <w:lang w:val="en-US"/>
        </w:rPr>
        <w:t>Mathcad</w:t>
      </w:r>
      <w:r w:rsidRPr="003A1CC6">
        <w:rPr>
          <w:rFonts w:eastAsia="TimesNewRoman"/>
          <w:szCs w:val="28"/>
        </w:rPr>
        <w:t xml:space="preserve"> </w:t>
      </w:r>
      <w:r>
        <w:rPr>
          <w:rFonts w:eastAsia="TimesNewRoman"/>
          <w:szCs w:val="28"/>
        </w:rPr>
        <w:t>в соответствии с вариантом (</w:t>
      </w:r>
      <w:r w:rsidR="0093201C">
        <w:rPr>
          <w:rFonts w:eastAsia="TimesNewRoman"/>
          <w:szCs w:val="28"/>
        </w:rPr>
        <w:t>таблица</w:t>
      </w:r>
      <w:r>
        <w:rPr>
          <w:rFonts w:eastAsia="TimesNewRoman"/>
          <w:szCs w:val="28"/>
        </w:rPr>
        <w:t xml:space="preserve"> 1</w:t>
      </w:r>
      <w:r w:rsidR="009F180A">
        <w:rPr>
          <w:rFonts w:eastAsia="TimesNewRoman"/>
          <w:szCs w:val="28"/>
        </w:rPr>
        <w:t>.1</w:t>
      </w:r>
      <w:r>
        <w:rPr>
          <w:rFonts w:eastAsia="TimesNewRoman"/>
          <w:szCs w:val="28"/>
        </w:rPr>
        <w:t>) решить СЛАУ.</w:t>
      </w:r>
    </w:p>
    <w:p w14:paraId="08A7FDDA" w14:textId="77777777" w:rsidR="00600014" w:rsidRPr="006710FE" w:rsidRDefault="003A1CC6" w:rsidP="00786085">
      <w:pPr>
        <w:widowControl/>
        <w:rPr>
          <w:sz w:val="24"/>
          <w:szCs w:val="24"/>
        </w:rPr>
      </w:pPr>
      <w:r>
        <w:rPr>
          <w:rFonts w:eastAsia="TimesNewRoman"/>
          <w:szCs w:val="28"/>
        </w:rPr>
        <w:t xml:space="preserve">Сначала ищутся </w:t>
      </w:r>
      <w:proofErr w:type="spellStart"/>
      <w:r>
        <w:rPr>
          <w:rFonts w:eastAsia="TimesNewRoman"/>
          <w:szCs w:val="28"/>
        </w:rPr>
        <w:t>прогоночные</w:t>
      </w:r>
      <w:proofErr w:type="spellEnd"/>
      <w:r>
        <w:rPr>
          <w:rFonts w:eastAsia="TimesNewRoman"/>
          <w:szCs w:val="28"/>
        </w:rPr>
        <w:t xml:space="preserve"> коэффициенты – т.</w:t>
      </w:r>
      <w:r w:rsidR="00167D79">
        <w:rPr>
          <w:rFonts w:eastAsia="TimesNewRoman"/>
          <w:szCs w:val="28"/>
        </w:rPr>
        <w:t> </w:t>
      </w:r>
      <w:r>
        <w:rPr>
          <w:rFonts w:eastAsia="TimesNewRoman"/>
          <w:szCs w:val="28"/>
        </w:rPr>
        <w:t>н. прямой ход, потом ищутся неизвестные – т. н. обратный ход.</w:t>
      </w:r>
      <w:r w:rsidR="002E12B7">
        <w:rPr>
          <w:rFonts w:eastAsia="TimesNewRoman"/>
          <w:szCs w:val="28"/>
        </w:rPr>
        <w:t xml:space="preserve"> Сохраняем код </w:t>
      </w:r>
      <w:proofErr w:type="spellStart"/>
      <w:r w:rsidR="002E12B7">
        <w:rPr>
          <w:rFonts w:eastAsia="TimesNewRoman" w:hint="eastAsia"/>
          <w:szCs w:val="28"/>
          <w:lang w:eastAsia="ja-JP"/>
        </w:rPr>
        <w:t>Mathcad</w:t>
      </w:r>
      <w:proofErr w:type="spellEnd"/>
      <w:r w:rsidR="002E12B7" w:rsidRPr="00F470B9">
        <w:rPr>
          <w:rFonts w:eastAsia="TimesNewRoman"/>
          <w:szCs w:val="28"/>
          <w:lang w:eastAsia="ja-JP"/>
        </w:rPr>
        <w:t xml:space="preserve"> </w:t>
      </w:r>
      <w:r w:rsidR="002E12B7">
        <w:rPr>
          <w:rFonts w:eastAsia="TimesNewRoman"/>
          <w:szCs w:val="28"/>
          <w:lang w:eastAsia="ja-JP"/>
        </w:rPr>
        <w:t>для использования в последующих лабораторных работах.</w:t>
      </w:r>
    </w:p>
    <w:p w14:paraId="2FC258AE" w14:textId="77777777" w:rsidR="00600014" w:rsidRDefault="00600014" w:rsidP="00600014"/>
    <w:p w14:paraId="4DD0E5CC" w14:textId="77777777" w:rsidR="0093201C" w:rsidRDefault="0093201C" w:rsidP="00600014">
      <w:pPr>
        <w:rPr>
          <w:sz w:val="24"/>
          <w:szCs w:val="24"/>
        </w:rPr>
      </w:pPr>
      <w:r>
        <w:rPr>
          <w:sz w:val="24"/>
          <w:szCs w:val="24"/>
        </w:rPr>
        <w:t xml:space="preserve">Таблица 1.1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</w:t>
      </w:r>
      <w:r w:rsidRPr="006710FE">
        <w:rPr>
          <w:sz w:val="24"/>
          <w:szCs w:val="24"/>
        </w:rPr>
        <w:t>Варианты зада</w:t>
      </w:r>
      <w:r>
        <w:rPr>
          <w:sz w:val="24"/>
          <w:szCs w:val="24"/>
        </w:rPr>
        <w:t>чи</w:t>
      </w:r>
      <w:r w:rsidRPr="006710FE">
        <w:rPr>
          <w:sz w:val="24"/>
          <w:szCs w:val="24"/>
        </w:rPr>
        <w:t xml:space="preserve"> лабораторной работ</w:t>
      </w:r>
      <w:r>
        <w:rPr>
          <w:sz w:val="24"/>
          <w:szCs w:val="24"/>
        </w:rPr>
        <w:t>ы № 1</w:t>
      </w:r>
    </w:p>
    <w:p w14:paraId="620CB419" w14:textId="77777777" w:rsidR="0093201C" w:rsidRDefault="0093201C" w:rsidP="00600014">
      <w:pPr>
        <w:rPr>
          <w:sz w:val="24"/>
          <w:szCs w:val="24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34"/>
        <w:gridCol w:w="1722"/>
        <w:gridCol w:w="1722"/>
        <w:gridCol w:w="1723"/>
        <w:gridCol w:w="1722"/>
        <w:gridCol w:w="1616"/>
      </w:tblGrid>
      <w:tr w:rsidR="0093201C" w14:paraId="566FF300" w14:textId="77777777" w:rsidTr="0093201C">
        <w:trPr>
          <w:trHeight w:val="199"/>
        </w:trPr>
        <w:tc>
          <w:tcPr>
            <w:tcW w:w="1134" w:type="dxa"/>
            <w:vMerge w:val="restart"/>
          </w:tcPr>
          <w:p w14:paraId="1C661FFD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 варианта</w:t>
            </w:r>
          </w:p>
        </w:tc>
        <w:tc>
          <w:tcPr>
            <w:tcW w:w="8505" w:type="dxa"/>
            <w:gridSpan w:val="5"/>
          </w:tcPr>
          <w:p w14:paraId="14E5FEE2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эффициент при неизвестных</w:t>
            </w:r>
          </w:p>
        </w:tc>
      </w:tr>
      <w:tr w:rsidR="0093201C" w14:paraId="430CC267" w14:textId="77777777" w:rsidTr="0093201C">
        <w:trPr>
          <w:trHeight w:val="199"/>
        </w:trPr>
        <w:tc>
          <w:tcPr>
            <w:tcW w:w="1134" w:type="dxa"/>
            <w:vMerge/>
          </w:tcPr>
          <w:p w14:paraId="1FCA2B1B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722" w:type="dxa"/>
          </w:tcPr>
          <w:p w14:paraId="29E47810" w14:textId="77777777" w:rsidR="0093201C" w:rsidRPr="0093201C" w:rsidRDefault="0093201C" w:rsidP="0093201C">
            <w:pPr>
              <w:ind w:firstLine="0"/>
              <w:jc w:val="center"/>
              <w:rPr>
                <w:sz w:val="24"/>
                <w:szCs w:val="24"/>
                <w:vertAlign w:val="subscript"/>
              </w:rPr>
            </w:pPr>
            <w:r w:rsidRPr="0093201C">
              <w:rPr>
                <w:i/>
                <w:iCs/>
                <w:sz w:val="24"/>
                <w:szCs w:val="24"/>
              </w:rPr>
              <w:t>х</w:t>
            </w:r>
            <w:r>
              <w:rPr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722" w:type="dxa"/>
          </w:tcPr>
          <w:p w14:paraId="3CDEBBB4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93201C">
              <w:rPr>
                <w:i/>
                <w:iCs/>
                <w:sz w:val="24"/>
                <w:szCs w:val="24"/>
              </w:rPr>
              <w:t>х</w:t>
            </w:r>
            <w:r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23" w:type="dxa"/>
          </w:tcPr>
          <w:p w14:paraId="47D3C394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93201C">
              <w:rPr>
                <w:i/>
                <w:iCs/>
                <w:sz w:val="24"/>
                <w:szCs w:val="24"/>
              </w:rPr>
              <w:t>х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22" w:type="dxa"/>
          </w:tcPr>
          <w:p w14:paraId="2202E0C8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93201C">
              <w:rPr>
                <w:i/>
                <w:iCs/>
                <w:sz w:val="24"/>
                <w:szCs w:val="24"/>
              </w:rPr>
              <w:t>х</w:t>
            </w:r>
            <w:r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16" w:type="dxa"/>
          </w:tcPr>
          <w:p w14:paraId="63760E3A" w14:textId="77777777" w:rsidR="0093201C" w:rsidRP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93201C">
              <w:rPr>
                <w:i/>
                <w:iCs/>
                <w:sz w:val="24"/>
                <w:szCs w:val="24"/>
                <w:lang w:val="en-US"/>
              </w:rPr>
              <w:t>b</w:t>
            </w:r>
            <w:r w:rsidRPr="0093201C">
              <w:rPr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165EA5" w14:paraId="18D24818" w14:textId="77777777" w:rsidTr="0093201C">
        <w:trPr>
          <w:trHeight w:val="199"/>
        </w:trPr>
        <w:tc>
          <w:tcPr>
            <w:tcW w:w="1134" w:type="dxa"/>
          </w:tcPr>
          <w:p w14:paraId="5B8AC282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22" w:type="dxa"/>
          </w:tcPr>
          <w:p w14:paraId="7554CDF0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65EA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722" w:type="dxa"/>
          </w:tcPr>
          <w:p w14:paraId="516D72C9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723" w:type="dxa"/>
          </w:tcPr>
          <w:p w14:paraId="6ED979EF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722" w:type="dxa"/>
          </w:tcPr>
          <w:p w14:paraId="2827BBC3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616" w:type="dxa"/>
          </w:tcPr>
          <w:p w14:paraId="175AFE16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</w:tr>
      <w:tr w:rsidR="0093201C" w14:paraId="13FBF7CA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562479BD" w14:textId="77777777" w:rsidR="0093201C" w:rsidRP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22" w:type="dxa"/>
          </w:tcPr>
          <w:p w14:paraId="505F2A44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  <w:p w14:paraId="6DE54E0A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10</w:t>
            </w:r>
          </w:p>
          <w:p w14:paraId="10EFBF96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58958AF9" w14:textId="77777777" w:rsidR="0093201C" w:rsidRP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22" w:type="dxa"/>
          </w:tcPr>
          <w:p w14:paraId="7C01561C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  <w:p w14:paraId="5A516057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10</w:t>
            </w:r>
          </w:p>
          <w:p w14:paraId="7EE9C04B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6</w:t>
            </w:r>
          </w:p>
          <w:p w14:paraId="68830384" w14:textId="77777777" w:rsidR="0093201C" w:rsidRP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23" w:type="dxa"/>
          </w:tcPr>
          <w:p w14:paraId="052ACBFA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55DFF44F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  <w:p w14:paraId="0BAC6746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5</w:t>
            </w:r>
          </w:p>
          <w:p w14:paraId="7002A378" w14:textId="77777777" w:rsidR="0093201C" w:rsidRP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722" w:type="dxa"/>
          </w:tcPr>
          <w:p w14:paraId="304637E4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10DB0511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3D5E0B7B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  <w:p w14:paraId="5BEB5143" w14:textId="77777777" w:rsidR="0093201C" w:rsidRP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616" w:type="dxa"/>
          </w:tcPr>
          <w:p w14:paraId="6D996089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11</w:t>
            </w:r>
          </w:p>
          <w:p w14:paraId="301968DF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13</w:t>
            </w:r>
          </w:p>
          <w:p w14:paraId="59D90BA7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4</w:t>
            </w:r>
          </w:p>
          <w:p w14:paraId="76A0DAEF" w14:textId="77777777" w:rsidR="0093201C" w:rsidRP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64</w:t>
            </w:r>
          </w:p>
        </w:tc>
      </w:tr>
      <w:tr w:rsidR="0093201C" w14:paraId="22CAA33C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445DC8B0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722" w:type="dxa"/>
          </w:tcPr>
          <w:p w14:paraId="5CE8ECA4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  <w:p w14:paraId="6ECB2E36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7</w:t>
            </w:r>
          </w:p>
          <w:p w14:paraId="03B8B745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605B8A09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22" w:type="dxa"/>
          </w:tcPr>
          <w:p w14:paraId="32CB6F69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  <w:p w14:paraId="417DD773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4</w:t>
            </w:r>
          </w:p>
          <w:p w14:paraId="13BF3B7C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6</w:t>
            </w:r>
          </w:p>
          <w:p w14:paraId="2A59BC52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23" w:type="dxa"/>
          </w:tcPr>
          <w:p w14:paraId="4F9A5913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6F580C16" w14:textId="77777777" w:rsidR="0082330D" w:rsidRDefault="0082330D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</w:rPr>
              <w:t>1</w:t>
            </w:r>
          </w:p>
          <w:p w14:paraId="1FD48E32" w14:textId="77777777" w:rsidR="0093201C" w:rsidRPr="0082330D" w:rsidRDefault="0082330D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  <w:p w14:paraId="385FE4B6" w14:textId="77777777" w:rsidR="0093201C" w:rsidRPr="0082330D" w:rsidRDefault="0082330D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722" w:type="dxa"/>
          </w:tcPr>
          <w:p w14:paraId="51D5FE12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1980DE38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7FD9D079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5</w:t>
            </w:r>
          </w:p>
          <w:p w14:paraId="621FB2C2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616" w:type="dxa"/>
          </w:tcPr>
          <w:p w14:paraId="75199F9B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730CE30F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34</w:t>
            </w:r>
          </w:p>
          <w:p w14:paraId="506FAA10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5</w:t>
            </w:r>
          </w:p>
          <w:p w14:paraId="66DC0C24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9</w:t>
            </w:r>
          </w:p>
        </w:tc>
      </w:tr>
    </w:tbl>
    <w:p w14:paraId="52E50CB0" w14:textId="77777777" w:rsidR="00165EA5" w:rsidRDefault="00165EA5"/>
    <w:p w14:paraId="38249840" w14:textId="77777777" w:rsidR="00165EA5" w:rsidRDefault="00165EA5">
      <w:pPr>
        <w:widowControl/>
        <w:autoSpaceDE/>
        <w:autoSpaceDN/>
        <w:adjustRightInd/>
        <w:ind w:firstLine="0"/>
        <w:jc w:val="left"/>
      </w:pPr>
      <w:r>
        <w:br w:type="page"/>
      </w:r>
    </w:p>
    <w:p w14:paraId="6EF1A0B2" w14:textId="77777777" w:rsidR="00165EA5" w:rsidRDefault="00165EA5">
      <w:pPr>
        <w:rPr>
          <w:sz w:val="24"/>
          <w:szCs w:val="24"/>
        </w:rPr>
      </w:pPr>
      <w:r>
        <w:rPr>
          <w:sz w:val="24"/>
          <w:szCs w:val="24"/>
        </w:rPr>
        <w:lastRenderedPageBreak/>
        <w:t>Окончание таблицы 1.1</w:t>
      </w:r>
    </w:p>
    <w:p w14:paraId="46AEB783" w14:textId="77777777" w:rsidR="00165EA5" w:rsidRPr="00165EA5" w:rsidRDefault="00165EA5">
      <w:pPr>
        <w:rPr>
          <w:sz w:val="24"/>
          <w:szCs w:val="24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34"/>
        <w:gridCol w:w="1722"/>
        <w:gridCol w:w="1722"/>
        <w:gridCol w:w="1723"/>
        <w:gridCol w:w="1722"/>
        <w:gridCol w:w="1616"/>
      </w:tblGrid>
      <w:tr w:rsidR="00165EA5" w14:paraId="7A357AD7" w14:textId="77777777" w:rsidTr="002E6099">
        <w:trPr>
          <w:trHeight w:val="199"/>
        </w:trPr>
        <w:tc>
          <w:tcPr>
            <w:tcW w:w="1134" w:type="dxa"/>
          </w:tcPr>
          <w:p w14:paraId="37C2F754" w14:textId="77777777" w:rsidR="00165EA5" w:rsidRPr="00165EA5" w:rsidRDefault="00165EA5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722" w:type="dxa"/>
          </w:tcPr>
          <w:p w14:paraId="4D972A15" w14:textId="77777777" w:rsidR="00165EA5" w:rsidRPr="00165EA5" w:rsidRDefault="00165EA5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65EA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722" w:type="dxa"/>
          </w:tcPr>
          <w:p w14:paraId="3B3635EE" w14:textId="77777777" w:rsidR="00165EA5" w:rsidRPr="00165EA5" w:rsidRDefault="00165EA5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723" w:type="dxa"/>
          </w:tcPr>
          <w:p w14:paraId="29BFBE2F" w14:textId="77777777" w:rsidR="00165EA5" w:rsidRPr="00165EA5" w:rsidRDefault="00165EA5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722" w:type="dxa"/>
          </w:tcPr>
          <w:p w14:paraId="3BEFD8EE" w14:textId="77777777" w:rsidR="00165EA5" w:rsidRPr="00165EA5" w:rsidRDefault="00165EA5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616" w:type="dxa"/>
          </w:tcPr>
          <w:p w14:paraId="7B6203B7" w14:textId="77777777" w:rsidR="00165EA5" w:rsidRPr="00165EA5" w:rsidRDefault="00165EA5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</w:tr>
      <w:tr w:rsidR="0093201C" w14:paraId="21A83A7F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70B67194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722" w:type="dxa"/>
          </w:tcPr>
          <w:p w14:paraId="22303520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  <w:p w14:paraId="2E72D7EE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9</w:t>
            </w:r>
          </w:p>
          <w:p w14:paraId="06D28DFF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569E1C85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22" w:type="dxa"/>
          </w:tcPr>
          <w:p w14:paraId="0AB8EC97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9</w:t>
            </w:r>
          </w:p>
          <w:p w14:paraId="73592143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  <w:p w14:paraId="3D5E0153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  <w:p w14:paraId="5A659BE7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723" w:type="dxa"/>
          </w:tcPr>
          <w:p w14:paraId="071AC317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28BAF87D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1</w:t>
            </w:r>
          </w:p>
          <w:p w14:paraId="27DB908E" w14:textId="77777777" w:rsidR="0093201C" w:rsidRPr="0082330D" w:rsidRDefault="0082330D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2D455375" w14:textId="77777777" w:rsidR="0093201C" w:rsidRPr="0082330D" w:rsidRDefault="0082330D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722" w:type="dxa"/>
          </w:tcPr>
          <w:p w14:paraId="579F6800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1965A031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  <w:p w14:paraId="6ABF499F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  <w:p w14:paraId="47784016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616" w:type="dxa"/>
          </w:tcPr>
          <w:p w14:paraId="6B3F7856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6</w:t>
            </w:r>
          </w:p>
          <w:p w14:paraId="7CF86E1B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18</w:t>
            </w:r>
          </w:p>
          <w:p w14:paraId="61A4ED2E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61</w:t>
            </w:r>
          </w:p>
          <w:p w14:paraId="0F2BE2CB" w14:textId="77777777" w:rsidR="0093201C" w:rsidRDefault="0093201C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</w:tr>
      <w:tr w:rsidR="00165EA5" w14:paraId="3802836E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4DD8EF2E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722" w:type="dxa"/>
          </w:tcPr>
          <w:p w14:paraId="165C97C6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79373528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1</w:t>
            </w:r>
          </w:p>
          <w:p w14:paraId="55FF4281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3CA73C2F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2" w:type="dxa"/>
          </w:tcPr>
          <w:p w14:paraId="76BCB16F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  <w:p w14:paraId="3FEFF1C6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2</w:t>
            </w:r>
          </w:p>
          <w:p w14:paraId="731B1BE8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9</w:t>
            </w:r>
          </w:p>
          <w:p w14:paraId="720A9175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3" w:type="dxa"/>
          </w:tcPr>
          <w:p w14:paraId="1A7B3137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031BBA44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8</w:t>
            </w:r>
          </w:p>
          <w:p w14:paraId="59C5676B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051D4DDE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722" w:type="dxa"/>
          </w:tcPr>
          <w:p w14:paraId="5040E788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64FF3AD9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2E818CFF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3B0AD746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16" w:type="dxa"/>
          </w:tcPr>
          <w:p w14:paraId="29F15A98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  <w:p w14:paraId="2B2D3B9B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76</w:t>
            </w:r>
          </w:p>
          <w:p w14:paraId="0154809B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42</w:t>
            </w:r>
          </w:p>
          <w:p w14:paraId="21D65EE0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69</w:t>
            </w:r>
          </w:p>
        </w:tc>
      </w:tr>
      <w:tr w:rsidR="00165EA5" w14:paraId="3B6AA703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5378DFF3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722" w:type="dxa"/>
          </w:tcPr>
          <w:p w14:paraId="5F344C49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745F72A5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5</w:t>
            </w:r>
          </w:p>
          <w:p w14:paraId="0CBE13E3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730DAD53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2" w:type="dxa"/>
          </w:tcPr>
          <w:p w14:paraId="6EBF3C64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  <w:p w14:paraId="397CB041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5</w:t>
            </w:r>
          </w:p>
          <w:p w14:paraId="7F82850D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1</w:t>
            </w:r>
          </w:p>
          <w:p w14:paraId="4D3742F3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3" w:type="dxa"/>
          </w:tcPr>
          <w:p w14:paraId="5C104E99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78A43A1E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14:paraId="4F567860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  <w:p w14:paraId="4354CEDF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722" w:type="dxa"/>
          </w:tcPr>
          <w:p w14:paraId="27910C3E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028F6817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5298EB5C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7</w:t>
            </w:r>
          </w:p>
          <w:p w14:paraId="4F89FA52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16" w:type="dxa"/>
          </w:tcPr>
          <w:p w14:paraId="7B54FAB8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</w:rPr>
              <w:t>33</w:t>
            </w:r>
          </w:p>
          <w:p w14:paraId="06236A5F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  <w:p w14:paraId="17B46600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  <w:p w14:paraId="7EB9DD45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</w:t>
            </w:r>
          </w:p>
        </w:tc>
      </w:tr>
      <w:tr w:rsidR="00165EA5" w14:paraId="36C13A58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0595FD2E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722" w:type="dxa"/>
          </w:tcPr>
          <w:p w14:paraId="661E6E14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3871E117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9</w:t>
            </w:r>
          </w:p>
          <w:p w14:paraId="03D4F172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1B3F5DD6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2" w:type="dxa"/>
          </w:tcPr>
          <w:p w14:paraId="68FF8FCA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</w:rPr>
              <w:t>5</w:t>
            </w:r>
          </w:p>
          <w:p w14:paraId="2F3C294D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  <w:p w14:paraId="32093E8C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5</w:t>
            </w:r>
          </w:p>
          <w:p w14:paraId="27B156F4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3" w:type="dxa"/>
          </w:tcPr>
          <w:p w14:paraId="59619D2A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10D73BE3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9</w:t>
            </w:r>
          </w:p>
          <w:p w14:paraId="2C212EF6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  <w:p w14:paraId="10134F63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722" w:type="dxa"/>
          </w:tcPr>
          <w:p w14:paraId="4FD94F66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5EC7CC00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31EA14EF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3</w:t>
            </w:r>
          </w:p>
          <w:p w14:paraId="7C31F51B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16" w:type="dxa"/>
          </w:tcPr>
          <w:p w14:paraId="2394F64F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</w:rPr>
              <w:t>27</w:t>
            </w:r>
          </w:p>
          <w:p w14:paraId="24BA04F3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27</w:t>
            </w:r>
          </w:p>
          <w:p w14:paraId="0F5CA65D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14:paraId="7066E738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</w:tr>
      <w:tr w:rsidR="00165EA5" w14:paraId="449AA9A6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2DE80422" w14:textId="77777777" w:rsidR="00165EA5" w:rsidRP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722" w:type="dxa"/>
          </w:tcPr>
          <w:p w14:paraId="38F34EBD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69207FF3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  <w:p w14:paraId="1ED97E92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18D97318" w14:textId="77777777" w:rsidR="00060B53" w:rsidRP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2" w:type="dxa"/>
          </w:tcPr>
          <w:p w14:paraId="69212134" w14:textId="77777777" w:rsidR="00165EA5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</w:rPr>
              <w:t>6</w:t>
            </w:r>
          </w:p>
          <w:p w14:paraId="3703BEA7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14:paraId="25B5E2B0" w14:textId="77777777" w:rsidR="00060B53" w:rsidRDefault="00060B53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 w:rsidR="001F56A1">
              <w:rPr>
                <w:sz w:val="24"/>
                <w:szCs w:val="24"/>
              </w:rPr>
              <w:t>6</w:t>
            </w:r>
          </w:p>
          <w:p w14:paraId="4DC6417E" w14:textId="77777777" w:rsidR="001F56A1" w:rsidRPr="00060B53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3" w:type="dxa"/>
          </w:tcPr>
          <w:p w14:paraId="49CB6A85" w14:textId="77777777" w:rsidR="00165EA5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1BC251CD" w14:textId="77777777" w:rsidR="001F56A1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08C8E504" w14:textId="77777777" w:rsidR="001F56A1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1E067F21" w14:textId="77777777" w:rsidR="001F56A1" w:rsidRPr="001F56A1" w:rsidRDefault="001F56A1" w:rsidP="001F56A1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722" w:type="dxa"/>
          </w:tcPr>
          <w:p w14:paraId="7A47E30F" w14:textId="77777777" w:rsidR="00165EA5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32DEC0FE" w14:textId="77777777" w:rsidR="001F56A1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269EA492" w14:textId="77777777" w:rsidR="001F56A1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2F1C35C7" w14:textId="77777777" w:rsidR="001F56A1" w:rsidRPr="001F56A1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16" w:type="dxa"/>
          </w:tcPr>
          <w:p w14:paraId="6847EABB" w14:textId="77777777" w:rsidR="00165EA5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</w:t>
            </w:r>
          </w:p>
          <w:p w14:paraId="2A05072A" w14:textId="77777777" w:rsidR="001F56A1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  <w:p w14:paraId="1DF09A12" w14:textId="77777777" w:rsidR="001F56A1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</w:p>
          <w:p w14:paraId="325366C7" w14:textId="77777777" w:rsidR="001F56A1" w:rsidRPr="001F56A1" w:rsidRDefault="001F56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11</w:t>
            </w:r>
          </w:p>
        </w:tc>
      </w:tr>
      <w:tr w:rsidR="00165EA5" w14:paraId="341C0BF5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7C6B1879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722" w:type="dxa"/>
          </w:tcPr>
          <w:p w14:paraId="3396CBA0" w14:textId="77777777" w:rsidR="00056DE2" w:rsidRPr="00BA4657" w:rsidRDefault="00056DE2" w:rsidP="00056DE2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1</w:t>
            </w:r>
          </w:p>
          <w:p w14:paraId="3B0E81BB" w14:textId="77777777" w:rsidR="00056DE2" w:rsidRPr="00BA4657" w:rsidRDefault="00056DE2" w:rsidP="00056DE2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5</w:t>
            </w:r>
          </w:p>
          <w:p w14:paraId="3693BD26" w14:textId="77777777" w:rsidR="00056DE2" w:rsidRPr="00BA4657" w:rsidRDefault="00056DE2" w:rsidP="00056DE2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0</w:t>
            </w:r>
          </w:p>
          <w:p w14:paraId="5CCC28F4" w14:textId="77777777" w:rsidR="00056DE2" w:rsidRPr="00BA4657" w:rsidRDefault="00056DE2" w:rsidP="00056DE2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0</w:t>
            </w:r>
          </w:p>
        </w:tc>
        <w:tc>
          <w:tcPr>
            <w:tcW w:w="1722" w:type="dxa"/>
          </w:tcPr>
          <w:p w14:paraId="1F4C03CA" w14:textId="77777777" w:rsidR="00056DE2" w:rsidRPr="00BA4657" w:rsidRDefault="00056DE2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sym w:font="Symbol" w:char="F02D"/>
            </w:r>
            <w:r w:rsidR="009929A1" w:rsidRPr="00BA4657">
              <w:rPr>
                <w:sz w:val="24"/>
                <w:szCs w:val="24"/>
              </w:rPr>
              <w:t>1</w:t>
            </w:r>
          </w:p>
          <w:p w14:paraId="423A2C7B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4</w:t>
            </w:r>
          </w:p>
          <w:p w14:paraId="4CC94B31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sym w:font="Symbol" w:char="F02D"/>
            </w:r>
            <w:r w:rsidRPr="00BA4657">
              <w:rPr>
                <w:sz w:val="24"/>
                <w:szCs w:val="24"/>
              </w:rPr>
              <w:t>8</w:t>
            </w:r>
          </w:p>
          <w:p w14:paraId="61566ED7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0</w:t>
            </w:r>
          </w:p>
        </w:tc>
        <w:tc>
          <w:tcPr>
            <w:tcW w:w="1723" w:type="dxa"/>
          </w:tcPr>
          <w:p w14:paraId="4BE7185A" w14:textId="77777777" w:rsidR="00165EA5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0</w:t>
            </w:r>
          </w:p>
          <w:p w14:paraId="7B9E2443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sym w:font="Symbol" w:char="F02D"/>
            </w:r>
            <w:r w:rsidRPr="00BA4657">
              <w:rPr>
                <w:sz w:val="24"/>
                <w:szCs w:val="24"/>
              </w:rPr>
              <w:t>7</w:t>
            </w:r>
          </w:p>
          <w:p w14:paraId="7CE209EF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8</w:t>
            </w:r>
          </w:p>
          <w:p w14:paraId="06A40FBD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sym w:font="Symbol" w:char="F02D"/>
            </w:r>
            <w:r w:rsidRPr="00BA4657">
              <w:rPr>
                <w:sz w:val="24"/>
                <w:szCs w:val="24"/>
              </w:rPr>
              <w:t>7</w:t>
            </w:r>
          </w:p>
        </w:tc>
        <w:tc>
          <w:tcPr>
            <w:tcW w:w="1722" w:type="dxa"/>
          </w:tcPr>
          <w:p w14:paraId="5EFC6727" w14:textId="77777777" w:rsidR="00165EA5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0</w:t>
            </w:r>
          </w:p>
          <w:p w14:paraId="140E246E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0</w:t>
            </w:r>
          </w:p>
          <w:p w14:paraId="7D983A97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5</w:t>
            </w:r>
          </w:p>
          <w:p w14:paraId="540CC09E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1</w:t>
            </w:r>
          </w:p>
        </w:tc>
        <w:tc>
          <w:tcPr>
            <w:tcW w:w="1616" w:type="dxa"/>
          </w:tcPr>
          <w:p w14:paraId="084660B8" w14:textId="77777777" w:rsidR="00165EA5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8</w:t>
            </w:r>
          </w:p>
          <w:p w14:paraId="0EF914DD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t>58</w:t>
            </w:r>
          </w:p>
          <w:p w14:paraId="04A22799" w14:textId="77777777" w:rsidR="009929A1" w:rsidRPr="00BA4657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 w:rsidRPr="00BA4657">
              <w:rPr>
                <w:sz w:val="24"/>
                <w:szCs w:val="24"/>
              </w:rPr>
              <w:sym w:font="Symbol" w:char="F02D"/>
            </w:r>
            <w:r w:rsidRPr="00BA4657">
              <w:rPr>
                <w:sz w:val="24"/>
                <w:szCs w:val="24"/>
              </w:rPr>
              <w:t>22</w:t>
            </w:r>
          </w:p>
          <w:p w14:paraId="5BD5CCBB" w14:textId="77777777" w:rsidR="009929A1" w:rsidRPr="00D20BF7" w:rsidRDefault="009929A1" w:rsidP="0093201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BA4657">
              <w:rPr>
                <w:sz w:val="24"/>
                <w:szCs w:val="24"/>
              </w:rPr>
              <w:t>65</w:t>
            </w:r>
          </w:p>
        </w:tc>
      </w:tr>
      <w:tr w:rsidR="00165EA5" w14:paraId="7DC94E49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330390AB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722" w:type="dxa"/>
          </w:tcPr>
          <w:p w14:paraId="2AD1C1B8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4C018244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  <w:p w14:paraId="70EF3D0C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2505E71A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2" w:type="dxa"/>
          </w:tcPr>
          <w:p w14:paraId="6E7FA017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14:paraId="312D95C8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7</w:t>
            </w:r>
          </w:p>
          <w:p w14:paraId="3CD7E436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7</w:t>
            </w:r>
          </w:p>
          <w:p w14:paraId="415ABB31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3" w:type="dxa"/>
          </w:tcPr>
          <w:p w14:paraId="50CC1CE5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417D4BB7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10</w:t>
            </w:r>
          </w:p>
          <w:p w14:paraId="7ECE931A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10</w:t>
            </w:r>
          </w:p>
          <w:p w14:paraId="55EE54AA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722" w:type="dxa"/>
          </w:tcPr>
          <w:p w14:paraId="3332E04A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41D34B41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61FAC451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3</w:t>
            </w:r>
          </w:p>
          <w:p w14:paraId="6C4A511B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16" w:type="dxa"/>
          </w:tcPr>
          <w:p w14:paraId="7A167869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>
              <w:rPr>
                <w:sz w:val="24"/>
                <w:szCs w:val="24"/>
              </w:rPr>
              <w:t>12</w:t>
            </w:r>
          </w:p>
          <w:p w14:paraId="4B163ADF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74</w:t>
            </w:r>
          </w:p>
          <w:p w14:paraId="2EDD580D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  <w:p w14:paraId="7C87B8CB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1</w:t>
            </w:r>
          </w:p>
        </w:tc>
      </w:tr>
      <w:tr w:rsidR="00165EA5" w14:paraId="166A5ED7" w14:textId="77777777" w:rsidTr="0093201C">
        <w:trPr>
          <w:trHeight w:val="199"/>
        </w:trPr>
        <w:tc>
          <w:tcPr>
            <w:tcW w:w="1134" w:type="dxa"/>
            <w:vAlign w:val="center"/>
          </w:tcPr>
          <w:p w14:paraId="2ECD412E" w14:textId="77777777" w:rsidR="00165EA5" w:rsidRDefault="00165EA5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722" w:type="dxa"/>
          </w:tcPr>
          <w:p w14:paraId="134A4287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22E6ED17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4</w:t>
            </w:r>
          </w:p>
          <w:p w14:paraId="1022601A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11CD89A2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2" w:type="dxa"/>
          </w:tcPr>
          <w:p w14:paraId="1525CA92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  <w:p w14:paraId="65D8F7C9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3</w:t>
            </w:r>
          </w:p>
          <w:p w14:paraId="4FA6D56D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5</w:t>
            </w:r>
          </w:p>
          <w:p w14:paraId="4E5696A8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723" w:type="dxa"/>
          </w:tcPr>
          <w:p w14:paraId="6ADE7F9F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74D2F9BC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5CC38E9E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7</w:t>
            </w:r>
          </w:p>
          <w:p w14:paraId="55431DD6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722" w:type="dxa"/>
          </w:tcPr>
          <w:p w14:paraId="0ADC7DCD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47D2D9E5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  <w:p w14:paraId="7EFDF769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5</w:t>
            </w:r>
          </w:p>
          <w:p w14:paraId="70097373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16" w:type="dxa"/>
          </w:tcPr>
          <w:p w14:paraId="359EE9CE" w14:textId="77777777" w:rsidR="00165EA5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  <w:p w14:paraId="2C7C5463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14:paraId="38BE178F" w14:textId="77777777" w:rsid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51</w:t>
            </w:r>
          </w:p>
          <w:p w14:paraId="6F9A8843" w14:textId="77777777" w:rsidR="009929A1" w:rsidRPr="009929A1" w:rsidRDefault="009929A1" w:rsidP="0093201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>
              <w:rPr>
                <w:sz w:val="24"/>
                <w:szCs w:val="24"/>
              </w:rPr>
              <w:t>11</w:t>
            </w:r>
          </w:p>
        </w:tc>
      </w:tr>
    </w:tbl>
    <w:p w14:paraId="09C5122F" w14:textId="77777777" w:rsidR="00167D79" w:rsidRDefault="00167D79" w:rsidP="00600014"/>
    <w:p w14:paraId="685751C4" w14:textId="77777777" w:rsidR="00150C42" w:rsidRPr="00150C42" w:rsidRDefault="00150C42" w:rsidP="00150C42">
      <w:pPr>
        <w:rPr>
          <w:b/>
          <w:i/>
        </w:rPr>
      </w:pPr>
      <w:r w:rsidRPr="00150C42">
        <w:rPr>
          <w:b/>
          <w:i/>
        </w:rPr>
        <w:t>Пример</w:t>
      </w:r>
    </w:p>
    <w:p w14:paraId="78E8AAFC" w14:textId="77777777" w:rsidR="00150C42" w:rsidRDefault="00150C42" w:rsidP="00600014"/>
    <w:p w14:paraId="10F47D23" w14:textId="77777777" w:rsidR="00236844" w:rsidRDefault="00236844" w:rsidP="00600014">
      <w:r>
        <w:t xml:space="preserve">Код включает программу </w:t>
      </w:r>
      <w:r>
        <w:rPr>
          <w:rFonts w:hint="eastAsia"/>
          <w:lang w:eastAsia="ja-JP"/>
        </w:rPr>
        <w:t xml:space="preserve">TDMA </w:t>
      </w:r>
      <w:r>
        <w:rPr>
          <w:lang w:eastAsia="ja-JP"/>
        </w:rPr>
        <w:t>для решения СЛАУ</w:t>
      </w:r>
      <w:r w:rsidRPr="00236844">
        <w:rPr>
          <w:lang w:eastAsia="ja-JP"/>
        </w:rPr>
        <w:t xml:space="preserve"> мето</w:t>
      </w:r>
      <w:r>
        <w:rPr>
          <w:lang w:eastAsia="ja-JP"/>
        </w:rPr>
        <w:t>дом Томаса.</w:t>
      </w:r>
    </w:p>
    <w:p w14:paraId="0E71574C" w14:textId="77777777" w:rsidR="00150C42" w:rsidRDefault="00792968" w:rsidP="00600014">
      <w:r>
        <w:t xml:space="preserve">Листинг кода </w:t>
      </w:r>
      <w:r>
        <w:rPr>
          <w:lang w:val="en-US" w:eastAsia="ja-JP"/>
        </w:rPr>
        <w:t>Mathcad</w:t>
      </w:r>
      <w:r>
        <w:rPr>
          <w:lang w:eastAsia="ja-JP"/>
        </w:rPr>
        <w:t xml:space="preserve"> </w:t>
      </w:r>
      <w:r w:rsidR="00EF1993">
        <w:rPr>
          <w:lang w:eastAsia="ja-JP"/>
        </w:rPr>
        <w:t xml:space="preserve">и результатов работы </w:t>
      </w:r>
      <w:r w:rsidR="003C5E47">
        <w:t>приведен на рисунке 1</w:t>
      </w:r>
      <w:r>
        <w:t>.</w:t>
      </w:r>
      <w:r w:rsidR="0082330D">
        <w:t>1</w:t>
      </w:r>
      <w:r w:rsidR="003C5E47">
        <w:t>.</w:t>
      </w:r>
    </w:p>
    <w:p w14:paraId="2D2EBF33" w14:textId="77777777" w:rsidR="00150C42" w:rsidRDefault="00150C42" w:rsidP="00600014"/>
    <w:p w14:paraId="7569D107" w14:textId="77777777" w:rsidR="003C5E47" w:rsidRDefault="00C42D60" w:rsidP="003C5E47">
      <w:pPr>
        <w:ind w:firstLine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7E238F65" wp14:editId="35410B1B">
            <wp:extent cx="5743575" cy="5743575"/>
            <wp:effectExtent l="0" t="0" r="0" b="0"/>
            <wp:docPr id="7" name="Рисунок 6" descr="л р 1 код и ре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1 код и рез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8979" cy="57389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850103" w14:textId="77777777" w:rsidR="003C5E47" w:rsidRDefault="003C5E47" w:rsidP="00600014"/>
    <w:p w14:paraId="4484B984" w14:textId="77777777" w:rsidR="003C5E47" w:rsidRPr="00792968" w:rsidRDefault="00792968" w:rsidP="00600014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>Рисунок 1.</w:t>
      </w:r>
      <w:r w:rsidR="0082330D">
        <w:rPr>
          <w:sz w:val="24"/>
          <w:szCs w:val="24"/>
        </w:rPr>
        <w:t>1</w:t>
      </w:r>
      <w:r>
        <w:rPr>
          <w:sz w:val="24"/>
          <w:szCs w:val="24"/>
        </w:rPr>
        <w:t xml:space="preserve"> </w:t>
      </w:r>
      <w:r w:rsidR="00786085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</w:t>
      </w:r>
      <w:r w:rsidRPr="00792968">
        <w:rPr>
          <w:sz w:val="24"/>
          <w:szCs w:val="24"/>
        </w:rPr>
        <w:t xml:space="preserve">Листинг кода </w:t>
      </w:r>
      <w:proofErr w:type="spellStart"/>
      <w:r w:rsidRPr="00792968">
        <w:rPr>
          <w:sz w:val="24"/>
          <w:szCs w:val="24"/>
        </w:rPr>
        <w:t>Mathcad</w:t>
      </w:r>
      <w:proofErr w:type="spellEnd"/>
      <w:r w:rsidRPr="00792968">
        <w:rPr>
          <w:sz w:val="24"/>
          <w:szCs w:val="24"/>
        </w:rPr>
        <w:t xml:space="preserve"> </w:t>
      </w:r>
      <w:r w:rsidR="009E299B">
        <w:rPr>
          <w:sz w:val="24"/>
          <w:szCs w:val="24"/>
        </w:rPr>
        <w:t xml:space="preserve">и соответствующих результатов </w:t>
      </w:r>
      <w:r>
        <w:rPr>
          <w:sz w:val="24"/>
          <w:szCs w:val="24"/>
        </w:rPr>
        <w:t xml:space="preserve">лабораторной </w:t>
      </w:r>
      <w:r w:rsidR="00786085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работы </w:t>
      </w:r>
      <w:r w:rsidR="00786085">
        <w:rPr>
          <w:sz w:val="24"/>
          <w:szCs w:val="24"/>
        </w:rPr>
        <w:t xml:space="preserve">№ </w:t>
      </w:r>
      <w:r>
        <w:rPr>
          <w:sz w:val="24"/>
          <w:szCs w:val="24"/>
        </w:rPr>
        <w:t>1</w:t>
      </w:r>
    </w:p>
    <w:p w14:paraId="32CDC64F" w14:textId="77777777" w:rsidR="001E7FA5" w:rsidRPr="006603AD" w:rsidRDefault="001E7FA5" w:rsidP="006603AD">
      <w:pPr>
        <w:rPr>
          <w:szCs w:val="28"/>
        </w:rPr>
      </w:pPr>
    </w:p>
    <w:p w14:paraId="1B3D97DF" w14:textId="77777777" w:rsidR="00F6442E" w:rsidRPr="006710FE" w:rsidRDefault="00F6442E" w:rsidP="0084150D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24F81151" w14:textId="77777777" w:rsidR="00F6442E" w:rsidRPr="006710FE" w:rsidRDefault="00F6442E" w:rsidP="003553C6"/>
    <w:p w14:paraId="5BBD18F4" w14:textId="77777777" w:rsidR="003E6AC5" w:rsidRPr="00283AA5" w:rsidRDefault="003E6AC5" w:rsidP="003E6AC5">
      <w:pPr>
        <w:pStyle w:val="af2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1 </w:t>
      </w:r>
      <w:r w:rsidRPr="00283AA5">
        <w:rPr>
          <w:rFonts w:ascii="Times New Roman" w:hAnsi="Times New Roman"/>
          <w:sz w:val="28"/>
          <w:szCs w:val="28"/>
          <w:lang w:val="ru-RU"/>
        </w:rPr>
        <w:t>Методы решения СЛАУ.</w:t>
      </w:r>
    </w:p>
    <w:p w14:paraId="00734241" w14:textId="77777777" w:rsidR="003E6AC5" w:rsidRPr="00283AA5" w:rsidRDefault="003E6AC5" w:rsidP="003E6AC5">
      <w:pPr>
        <w:pStyle w:val="af2"/>
        <w:ind w:firstLine="567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2 </w:t>
      </w:r>
      <w:r w:rsidRPr="00283AA5">
        <w:rPr>
          <w:rFonts w:ascii="Times New Roman" w:hAnsi="Times New Roman"/>
          <w:sz w:val="28"/>
          <w:szCs w:val="28"/>
          <w:lang w:val="ru-RU"/>
        </w:rPr>
        <w:t>СЛАУ, к которым применим метод Томаса.</w:t>
      </w:r>
    </w:p>
    <w:p w14:paraId="60C16385" w14:textId="77777777" w:rsidR="00150C42" w:rsidRPr="000B2768" w:rsidRDefault="003E6AC5" w:rsidP="003E6AC5">
      <w:pPr>
        <w:pStyle w:val="af2"/>
        <w:ind w:firstLine="567"/>
        <w:jc w:val="both"/>
        <w:rPr>
          <w:szCs w:val="30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3 </w:t>
      </w:r>
      <w:r w:rsidRPr="00283AA5">
        <w:rPr>
          <w:rFonts w:ascii="Times New Roman" w:hAnsi="Times New Roman"/>
          <w:sz w:val="28"/>
          <w:szCs w:val="28"/>
          <w:lang w:val="ru-RU"/>
        </w:rPr>
        <w:t>Схема</w:t>
      </w:r>
      <w:r w:rsidR="00786085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283AA5">
        <w:rPr>
          <w:rFonts w:ascii="Times New Roman" w:hAnsi="Times New Roman"/>
          <w:sz w:val="28"/>
          <w:szCs w:val="28"/>
          <w:lang w:val="ru-RU"/>
        </w:rPr>
        <w:t>алгоритма метода Томаса.</w:t>
      </w:r>
    </w:p>
    <w:p w14:paraId="7613D016" w14:textId="77777777" w:rsidR="00C031CD" w:rsidRDefault="0019384E" w:rsidP="00150C42">
      <w:pPr>
        <w:pStyle w:val="1"/>
        <w:rPr>
          <w:szCs w:val="28"/>
        </w:rPr>
      </w:pPr>
      <w:r>
        <w:br w:type="page"/>
      </w:r>
    </w:p>
    <w:p w14:paraId="7122E170" w14:textId="77777777" w:rsidR="00844F12" w:rsidRPr="006710FE" w:rsidRDefault="00B41061" w:rsidP="00844F12">
      <w:pPr>
        <w:pStyle w:val="1"/>
      </w:pPr>
      <w:bookmarkStart w:id="2" w:name="_Toc155618575"/>
      <w:r>
        <w:lastRenderedPageBreak/>
        <w:t xml:space="preserve">2 </w:t>
      </w:r>
      <w:r w:rsidR="00786085">
        <w:t xml:space="preserve">Лабораторная работа № </w:t>
      </w:r>
      <w:r w:rsidR="00C65C06">
        <w:t>2</w:t>
      </w:r>
      <w:r w:rsidR="00786085">
        <w:t>.</w:t>
      </w:r>
      <w:r w:rsidR="00844F12" w:rsidRPr="006710FE">
        <w:t xml:space="preserve"> </w:t>
      </w:r>
      <w:r w:rsidR="00844F12" w:rsidRPr="00844F12">
        <w:t xml:space="preserve">Нестационарный тепловой </w:t>
      </w:r>
      <w:r w:rsidR="00786085">
        <w:t xml:space="preserve">      </w:t>
      </w:r>
      <w:r w:rsidR="00844F12" w:rsidRPr="00844F12">
        <w:t>процесс в неограниченной плоской стенке. Явная схема</w:t>
      </w:r>
      <w:bookmarkEnd w:id="2"/>
    </w:p>
    <w:p w14:paraId="622F72DB" w14:textId="77777777" w:rsidR="00844F12" w:rsidRPr="006710FE" w:rsidRDefault="00844F12" w:rsidP="00844F12">
      <w:pPr>
        <w:pStyle w:val="ab"/>
        <w:spacing w:line="240" w:lineRule="auto"/>
        <w:jc w:val="both"/>
        <w:rPr>
          <w:bCs/>
          <w:szCs w:val="28"/>
        </w:rPr>
      </w:pPr>
    </w:p>
    <w:p w14:paraId="51562E6C" w14:textId="77777777" w:rsidR="00844F12" w:rsidRPr="006710FE" w:rsidRDefault="00844F12" w:rsidP="00844F12">
      <w:pPr>
        <w:rPr>
          <w:szCs w:val="31"/>
        </w:rPr>
      </w:pPr>
      <w:r w:rsidRPr="003E6AC5">
        <w:rPr>
          <w:b/>
          <w:iCs/>
          <w:szCs w:val="31"/>
        </w:rPr>
        <w:t>Цель работы</w:t>
      </w:r>
      <w:r w:rsidRPr="006710FE">
        <w:rPr>
          <w:b/>
          <w:i/>
          <w:szCs w:val="31"/>
        </w:rPr>
        <w:t xml:space="preserve"> </w:t>
      </w:r>
      <w:r w:rsidR="00B33AC8">
        <w:rPr>
          <w:bCs/>
          <w:iCs/>
          <w:szCs w:val="31"/>
        </w:rPr>
        <w:sym w:font="Symbol" w:char="F02D"/>
      </w:r>
      <w:r w:rsidR="00B33AC8">
        <w:rPr>
          <w:bCs/>
          <w:iCs/>
          <w:szCs w:val="31"/>
        </w:rPr>
        <w:t xml:space="preserve"> </w:t>
      </w:r>
      <w:r>
        <w:rPr>
          <w:szCs w:val="31"/>
        </w:rPr>
        <w:t xml:space="preserve">изучение методики </w:t>
      </w:r>
      <w:r w:rsidR="00B14CB4">
        <w:rPr>
          <w:szCs w:val="31"/>
        </w:rPr>
        <w:t>анализа нестационарного теплового процесса в неограниченной плоской стенке п</w:t>
      </w:r>
      <w:r w:rsidR="00C16120">
        <w:rPr>
          <w:szCs w:val="31"/>
        </w:rPr>
        <w:t>ри помощи явной схемы</w:t>
      </w:r>
      <w:r w:rsidR="00B14CB4">
        <w:rPr>
          <w:szCs w:val="31"/>
        </w:rPr>
        <w:t>.</w:t>
      </w:r>
    </w:p>
    <w:p w14:paraId="723FD087" w14:textId="77777777" w:rsidR="00844F12" w:rsidRPr="006710FE" w:rsidRDefault="00844F12" w:rsidP="00844F12"/>
    <w:p w14:paraId="152FCF72" w14:textId="77777777" w:rsidR="00B33AC8" w:rsidRDefault="00844F12" w:rsidP="00844F12">
      <w:pPr>
        <w:rPr>
          <w:b/>
          <w:iCs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>
        <w:rPr>
          <w:b/>
          <w:i/>
          <w:szCs w:val="28"/>
        </w:rPr>
        <w:t xml:space="preserve"> и программного обеспечения</w:t>
      </w:r>
    </w:p>
    <w:p w14:paraId="6635FA64" w14:textId="77777777" w:rsidR="00B33AC8" w:rsidRDefault="00B33AC8" w:rsidP="00844F12">
      <w:pPr>
        <w:rPr>
          <w:b/>
          <w:iCs/>
          <w:szCs w:val="28"/>
        </w:rPr>
      </w:pPr>
    </w:p>
    <w:p w14:paraId="3FD3AE16" w14:textId="77777777" w:rsidR="00844F12" w:rsidRPr="006710FE" w:rsidRDefault="00B33AC8" w:rsidP="00844F12">
      <w:pPr>
        <w:rPr>
          <w:szCs w:val="31"/>
        </w:rPr>
      </w:pPr>
      <w:r>
        <w:rPr>
          <w:szCs w:val="28"/>
        </w:rPr>
        <w:t>П</w:t>
      </w:r>
      <w:r w:rsidR="00844F12">
        <w:rPr>
          <w:szCs w:val="28"/>
        </w:rPr>
        <w:t xml:space="preserve">ерсональный компьютер, программный математический пакет </w:t>
      </w:r>
      <w:r w:rsidR="00844F12">
        <w:rPr>
          <w:szCs w:val="28"/>
          <w:lang w:val="en-US"/>
        </w:rPr>
        <w:t>Mathcad</w:t>
      </w:r>
      <w:r w:rsidR="00844F12" w:rsidRPr="006710FE">
        <w:rPr>
          <w:szCs w:val="31"/>
        </w:rPr>
        <w:t>.</w:t>
      </w:r>
    </w:p>
    <w:p w14:paraId="36CA6114" w14:textId="77777777" w:rsidR="00844F12" w:rsidRPr="006710FE" w:rsidRDefault="00844F12" w:rsidP="00844F12"/>
    <w:p w14:paraId="0CFB0300" w14:textId="77777777" w:rsidR="00844F12" w:rsidRPr="006710FE" w:rsidRDefault="00844F12" w:rsidP="00844F12">
      <w:pPr>
        <w:rPr>
          <w:b/>
          <w:i/>
        </w:rPr>
      </w:pPr>
      <w:r w:rsidRPr="006710FE">
        <w:rPr>
          <w:b/>
          <w:i/>
        </w:rPr>
        <w:t>Основные положения</w:t>
      </w:r>
    </w:p>
    <w:p w14:paraId="14AEDC76" w14:textId="77777777" w:rsidR="00844F12" w:rsidRPr="006710FE" w:rsidRDefault="00844F12" w:rsidP="00844F12"/>
    <w:p w14:paraId="134C5CF5" w14:textId="77777777" w:rsidR="00844F12" w:rsidRDefault="007F5DB0" w:rsidP="007F5DB0">
      <w:r>
        <w:t>Условия</w:t>
      </w:r>
      <w:r w:rsidR="00382669">
        <w:t xml:space="preserve"> </w:t>
      </w:r>
      <w:r w:rsidR="00227FF8">
        <w:t>процесса</w:t>
      </w:r>
      <w:r>
        <w:t>: температура по левой поверхности стенки не изменяется; аналогично для правой поверхности стенки; отсутствуют внутренние источники теплоты (рисунок 2.1).</w:t>
      </w:r>
    </w:p>
    <w:p w14:paraId="7396DE6B" w14:textId="77777777" w:rsidR="00844F12" w:rsidRDefault="00844F12" w:rsidP="00844F12"/>
    <w:p w14:paraId="7DDFB0A5" w14:textId="77777777" w:rsidR="007F5DB0" w:rsidRDefault="007F5DB0" w:rsidP="007F5DB0">
      <w:pPr>
        <w:ind w:firstLine="0"/>
        <w:jc w:val="center"/>
      </w:pPr>
      <w:r w:rsidRPr="007F5DB0">
        <w:rPr>
          <w:noProof/>
          <w:lang w:val="en-US" w:eastAsia="en-US"/>
        </w:rPr>
        <w:drawing>
          <wp:inline distT="0" distB="0" distL="0" distR="0" wp14:anchorId="1B53D690" wp14:editId="7A5B1E49">
            <wp:extent cx="1661163" cy="2950470"/>
            <wp:effectExtent l="19050" t="0" r="0" b="0"/>
            <wp:docPr id="22" name="Рисунок 21" descr="неогр пл стен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еогр пл стенка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1163" cy="295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89ADD" w14:textId="77777777" w:rsidR="007F5DB0" w:rsidRDefault="007F5DB0" w:rsidP="00844F12"/>
    <w:p w14:paraId="58A9B992" w14:textId="77777777" w:rsidR="00844F12" w:rsidRPr="007F5DB0" w:rsidRDefault="007F5DB0" w:rsidP="00844F12">
      <w:pPr>
        <w:rPr>
          <w:sz w:val="24"/>
          <w:szCs w:val="24"/>
        </w:rPr>
      </w:pPr>
      <w:r w:rsidRPr="007F5DB0">
        <w:rPr>
          <w:sz w:val="24"/>
          <w:szCs w:val="24"/>
        </w:rPr>
        <w:t>Рисунок 2.1 – Схема процесса</w:t>
      </w:r>
      <w:r w:rsidR="007B7D99">
        <w:rPr>
          <w:sz w:val="24"/>
          <w:szCs w:val="24"/>
        </w:rPr>
        <w:t>, анализируемого</w:t>
      </w:r>
      <w:r w:rsidRPr="007F5DB0">
        <w:rPr>
          <w:sz w:val="24"/>
          <w:szCs w:val="24"/>
        </w:rPr>
        <w:t xml:space="preserve"> </w:t>
      </w:r>
      <w:r w:rsidR="007B7D99">
        <w:rPr>
          <w:sz w:val="24"/>
          <w:szCs w:val="24"/>
        </w:rPr>
        <w:t>в лабораторной работе</w:t>
      </w:r>
      <w:r w:rsidRPr="007F5DB0">
        <w:rPr>
          <w:sz w:val="24"/>
          <w:szCs w:val="24"/>
        </w:rPr>
        <w:t xml:space="preserve"> </w:t>
      </w:r>
      <w:r w:rsidR="00786085">
        <w:rPr>
          <w:sz w:val="24"/>
          <w:szCs w:val="24"/>
        </w:rPr>
        <w:t xml:space="preserve">№ </w:t>
      </w:r>
      <w:r w:rsidRPr="007F5DB0">
        <w:rPr>
          <w:sz w:val="24"/>
          <w:szCs w:val="24"/>
        </w:rPr>
        <w:t>2</w:t>
      </w:r>
    </w:p>
    <w:p w14:paraId="0240F31B" w14:textId="77777777" w:rsidR="007F5DB0" w:rsidRDefault="007F5DB0" w:rsidP="00844F12">
      <w:pPr>
        <w:rPr>
          <w:szCs w:val="28"/>
        </w:rPr>
      </w:pPr>
    </w:p>
    <w:p w14:paraId="10BAF6DA" w14:textId="77777777" w:rsidR="00FD386E" w:rsidRDefault="00FD386E" w:rsidP="00FD386E">
      <w:r>
        <w:t>Рассматриваемый тепловой процесс описывается одномерным дифференциальным уравнением Фурье:</w:t>
      </w:r>
    </w:p>
    <w:p w14:paraId="6F9CCAD5" w14:textId="77777777" w:rsidR="00FD386E" w:rsidRDefault="00FD386E" w:rsidP="00FD386E"/>
    <w:p w14:paraId="6D1E42B7" w14:textId="77777777" w:rsidR="00FD386E" w:rsidRDefault="00FD386E" w:rsidP="00FD386E">
      <w:pPr>
        <w:jc w:val="right"/>
      </w:pPr>
      <w:r w:rsidRPr="00FD386E">
        <w:rPr>
          <w:position w:val="-28"/>
        </w:rPr>
        <w:object w:dxaOrig="1460" w:dyaOrig="760" w14:anchorId="14A5DDC5">
          <v:shape id="_x0000_i1033" type="#_x0000_t75" style="width:72.95pt;height:38.35pt" o:ole="">
            <v:imagedata r:id="rId32" o:title=""/>
          </v:shape>
          <o:OLEObject Type="Embed" ProgID="Equation.DSMT4" ShapeID="_x0000_i1033" DrawAspect="Content" ObjectID="_1804934396" r:id="rId33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.1)</w:t>
      </w:r>
    </w:p>
    <w:p w14:paraId="3CF251B4" w14:textId="77777777" w:rsidR="00FD386E" w:rsidRDefault="00FD386E" w:rsidP="00FD386E"/>
    <w:p w14:paraId="37353D88" w14:textId="77777777" w:rsidR="00FD386E" w:rsidRDefault="00FD386E" w:rsidP="00FD386E">
      <w:pPr>
        <w:ind w:firstLine="0"/>
        <w:rPr>
          <w:lang w:eastAsia="ja-JP"/>
        </w:rPr>
      </w:pPr>
      <w:r>
        <w:t>где</w:t>
      </w:r>
      <w:r>
        <w:tab/>
      </w:r>
      <w:r w:rsidRPr="00FD386E">
        <w:rPr>
          <w:i/>
          <w:lang w:val="en-US" w:eastAsia="ja-JP"/>
        </w:rPr>
        <w:t>a</w:t>
      </w:r>
      <w:r w:rsidRPr="00FD386E">
        <w:rPr>
          <w:lang w:eastAsia="ja-JP"/>
        </w:rPr>
        <w:t xml:space="preserve"> </w:t>
      </w:r>
      <w:r>
        <w:rPr>
          <w:lang w:eastAsia="ja-JP"/>
        </w:rPr>
        <w:t xml:space="preserve">– коэффициент </w:t>
      </w:r>
      <w:proofErr w:type="spellStart"/>
      <w:r>
        <w:rPr>
          <w:lang w:eastAsia="ja-JP"/>
        </w:rPr>
        <w:t>температуропроводности</w:t>
      </w:r>
      <w:proofErr w:type="spellEnd"/>
      <w:r>
        <w:rPr>
          <w:lang w:eastAsia="ja-JP"/>
        </w:rPr>
        <w:t>, который считаем постоянным;</w:t>
      </w:r>
    </w:p>
    <w:p w14:paraId="10866DC4" w14:textId="77777777" w:rsidR="00FD386E" w:rsidRDefault="00FD386E" w:rsidP="00FD386E">
      <w:pPr>
        <w:ind w:firstLine="0"/>
        <w:rPr>
          <w:lang w:eastAsia="ja-JP"/>
        </w:rPr>
      </w:pPr>
      <w:r>
        <w:rPr>
          <w:lang w:eastAsia="ja-JP"/>
        </w:rPr>
        <w:tab/>
      </w:r>
      <w:r w:rsidRPr="00FD386E">
        <w:rPr>
          <w:i/>
          <w:lang w:val="en-US" w:eastAsia="ja-JP"/>
        </w:rPr>
        <w:t>T</w:t>
      </w:r>
      <w:r w:rsidRPr="00907525">
        <w:rPr>
          <w:lang w:eastAsia="ja-JP"/>
        </w:rPr>
        <w:t xml:space="preserve"> – </w:t>
      </w:r>
      <w:r>
        <w:rPr>
          <w:lang w:eastAsia="ja-JP"/>
        </w:rPr>
        <w:t>температура;</w:t>
      </w:r>
    </w:p>
    <w:p w14:paraId="102DA623" w14:textId="77777777" w:rsidR="00FD386E" w:rsidRDefault="00FD386E" w:rsidP="00FD386E">
      <w:pPr>
        <w:ind w:firstLine="0"/>
        <w:rPr>
          <w:lang w:eastAsia="ja-JP"/>
        </w:rPr>
      </w:pPr>
      <w:r>
        <w:rPr>
          <w:lang w:eastAsia="ja-JP"/>
        </w:rPr>
        <w:tab/>
      </w:r>
      <w:r w:rsidRPr="00FD386E">
        <w:rPr>
          <w:i/>
          <w:lang w:val="en-US" w:eastAsia="ja-JP"/>
        </w:rPr>
        <w:t>x</w:t>
      </w:r>
      <w:r w:rsidRPr="00907525">
        <w:rPr>
          <w:lang w:eastAsia="ja-JP"/>
        </w:rPr>
        <w:t xml:space="preserve"> –</w:t>
      </w:r>
      <w:r w:rsidR="008D4AF4" w:rsidRPr="00907525">
        <w:rPr>
          <w:lang w:eastAsia="ja-JP"/>
        </w:rPr>
        <w:t xml:space="preserve"> </w:t>
      </w:r>
      <w:r w:rsidR="008D4AF4">
        <w:rPr>
          <w:lang w:eastAsia="ja-JP"/>
        </w:rPr>
        <w:t>координата;</w:t>
      </w:r>
    </w:p>
    <w:p w14:paraId="424B4D74" w14:textId="77777777" w:rsidR="008D4AF4" w:rsidRDefault="008D4AF4" w:rsidP="00FD386E">
      <w:pPr>
        <w:ind w:firstLine="0"/>
        <w:rPr>
          <w:lang w:eastAsia="ja-JP"/>
        </w:rPr>
      </w:pPr>
      <w:r>
        <w:rPr>
          <w:lang w:eastAsia="ja-JP"/>
        </w:rPr>
        <w:tab/>
        <w:t>τ – время.</w:t>
      </w:r>
    </w:p>
    <w:p w14:paraId="5DE73295" w14:textId="77777777" w:rsidR="009C377B" w:rsidRPr="00227FF8" w:rsidRDefault="00D66F72" w:rsidP="00D66F72">
      <w:pPr>
        <w:rPr>
          <w:lang w:eastAsia="ja-JP"/>
        </w:rPr>
      </w:pPr>
      <w:r>
        <w:rPr>
          <w:lang w:eastAsia="ja-JP"/>
        </w:rPr>
        <w:t>Согласно методу конечных разностей (МКР) расчетная область покрывает</w:t>
      </w:r>
      <w:r>
        <w:rPr>
          <w:lang w:eastAsia="ja-JP"/>
        </w:rPr>
        <w:lastRenderedPageBreak/>
        <w:t xml:space="preserve">ся воображаемой сеткой. В </w:t>
      </w:r>
      <w:r w:rsidR="00786085">
        <w:rPr>
          <w:lang w:eastAsia="ja-JP"/>
        </w:rPr>
        <w:t>данном</w:t>
      </w:r>
      <w:r>
        <w:rPr>
          <w:lang w:eastAsia="ja-JP"/>
        </w:rPr>
        <w:t xml:space="preserve"> случае это будет одномерная </w:t>
      </w:r>
      <w:r w:rsidR="00227FF8">
        <w:rPr>
          <w:lang w:eastAsia="ja-JP"/>
        </w:rPr>
        <w:t xml:space="preserve">пространственная </w:t>
      </w:r>
      <w:r>
        <w:rPr>
          <w:lang w:eastAsia="ja-JP"/>
        </w:rPr>
        <w:t xml:space="preserve">сетка с постоянным шагом </w:t>
      </w:r>
      <w:proofErr w:type="spellStart"/>
      <w:r w:rsidR="002C687A">
        <w:rPr>
          <w:lang w:eastAsia="ja-JP"/>
        </w:rPr>
        <w:t>Δ</w:t>
      </w:r>
      <w:r w:rsidR="002C687A" w:rsidRPr="002C687A">
        <w:rPr>
          <w:rFonts w:hint="eastAsia"/>
          <w:i/>
          <w:lang w:eastAsia="ja-JP"/>
        </w:rPr>
        <w:t>x</w:t>
      </w:r>
      <w:proofErr w:type="spellEnd"/>
      <w:r w:rsidR="002C687A">
        <w:rPr>
          <w:lang w:eastAsia="ja-JP"/>
        </w:rPr>
        <w:t xml:space="preserve"> </w:t>
      </w:r>
      <w:r>
        <w:rPr>
          <w:lang w:eastAsia="ja-JP"/>
        </w:rPr>
        <w:t xml:space="preserve">вдоль оси </w:t>
      </w:r>
      <w:r w:rsidRPr="00D66F72">
        <w:rPr>
          <w:i/>
          <w:lang w:val="en-US" w:eastAsia="ja-JP"/>
        </w:rPr>
        <w:t>x</w:t>
      </w:r>
      <w:r w:rsidRPr="00D66F72">
        <w:rPr>
          <w:lang w:eastAsia="ja-JP"/>
        </w:rPr>
        <w:t>.</w:t>
      </w:r>
      <w:r>
        <w:rPr>
          <w:lang w:eastAsia="ja-JP"/>
        </w:rPr>
        <w:t xml:space="preserve"> На основе этой сетки создадим двумерную </w:t>
      </w:r>
      <w:r w:rsidR="00227FF8">
        <w:rPr>
          <w:lang w:eastAsia="ja-JP"/>
        </w:rPr>
        <w:t xml:space="preserve">пространственно-временную </w:t>
      </w:r>
      <w:r>
        <w:rPr>
          <w:lang w:eastAsia="ja-JP"/>
        </w:rPr>
        <w:t>сетку, отложив вдоль оси ординат</w:t>
      </w:r>
      <w:r w:rsidR="00907525">
        <w:rPr>
          <w:lang w:eastAsia="ja-JP"/>
        </w:rPr>
        <w:t xml:space="preserve"> τ</w:t>
      </w:r>
      <w:r>
        <w:rPr>
          <w:lang w:eastAsia="ja-JP"/>
        </w:rPr>
        <w:t xml:space="preserve"> через равные промежутки </w:t>
      </w:r>
      <w:proofErr w:type="spellStart"/>
      <w:r w:rsidR="002C687A">
        <w:rPr>
          <w:lang w:eastAsia="ja-JP"/>
        </w:rPr>
        <w:t>Δτ</w:t>
      </w:r>
      <w:proofErr w:type="spellEnd"/>
      <w:r w:rsidR="002C687A" w:rsidRPr="002C687A">
        <w:rPr>
          <w:lang w:eastAsia="ja-JP"/>
        </w:rPr>
        <w:t xml:space="preserve"> </w:t>
      </w:r>
      <w:r>
        <w:rPr>
          <w:lang w:eastAsia="ja-JP"/>
        </w:rPr>
        <w:t>времени т. н. временные слои.</w:t>
      </w:r>
      <w:r w:rsidR="009C377B">
        <w:rPr>
          <w:lang w:eastAsia="ja-JP"/>
        </w:rPr>
        <w:t xml:space="preserve"> </w:t>
      </w:r>
      <w:r w:rsidR="008F48A4">
        <w:rPr>
          <w:lang w:eastAsia="ja-JP"/>
        </w:rPr>
        <w:t xml:space="preserve">Допустим, что имеется </w:t>
      </w:r>
      <w:proofErr w:type="spellStart"/>
      <w:r w:rsidR="008F48A4" w:rsidRPr="008F48A4">
        <w:rPr>
          <w:rFonts w:hint="eastAsia"/>
          <w:i/>
          <w:lang w:eastAsia="ja-JP"/>
        </w:rPr>
        <w:t>N</w:t>
      </w:r>
      <w:r w:rsidR="008F48A4" w:rsidRPr="008F48A4">
        <w:rPr>
          <w:rFonts w:hint="eastAsia"/>
          <w:i/>
          <w:vertAlign w:val="subscript"/>
          <w:lang w:eastAsia="ja-JP"/>
        </w:rPr>
        <w:t>x</w:t>
      </w:r>
      <w:proofErr w:type="spellEnd"/>
      <w:r w:rsidR="008F48A4" w:rsidRPr="008F48A4">
        <w:rPr>
          <w:lang w:eastAsia="ja-JP"/>
        </w:rPr>
        <w:t xml:space="preserve"> </w:t>
      </w:r>
      <w:r w:rsidR="008F48A4">
        <w:rPr>
          <w:lang w:eastAsia="ja-JP"/>
        </w:rPr>
        <w:t xml:space="preserve">узлов вдоль оси </w:t>
      </w:r>
      <w:r w:rsidR="008F48A4" w:rsidRPr="008F48A4">
        <w:rPr>
          <w:i/>
          <w:lang w:val="en-US" w:eastAsia="ja-JP"/>
        </w:rPr>
        <w:t>x</w:t>
      </w:r>
      <w:r w:rsidR="008F48A4" w:rsidRPr="008F48A4">
        <w:rPr>
          <w:lang w:eastAsia="ja-JP"/>
        </w:rPr>
        <w:t xml:space="preserve"> </w:t>
      </w:r>
      <w:r w:rsidR="008F48A4">
        <w:rPr>
          <w:lang w:eastAsia="ja-JP"/>
        </w:rPr>
        <w:t xml:space="preserve">и </w:t>
      </w:r>
      <w:proofErr w:type="spellStart"/>
      <w:r w:rsidR="008F48A4" w:rsidRPr="008F48A4">
        <w:rPr>
          <w:i/>
          <w:lang w:val="en-US" w:eastAsia="ja-JP"/>
        </w:rPr>
        <w:t>N</w:t>
      </w:r>
      <w:r w:rsidR="008F48A4" w:rsidRPr="008F48A4">
        <w:rPr>
          <w:vertAlign w:val="subscript"/>
          <w:lang w:val="en-US" w:eastAsia="ja-JP"/>
        </w:rPr>
        <w:t>τ</w:t>
      </w:r>
      <w:proofErr w:type="spellEnd"/>
      <w:r w:rsidR="008F48A4">
        <w:rPr>
          <w:lang w:eastAsia="ja-JP"/>
        </w:rPr>
        <w:t xml:space="preserve"> узлов вдоль оси τ</w:t>
      </w:r>
      <w:r w:rsidR="008F48A4" w:rsidRPr="008F48A4">
        <w:rPr>
          <w:lang w:eastAsia="ja-JP"/>
        </w:rPr>
        <w:t xml:space="preserve">. </w:t>
      </w:r>
      <w:r>
        <w:rPr>
          <w:lang w:eastAsia="ja-JP"/>
        </w:rPr>
        <w:t>Решени</w:t>
      </w:r>
      <w:r w:rsidR="009C377B">
        <w:rPr>
          <w:lang w:eastAsia="ja-JP"/>
        </w:rPr>
        <w:t>е</w:t>
      </w:r>
      <w:r>
        <w:rPr>
          <w:lang w:eastAsia="ja-JP"/>
        </w:rPr>
        <w:t xml:space="preserve"> (2.1) </w:t>
      </w:r>
      <w:r w:rsidR="009C377B">
        <w:rPr>
          <w:lang w:eastAsia="ja-JP"/>
        </w:rPr>
        <w:t xml:space="preserve">будем искать </w:t>
      </w:r>
      <w:r>
        <w:rPr>
          <w:lang w:eastAsia="ja-JP"/>
        </w:rPr>
        <w:t xml:space="preserve">в </w:t>
      </w:r>
      <w:r w:rsidR="009C377B">
        <w:rPr>
          <w:lang w:eastAsia="ja-JP"/>
        </w:rPr>
        <w:t xml:space="preserve">каждом </w:t>
      </w:r>
      <w:r w:rsidR="00F470B9">
        <w:rPr>
          <w:lang w:eastAsia="ja-JP"/>
        </w:rPr>
        <w:t xml:space="preserve">внутреннем </w:t>
      </w:r>
      <w:r w:rsidR="009C377B">
        <w:rPr>
          <w:lang w:eastAsia="ja-JP"/>
        </w:rPr>
        <w:t xml:space="preserve">узле </w:t>
      </w:r>
      <w:r w:rsidR="00382669">
        <w:rPr>
          <w:lang w:eastAsia="ja-JP"/>
        </w:rPr>
        <w:t>одномерной</w:t>
      </w:r>
      <w:r w:rsidR="009C377B">
        <w:rPr>
          <w:lang w:eastAsia="ja-JP"/>
        </w:rPr>
        <w:t xml:space="preserve"> </w:t>
      </w:r>
      <w:r w:rsidR="00227FF8">
        <w:rPr>
          <w:lang w:eastAsia="ja-JP"/>
        </w:rPr>
        <w:t xml:space="preserve">пространственной </w:t>
      </w:r>
      <w:r>
        <w:rPr>
          <w:lang w:eastAsia="ja-JP"/>
        </w:rPr>
        <w:t>сетки</w:t>
      </w:r>
      <w:r w:rsidR="00227FF8">
        <w:rPr>
          <w:lang w:eastAsia="ja-JP"/>
        </w:rPr>
        <w:t xml:space="preserve"> в разные моменты времени</w:t>
      </w:r>
      <w:r w:rsidR="009C377B">
        <w:rPr>
          <w:lang w:eastAsia="ja-JP"/>
        </w:rPr>
        <w:t>, т.</w:t>
      </w:r>
      <w:r w:rsidR="009C377B">
        <w:rPr>
          <w:lang w:val="en-US" w:eastAsia="ja-JP"/>
        </w:rPr>
        <w:t> </w:t>
      </w:r>
      <w:r w:rsidR="009C377B">
        <w:rPr>
          <w:lang w:eastAsia="ja-JP"/>
        </w:rPr>
        <w:t>е</w:t>
      </w:r>
      <w:r w:rsidR="003E6AC5">
        <w:rPr>
          <w:lang w:eastAsia="ja-JP"/>
        </w:rPr>
        <w:t>.</w:t>
      </w:r>
      <w:r w:rsidR="009C377B">
        <w:rPr>
          <w:lang w:eastAsia="ja-JP"/>
        </w:rPr>
        <w:t xml:space="preserve"> будем находить температуру </w:t>
      </w:r>
      <w:r w:rsidR="00907525" w:rsidRPr="00907525">
        <w:rPr>
          <w:position w:val="-12"/>
          <w:lang w:eastAsia="ja-JP"/>
        </w:rPr>
        <w:object w:dxaOrig="340" w:dyaOrig="420" w14:anchorId="3A397CCC">
          <v:shape id="_x0000_i1034" type="#_x0000_t75" style="width:17.75pt;height:20.55pt" o:ole="">
            <v:imagedata r:id="rId34" o:title=""/>
          </v:shape>
          <o:OLEObject Type="Embed" ProgID="Equation.DSMT4" ShapeID="_x0000_i1034" DrawAspect="Content" ObjectID="_1804934397" r:id="rId35"/>
        </w:object>
      </w:r>
      <w:r w:rsidR="009C377B" w:rsidRPr="009C377B">
        <w:rPr>
          <w:lang w:eastAsia="ja-JP"/>
        </w:rPr>
        <w:t xml:space="preserve"> </w:t>
      </w:r>
      <w:r w:rsidR="009C377B">
        <w:rPr>
          <w:lang w:eastAsia="ja-JP"/>
        </w:rPr>
        <w:t xml:space="preserve">в </w:t>
      </w:r>
      <w:proofErr w:type="spellStart"/>
      <w:r w:rsidR="00907525">
        <w:rPr>
          <w:i/>
          <w:lang w:val="en-US" w:eastAsia="ja-JP"/>
        </w:rPr>
        <w:t>i</w:t>
      </w:r>
      <w:proofErr w:type="spellEnd"/>
      <w:r w:rsidR="009C377B">
        <w:rPr>
          <w:lang w:eastAsia="ja-JP"/>
        </w:rPr>
        <w:t xml:space="preserve">-м узле по оси </w:t>
      </w:r>
      <w:r w:rsidR="009C377B" w:rsidRPr="009C377B">
        <w:rPr>
          <w:i/>
          <w:lang w:val="en-US" w:eastAsia="ja-JP"/>
        </w:rPr>
        <w:t>x</w:t>
      </w:r>
      <w:r w:rsidR="009C377B" w:rsidRPr="009C377B">
        <w:rPr>
          <w:lang w:eastAsia="ja-JP"/>
        </w:rPr>
        <w:t xml:space="preserve"> </w:t>
      </w:r>
      <w:r w:rsidR="009C377B">
        <w:rPr>
          <w:lang w:eastAsia="ja-JP"/>
        </w:rPr>
        <w:t>в момент времени</w:t>
      </w:r>
      <w:r w:rsidR="009C377B" w:rsidRPr="009C377B">
        <w:rPr>
          <w:lang w:eastAsia="ja-JP"/>
        </w:rPr>
        <w:t xml:space="preserve"> </w:t>
      </w:r>
      <w:r w:rsidR="009C377B" w:rsidRPr="009C377B">
        <w:rPr>
          <w:i/>
          <w:lang w:val="en-US" w:eastAsia="ja-JP"/>
        </w:rPr>
        <w:t>n</w:t>
      </w:r>
      <w:r w:rsidR="00227FF8">
        <w:rPr>
          <w:lang w:eastAsia="ja-JP"/>
        </w:rPr>
        <w:t>.</w:t>
      </w:r>
    </w:p>
    <w:p w14:paraId="098C56FF" w14:textId="77777777" w:rsidR="009C377B" w:rsidRDefault="002C687A" w:rsidP="00D66F72">
      <w:pPr>
        <w:rPr>
          <w:lang w:eastAsia="ja-JP"/>
        </w:rPr>
      </w:pPr>
      <w:r>
        <w:rPr>
          <w:lang w:eastAsia="ja-JP"/>
        </w:rPr>
        <w:t xml:space="preserve">Согласно явной схеме </w:t>
      </w:r>
      <w:proofErr w:type="gramStart"/>
      <w:r w:rsidR="00662D5E">
        <w:rPr>
          <w:lang w:eastAsia="ja-JP"/>
        </w:rPr>
        <w:t>для</w:t>
      </w:r>
      <w:r>
        <w:rPr>
          <w:lang w:eastAsia="ja-JP"/>
        </w:rPr>
        <w:t xml:space="preserve"> рассматриваемой задачи</w:t>
      </w:r>
      <w:proofErr w:type="gramEnd"/>
      <w:r>
        <w:rPr>
          <w:lang w:eastAsia="ja-JP"/>
        </w:rPr>
        <w:t xml:space="preserve"> </w:t>
      </w:r>
      <w:r w:rsidR="00F6375E">
        <w:rPr>
          <w:lang w:eastAsia="ja-JP"/>
        </w:rPr>
        <w:t xml:space="preserve">можем использовать следующее </w:t>
      </w:r>
      <w:r w:rsidR="00E875AD">
        <w:rPr>
          <w:lang w:eastAsia="ja-JP"/>
        </w:rPr>
        <w:t xml:space="preserve">разностное </w:t>
      </w:r>
      <w:r w:rsidR="00F6375E">
        <w:rPr>
          <w:lang w:eastAsia="ja-JP"/>
        </w:rPr>
        <w:t>уравнение</w:t>
      </w:r>
      <w:r>
        <w:rPr>
          <w:lang w:eastAsia="ja-JP"/>
        </w:rPr>
        <w:t>:</w:t>
      </w:r>
    </w:p>
    <w:p w14:paraId="67F23872" w14:textId="77777777" w:rsidR="002C687A" w:rsidRDefault="002C687A" w:rsidP="00D66F72">
      <w:pPr>
        <w:rPr>
          <w:lang w:eastAsia="ja-JP"/>
        </w:rPr>
      </w:pPr>
    </w:p>
    <w:p w14:paraId="526C5603" w14:textId="77777777" w:rsidR="002C687A" w:rsidRPr="000D658F" w:rsidRDefault="00907525" w:rsidP="006D2959">
      <w:pPr>
        <w:jc w:val="right"/>
        <w:rPr>
          <w:lang w:eastAsia="ja-JP"/>
        </w:rPr>
      </w:pPr>
      <w:r w:rsidRPr="006D2959">
        <w:rPr>
          <w:position w:val="-28"/>
          <w:lang w:eastAsia="ja-JP"/>
        </w:rPr>
        <w:object w:dxaOrig="4260" w:dyaOrig="720" w14:anchorId="4A757AB8">
          <v:shape id="_x0000_i1035" type="#_x0000_t75" style="width:213.2pt;height:36.45pt" o:ole="">
            <v:imagedata r:id="rId36" o:title=""/>
          </v:shape>
          <o:OLEObject Type="Embed" ProgID="Equation.DSMT4" ShapeID="_x0000_i1035" DrawAspect="Content" ObjectID="_1804934398" r:id="rId37"/>
        </w:object>
      </w:r>
      <w:r w:rsidR="006D2959">
        <w:rPr>
          <w:lang w:eastAsia="ja-JP"/>
        </w:rPr>
        <w:t>.</w:t>
      </w:r>
      <w:r w:rsidR="006D2959">
        <w:rPr>
          <w:lang w:eastAsia="ja-JP"/>
        </w:rPr>
        <w:tab/>
      </w:r>
      <w:r w:rsidR="006D2959">
        <w:rPr>
          <w:lang w:eastAsia="ja-JP"/>
        </w:rPr>
        <w:tab/>
      </w:r>
      <w:r w:rsidR="006D2959">
        <w:rPr>
          <w:lang w:eastAsia="ja-JP"/>
        </w:rPr>
        <w:tab/>
      </w:r>
      <w:r w:rsidR="006D2959">
        <w:rPr>
          <w:lang w:eastAsia="ja-JP"/>
        </w:rPr>
        <w:tab/>
      </w:r>
      <w:r w:rsidR="006D2959">
        <w:rPr>
          <w:lang w:eastAsia="ja-JP"/>
        </w:rPr>
        <w:tab/>
      </w:r>
      <w:r w:rsidR="006D2959" w:rsidRPr="000D658F">
        <w:rPr>
          <w:lang w:eastAsia="ja-JP"/>
        </w:rPr>
        <w:t>(2</w:t>
      </w:r>
      <w:r w:rsidR="006D2959">
        <w:rPr>
          <w:lang w:eastAsia="ja-JP"/>
        </w:rPr>
        <w:t>.</w:t>
      </w:r>
      <w:r w:rsidR="006D2959" w:rsidRPr="000D658F">
        <w:rPr>
          <w:lang w:eastAsia="ja-JP"/>
        </w:rPr>
        <w:t>2)</w:t>
      </w:r>
    </w:p>
    <w:p w14:paraId="212CA0CF" w14:textId="77777777" w:rsidR="00D66F72" w:rsidRPr="006B6F2C" w:rsidRDefault="00D66F72" w:rsidP="00D66F72"/>
    <w:p w14:paraId="4821F85F" w14:textId="77777777" w:rsidR="00D66F72" w:rsidRDefault="00D66F72" w:rsidP="00D66F72">
      <w:r>
        <w:t xml:space="preserve">Из этой формулы следует, что температура в узлах временного слоя </w:t>
      </w:r>
      <w:r w:rsidRPr="00BC6DB4">
        <w:rPr>
          <w:i/>
        </w:rPr>
        <w:t>n</w:t>
      </w:r>
      <w:r>
        <w:t> +</w:t>
      </w:r>
      <w:r>
        <w:rPr>
          <w:lang w:val="en-US"/>
        </w:rPr>
        <w:t> </w:t>
      </w:r>
      <w:r w:rsidRPr="00BC6DB4">
        <w:t xml:space="preserve">1 </w:t>
      </w:r>
      <w:r w:rsidR="00466386">
        <w:t xml:space="preserve">может быть рассчитана по определенным на предыдущем шаге итерации по времени температурам в узлах временного слоя </w:t>
      </w:r>
      <w:r w:rsidR="00466386" w:rsidRPr="00BC6DB4">
        <w:rPr>
          <w:i/>
          <w:lang w:val="en-US"/>
        </w:rPr>
        <w:t>n</w:t>
      </w:r>
      <w:r w:rsidR="00466386" w:rsidRPr="00466386">
        <w:t xml:space="preserve">, </w:t>
      </w:r>
      <w:r w:rsidR="00466386">
        <w:t xml:space="preserve">а также по начальным условиям </w:t>
      </w:r>
      <w:r w:rsidR="00466386" w:rsidRPr="00907525">
        <w:rPr>
          <w:position w:val="-12"/>
        </w:rPr>
        <w:object w:dxaOrig="300" w:dyaOrig="420" w14:anchorId="17F1D22B">
          <v:shape id="_x0000_i1036" type="#_x0000_t75" style="width:14.05pt;height:20.55pt" o:ole="">
            <v:imagedata r:id="rId38" o:title=""/>
          </v:shape>
          <o:OLEObject Type="Embed" ProgID="Equation.DSMT4" ShapeID="_x0000_i1036" DrawAspect="Content" ObjectID="_1804934399" r:id="rId39"/>
        </w:object>
      </w:r>
      <w:r w:rsidR="00466386">
        <w:t xml:space="preserve"> и граничным условиям </w:t>
      </w:r>
      <w:r w:rsidR="00382669" w:rsidRPr="000461EB">
        <w:rPr>
          <w:position w:val="-12"/>
        </w:rPr>
        <w:object w:dxaOrig="340" w:dyaOrig="420" w14:anchorId="33186F9F">
          <v:shape id="_x0000_i1037" type="#_x0000_t75" style="width:17.75pt;height:20.55pt" o:ole="">
            <v:imagedata r:id="rId40" o:title=""/>
          </v:shape>
          <o:OLEObject Type="Embed" ProgID="Equation.DSMT4" ShapeID="_x0000_i1037" DrawAspect="Content" ObjectID="_1804934400" r:id="rId41"/>
        </w:object>
      </w:r>
      <w:r w:rsidR="00466386">
        <w:t xml:space="preserve"> и</w:t>
      </w:r>
      <w:r w:rsidR="000461EB">
        <w:t xml:space="preserve"> </w:t>
      </w:r>
      <w:r w:rsidR="00382669" w:rsidRPr="000D658F">
        <w:rPr>
          <w:position w:val="-16"/>
        </w:rPr>
        <w:object w:dxaOrig="400" w:dyaOrig="460" w14:anchorId="4B7F02D9">
          <v:shape id="_x0000_i1038" type="#_x0000_t75" style="width:19.65pt;height:23.4pt" o:ole="">
            <v:imagedata r:id="rId42" o:title=""/>
          </v:shape>
          <o:OLEObject Type="Embed" ProgID="Equation.DSMT4" ShapeID="_x0000_i1038" DrawAspect="Content" ObjectID="_1804934401" r:id="rId43"/>
        </w:object>
      </w:r>
      <w:r w:rsidR="00907525">
        <w:rPr>
          <w:lang w:eastAsia="ja-JP"/>
        </w:rPr>
        <w:t xml:space="preserve"> </w:t>
      </w:r>
      <w:r w:rsidR="002907D4">
        <w:t>(рисунок 2.2).</w:t>
      </w:r>
    </w:p>
    <w:p w14:paraId="5A421FD0" w14:textId="77777777" w:rsidR="00D66F72" w:rsidRDefault="00D66F72" w:rsidP="00D66F72"/>
    <w:p w14:paraId="35CB5D75" w14:textId="77777777" w:rsidR="00D66F72" w:rsidRDefault="00D66F72" w:rsidP="00D66F72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629D21BC" wp14:editId="41242082">
            <wp:extent cx="3668358" cy="3105150"/>
            <wp:effectExtent l="19050" t="0" r="8292" b="0"/>
            <wp:docPr id="13" name="Рисунок 12" descr="разн молек явн 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азн молек явн схема.pn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4146" cy="310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D24C0" w14:textId="77777777" w:rsidR="00D66F72" w:rsidRDefault="00D66F72" w:rsidP="00D66F72"/>
    <w:p w14:paraId="3A07AC06" w14:textId="77777777" w:rsidR="002907D4" w:rsidRPr="002907D4" w:rsidRDefault="002907D4" w:rsidP="00D66F72">
      <w:pPr>
        <w:rPr>
          <w:sz w:val="24"/>
          <w:szCs w:val="24"/>
        </w:rPr>
      </w:pPr>
      <w:r w:rsidRPr="002907D4">
        <w:rPr>
          <w:sz w:val="24"/>
          <w:szCs w:val="24"/>
        </w:rPr>
        <w:t>Рисунок 2.2 – Разностная молекула</w:t>
      </w:r>
      <w:r w:rsidR="007B7D99">
        <w:rPr>
          <w:sz w:val="24"/>
          <w:szCs w:val="24"/>
        </w:rPr>
        <w:t>, используемая</w:t>
      </w:r>
      <w:r w:rsidRPr="002907D4">
        <w:rPr>
          <w:sz w:val="24"/>
          <w:szCs w:val="24"/>
        </w:rPr>
        <w:t xml:space="preserve"> </w:t>
      </w:r>
      <w:r w:rsidR="007B7D99">
        <w:rPr>
          <w:sz w:val="24"/>
          <w:szCs w:val="24"/>
        </w:rPr>
        <w:t>в</w:t>
      </w:r>
      <w:r w:rsidRPr="002907D4">
        <w:rPr>
          <w:sz w:val="24"/>
          <w:szCs w:val="24"/>
        </w:rPr>
        <w:t xml:space="preserve"> лабораторной работ</w:t>
      </w:r>
      <w:r w:rsidR="007B7D99">
        <w:rPr>
          <w:sz w:val="24"/>
          <w:szCs w:val="24"/>
        </w:rPr>
        <w:t>е</w:t>
      </w:r>
      <w:r w:rsidRPr="002907D4">
        <w:rPr>
          <w:sz w:val="24"/>
          <w:szCs w:val="24"/>
        </w:rPr>
        <w:t xml:space="preserve"> </w:t>
      </w:r>
      <w:r w:rsidR="00786085">
        <w:rPr>
          <w:sz w:val="24"/>
          <w:szCs w:val="24"/>
        </w:rPr>
        <w:t xml:space="preserve">№ </w:t>
      </w:r>
      <w:r w:rsidRPr="002907D4">
        <w:rPr>
          <w:sz w:val="24"/>
          <w:szCs w:val="24"/>
        </w:rPr>
        <w:t>2</w:t>
      </w:r>
    </w:p>
    <w:p w14:paraId="535F2697" w14:textId="77777777" w:rsidR="002907D4" w:rsidRDefault="002907D4" w:rsidP="00D66F72"/>
    <w:p w14:paraId="0458427B" w14:textId="77777777" w:rsidR="00A00528" w:rsidRDefault="00A00528" w:rsidP="00D66F72">
      <w:r>
        <w:t>Условие устойчивости решения имеет вид</w:t>
      </w:r>
    </w:p>
    <w:p w14:paraId="48FB1112" w14:textId="77777777" w:rsidR="00A00528" w:rsidRDefault="00A00528" w:rsidP="00D66F72"/>
    <w:p w14:paraId="62CAB5B4" w14:textId="77777777" w:rsidR="00A00528" w:rsidRDefault="00A00528" w:rsidP="00A00528">
      <w:pPr>
        <w:jc w:val="right"/>
      </w:pPr>
      <w:r w:rsidRPr="00A00528">
        <w:rPr>
          <w:position w:val="-28"/>
        </w:rPr>
        <w:object w:dxaOrig="1120" w:dyaOrig="760" w14:anchorId="21FFF4B1">
          <v:shape id="_x0000_i1039" type="#_x0000_t75" style="width:56.1pt;height:38.35pt" o:ole="">
            <v:imagedata r:id="rId45" o:title=""/>
          </v:shape>
          <o:OLEObject Type="Embed" ProgID="Equation.DSMT4" ShapeID="_x0000_i1039" DrawAspect="Content" ObjectID="_1804934402" r:id="rId4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.3)</w:t>
      </w:r>
    </w:p>
    <w:p w14:paraId="15A9B640" w14:textId="77777777" w:rsidR="00A00528" w:rsidRDefault="00A00528" w:rsidP="00D66F72"/>
    <w:p w14:paraId="2AC17265" w14:textId="77777777" w:rsidR="003E6AC5" w:rsidRDefault="003E6AC5" w:rsidP="00D66F72"/>
    <w:p w14:paraId="5A4E488F" w14:textId="77777777" w:rsidR="00844F12" w:rsidRPr="006710FE" w:rsidRDefault="00844F12" w:rsidP="00844F12">
      <w:pPr>
        <w:rPr>
          <w:b/>
          <w:i/>
          <w:szCs w:val="32"/>
        </w:rPr>
      </w:pPr>
      <w:r w:rsidRPr="006710FE">
        <w:rPr>
          <w:b/>
          <w:i/>
          <w:szCs w:val="32"/>
        </w:rPr>
        <w:lastRenderedPageBreak/>
        <w:t>Порядок выполнения работы</w:t>
      </w:r>
    </w:p>
    <w:p w14:paraId="084274D0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78880163" w14:textId="77777777" w:rsidR="00F470B9" w:rsidRDefault="00F470B9" w:rsidP="00844F12">
      <w:pPr>
        <w:widowControl/>
        <w:rPr>
          <w:rFonts w:eastAsia="TimesNewRoman"/>
          <w:szCs w:val="28"/>
        </w:rPr>
      </w:pPr>
      <w:r>
        <w:rPr>
          <w:rFonts w:eastAsia="TimesNewRoman"/>
          <w:szCs w:val="28"/>
        </w:rPr>
        <w:t xml:space="preserve">При помощи </w:t>
      </w:r>
      <w:r>
        <w:rPr>
          <w:rFonts w:eastAsia="TimesNewRoman"/>
          <w:szCs w:val="28"/>
          <w:lang w:val="en-US"/>
        </w:rPr>
        <w:t>Mathcad</w:t>
      </w:r>
      <w:r w:rsidRPr="003A1CC6">
        <w:rPr>
          <w:rFonts w:eastAsia="TimesNewRoman"/>
          <w:szCs w:val="28"/>
        </w:rPr>
        <w:t xml:space="preserve"> </w:t>
      </w:r>
      <w:r>
        <w:rPr>
          <w:rFonts w:eastAsia="TimesNewRoman"/>
          <w:szCs w:val="28"/>
        </w:rPr>
        <w:t>в соответствии с вариантом (таблица 2.1) проанализировать нестационарный тепловой процесс в неограниченной плоской стенке</w:t>
      </w:r>
      <w:r w:rsidR="00EE2F17">
        <w:rPr>
          <w:rFonts w:eastAsia="TimesNewRoman"/>
          <w:szCs w:val="28"/>
        </w:rPr>
        <w:t xml:space="preserve"> из стали</w:t>
      </w:r>
      <w:r>
        <w:rPr>
          <w:rFonts w:eastAsia="TimesNewRoman"/>
          <w:szCs w:val="28"/>
        </w:rPr>
        <w:t>.</w:t>
      </w:r>
      <w:r w:rsidR="00B50778">
        <w:rPr>
          <w:rFonts w:eastAsia="TimesNewRoman"/>
          <w:szCs w:val="28"/>
        </w:rPr>
        <w:t xml:space="preserve"> </w:t>
      </w:r>
      <w:r>
        <w:rPr>
          <w:rFonts w:eastAsia="TimesNewRoman"/>
          <w:szCs w:val="28"/>
        </w:rPr>
        <w:t xml:space="preserve">Принять коэффициент </w:t>
      </w:r>
      <w:proofErr w:type="spellStart"/>
      <w:r>
        <w:rPr>
          <w:rFonts w:eastAsia="TimesNewRoman"/>
          <w:szCs w:val="28"/>
        </w:rPr>
        <w:t>температуропроводности</w:t>
      </w:r>
      <w:proofErr w:type="spellEnd"/>
      <w:r>
        <w:rPr>
          <w:rFonts w:eastAsia="TimesNewRoman"/>
          <w:szCs w:val="28"/>
        </w:rPr>
        <w:t xml:space="preserve"> равны</w:t>
      </w:r>
      <w:r w:rsidR="00EE2F17">
        <w:rPr>
          <w:rFonts w:eastAsia="TimesNewRoman"/>
          <w:szCs w:val="28"/>
        </w:rPr>
        <w:t>м</w:t>
      </w:r>
      <w:r>
        <w:rPr>
          <w:rFonts w:eastAsia="TimesNewRoman"/>
          <w:szCs w:val="28"/>
        </w:rPr>
        <w:t xml:space="preserve"> </w:t>
      </w:r>
      <w:r w:rsidR="00786085">
        <w:rPr>
          <w:rFonts w:eastAsia="TimesNewRoman"/>
          <w:szCs w:val="28"/>
        </w:rPr>
        <w:t xml:space="preserve">    </w:t>
      </w:r>
      <w:r w:rsidR="00FE5C0C">
        <w:rPr>
          <w:rFonts w:eastAsia="TimesNewRoman"/>
          <w:szCs w:val="28"/>
        </w:rPr>
        <w:t>0,0</w:t>
      </w:r>
      <w:r>
        <w:rPr>
          <w:rFonts w:eastAsia="TimesNewRoman"/>
          <w:szCs w:val="28"/>
        </w:rPr>
        <w:t>16</w:t>
      </w:r>
      <w:r w:rsidR="00EE2F17">
        <w:rPr>
          <w:rFonts w:eastAsia="TimesNewRoman"/>
          <w:szCs w:val="28"/>
        </w:rPr>
        <w:t>48</w:t>
      </w:r>
      <w:r w:rsidR="00FE5C0C">
        <w:rPr>
          <w:rFonts w:eastAsia="TimesNewRoman"/>
          <w:szCs w:val="28"/>
        </w:rPr>
        <w:t> · 10</w:t>
      </w:r>
      <w:r w:rsidR="00FE5C0C">
        <w:rPr>
          <w:rFonts w:eastAsia="TimesNewRoman"/>
          <w:szCs w:val="28"/>
          <w:vertAlign w:val="superscript"/>
        </w:rPr>
        <w:t>-3</w:t>
      </w:r>
      <w:r w:rsidRPr="00F470B9">
        <w:rPr>
          <w:rFonts w:eastAsia="TimesNewRoman"/>
          <w:szCs w:val="28"/>
        </w:rPr>
        <w:t> </w:t>
      </w:r>
      <w:r>
        <w:rPr>
          <w:rFonts w:eastAsia="TimesNewRoman"/>
          <w:szCs w:val="28"/>
        </w:rPr>
        <w:t>м</w:t>
      </w:r>
      <w:r>
        <w:rPr>
          <w:rFonts w:eastAsia="TimesNewRoman"/>
          <w:szCs w:val="28"/>
          <w:vertAlign w:val="superscript"/>
        </w:rPr>
        <w:t>2</w:t>
      </w:r>
      <w:r w:rsidR="00EE2F17">
        <w:rPr>
          <w:rFonts w:eastAsia="TimesNewRoman"/>
          <w:szCs w:val="28"/>
        </w:rPr>
        <w:t xml:space="preserve"> / с, что соответствует следующим параметрам материала </w:t>
      </w:r>
      <w:r w:rsidR="00786085">
        <w:rPr>
          <w:rFonts w:eastAsia="TimesNewRoman"/>
          <w:szCs w:val="28"/>
        </w:rPr>
        <w:sym w:font="Symbol" w:char="F02D"/>
      </w:r>
      <w:r w:rsidR="00EE2F17">
        <w:rPr>
          <w:rFonts w:eastAsia="TimesNewRoman"/>
          <w:szCs w:val="28"/>
        </w:rPr>
        <w:t xml:space="preserve"> стали: плотности ρ</w:t>
      </w:r>
      <w:r w:rsidR="00786085">
        <w:rPr>
          <w:rFonts w:eastAsia="TimesNewRoman"/>
          <w:szCs w:val="28"/>
        </w:rPr>
        <w:t xml:space="preserve"> =</w:t>
      </w:r>
      <w:r w:rsidR="00EE2F17">
        <w:rPr>
          <w:rFonts w:eastAsia="TimesNewRoman"/>
          <w:szCs w:val="28"/>
        </w:rPr>
        <w:t xml:space="preserve"> 7829 кг / </w:t>
      </w:r>
      <w:r w:rsidR="00EE2F17" w:rsidRPr="00EE2F17">
        <w:rPr>
          <w:rFonts w:eastAsia="TimesNewRoman"/>
          <w:szCs w:val="28"/>
        </w:rPr>
        <w:t>м</w:t>
      </w:r>
      <w:r w:rsidR="00EE2F17" w:rsidRPr="00EE2F17">
        <w:rPr>
          <w:rFonts w:eastAsia="TimesNewRoman"/>
          <w:szCs w:val="28"/>
          <w:vertAlign w:val="superscript"/>
        </w:rPr>
        <w:t>3</w:t>
      </w:r>
      <w:r w:rsidR="00EE2F17">
        <w:rPr>
          <w:rFonts w:eastAsia="TimesNewRoman"/>
          <w:szCs w:val="28"/>
        </w:rPr>
        <w:t xml:space="preserve">, </w:t>
      </w:r>
      <w:r w:rsidR="00AD6747">
        <w:rPr>
          <w:rFonts w:eastAsia="TimesNewRoman"/>
          <w:szCs w:val="28"/>
        </w:rPr>
        <w:t xml:space="preserve">удельной </w:t>
      </w:r>
      <w:r w:rsidR="00EE2F17">
        <w:rPr>
          <w:rFonts w:eastAsia="TimesNewRoman"/>
          <w:szCs w:val="28"/>
        </w:rPr>
        <w:t xml:space="preserve">теплоемкости </w:t>
      </w:r>
      <w:r w:rsidR="00EE2F17" w:rsidRPr="00EE2F17">
        <w:rPr>
          <w:rFonts w:eastAsia="TimesNewRoman"/>
          <w:i/>
          <w:szCs w:val="28"/>
          <w:lang w:val="en-US" w:eastAsia="ja-JP"/>
        </w:rPr>
        <w:t>c</w:t>
      </w:r>
      <w:r w:rsidR="00EE2F17" w:rsidRPr="00EE2F17">
        <w:rPr>
          <w:rFonts w:eastAsia="TimesNewRoman"/>
          <w:i/>
          <w:szCs w:val="28"/>
          <w:vertAlign w:val="subscript"/>
          <w:lang w:val="en-US" w:eastAsia="ja-JP"/>
        </w:rPr>
        <w:t>p</w:t>
      </w:r>
      <w:r w:rsidR="00786085">
        <w:rPr>
          <w:rFonts w:eastAsia="TimesNewRoman"/>
          <w:szCs w:val="28"/>
        </w:rPr>
        <w:t xml:space="preserve"> =</w:t>
      </w:r>
      <w:r w:rsidR="00EE2F17">
        <w:rPr>
          <w:rFonts w:eastAsia="TimesNewRoman"/>
          <w:szCs w:val="28"/>
        </w:rPr>
        <w:t xml:space="preserve"> 434 Дж / (кг · К) и коэффициенту теплопроводности λ</w:t>
      </w:r>
      <w:r w:rsidR="00786085">
        <w:rPr>
          <w:rFonts w:eastAsia="TimesNewRoman"/>
          <w:szCs w:val="28"/>
        </w:rPr>
        <w:t xml:space="preserve"> =</w:t>
      </w:r>
      <w:r w:rsidR="00EE2F17">
        <w:rPr>
          <w:rFonts w:eastAsia="TimesNewRoman"/>
          <w:szCs w:val="28"/>
        </w:rPr>
        <w:t xml:space="preserve"> 56 Вт / (м ·К).</w:t>
      </w:r>
    </w:p>
    <w:p w14:paraId="14AA2B27" w14:textId="77777777" w:rsidR="00F470B9" w:rsidRDefault="005344A6" w:rsidP="00F470B9">
      <w:r>
        <w:t>Нео</w:t>
      </w:r>
      <w:r w:rsidR="00DC7D4C">
        <w:t>бходимо</w:t>
      </w:r>
      <w:r w:rsidR="00DC7D4C">
        <w:rPr>
          <w:lang w:eastAsia="ja-JP"/>
        </w:rPr>
        <w:t>:</w:t>
      </w:r>
      <w:r>
        <w:t xml:space="preserve"> задать шаг </w:t>
      </w:r>
      <w:proofErr w:type="spellStart"/>
      <w:r>
        <w:rPr>
          <w:lang w:eastAsia="ja-JP"/>
        </w:rPr>
        <w:t>Δ</w:t>
      </w:r>
      <w:r w:rsidRPr="002C687A">
        <w:rPr>
          <w:rFonts w:hint="eastAsia"/>
          <w:i/>
          <w:lang w:eastAsia="ja-JP"/>
        </w:rPr>
        <w:t>x</w:t>
      </w:r>
      <w:proofErr w:type="spellEnd"/>
      <w:r>
        <w:t xml:space="preserve"> и определить шаг </w:t>
      </w:r>
      <w:proofErr w:type="spellStart"/>
      <w:r>
        <w:rPr>
          <w:lang w:eastAsia="ja-JP"/>
        </w:rPr>
        <w:t>Δτ</w:t>
      </w:r>
      <w:proofErr w:type="spellEnd"/>
      <w:r>
        <w:rPr>
          <w:lang w:eastAsia="ja-JP"/>
        </w:rPr>
        <w:t xml:space="preserve"> сетки;</w:t>
      </w:r>
      <w:r>
        <w:t xml:space="preserve"> </w:t>
      </w:r>
      <w:r w:rsidR="00E57EB7">
        <w:t xml:space="preserve">задать во всех внутренних узлах начальные значения температуры; задать в граничных узлах граничные значения температуры; используя разностное уравнение, для каждого внутреннего узла </w:t>
      </w:r>
      <w:r w:rsidR="00227FF8">
        <w:t xml:space="preserve">пространственной сетки </w:t>
      </w:r>
      <w:r w:rsidR="00E57EB7">
        <w:t>в разные моменты времени найти температуру</w:t>
      </w:r>
      <w:r w:rsidR="00F470B9">
        <w:t>.</w:t>
      </w:r>
    </w:p>
    <w:p w14:paraId="5F463821" w14:textId="77777777" w:rsidR="00844F12" w:rsidRDefault="00844F12" w:rsidP="00844F12"/>
    <w:p w14:paraId="23E43656" w14:textId="77777777" w:rsidR="00D215C6" w:rsidRPr="006710FE" w:rsidRDefault="00D215C6" w:rsidP="00D215C6">
      <w:pPr>
        <w:rPr>
          <w:sz w:val="24"/>
          <w:szCs w:val="24"/>
        </w:rPr>
      </w:pPr>
      <w:r w:rsidRPr="006710F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6710FE">
        <w:rPr>
          <w:sz w:val="24"/>
          <w:szCs w:val="24"/>
        </w:rPr>
        <w:t>.1 – Варианты зада</w:t>
      </w:r>
      <w:r w:rsidR="009E299B">
        <w:rPr>
          <w:sz w:val="24"/>
          <w:szCs w:val="24"/>
        </w:rPr>
        <w:t>чи</w:t>
      </w:r>
      <w:r w:rsidRPr="006710FE">
        <w:rPr>
          <w:sz w:val="24"/>
          <w:szCs w:val="24"/>
        </w:rPr>
        <w:t xml:space="preserve"> </w:t>
      </w:r>
      <w:r w:rsidR="009E299B">
        <w:rPr>
          <w:sz w:val="24"/>
          <w:szCs w:val="24"/>
        </w:rPr>
        <w:t>лабораторной работы</w:t>
      </w:r>
      <w:r>
        <w:rPr>
          <w:sz w:val="24"/>
          <w:szCs w:val="24"/>
        </w:rPr>
        <w:t xml:space="preserve"> </w:t>
      </w:r>
      <w:r w:rsidR="00786085">
        <w:rPr>
          <w:sz w:val="24"/>
          <w:szCs w:val="24"/>
        </w:rPr>
        <w:t xml:space="preserve">№ </w:t>
      </w:r>
      <w:r>
        <w:rPr>
          <w:sz w:val="24"/>
          <w:szCs w:val="24"/>
        </w:rPr>
        <w:t>2</w:t>
      </w:r>
    </w:p>
    <w:p w14:paraId="05054DBF" w14:textId="77777777" w:rsidR="00D215C6" w:rsidRDefault="00D215C6" w:rsidP="00844F12"/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131"/>
        <w:gridCol w:w="1708"/>
        <w:gridCol w:w="1982"/>
        <w:gridCol w:w="2232"/>
        <w:gridCol w:w="2693"/>
      </w:tblGrid>
      <w:tr w:rsidR="00EF7F0E" w14:paraId="59623595" w14:textId="77777777" w:rsidTr="00786085">
        <w:tc>
          <w:tcPr>
            <w:tcW w:w="1024" w:type="dxa"/>
            <w:vAlign w:val="center"/>
          </w:tcPr>
          <w:p w14:paraId="37845D52" w14:textId="77777777" w:rsidR="00EF7F0E" w:rsidRPr="00D05441" w:rsidRDefault="00786085" w:rsidP="00D215C6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</w:t>
            </w:r>
            <w:r w:rsidR="00EF7F0E" w:rsidRPr="00D05441">
              <w:rPr>
                <w:sz w:val="24"/>
                <w:szCs w:val="24"/>
              </w:rPr>
              <w:t xml:space="preserve"> варианта</w:t>
            </w:r>
          </w:p>
        </w:tc>
        <w:tc>
          <w:tcPr>
            <w:tcW w:w="1708" w:type="dxa"/>
            <w:vAlign w:val="center"/>
          </w:tcPr>
          <w:p w14:paraId="6BFCF0D2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Толщина стенки</w:t>
            </w:r>
            <w:r w:rsidR="00FB4AA6" w:rsidRPr="00D05441">
              <w:rPr>
                <w:sz w:val="24"/>
                <w:szCs w:val="24"/>
              </w:rPr>
              <w:t xml:space="preserve"> </w:t>
            </w:r>
            <w:r w:rsidR="00FB4AA6"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1982" w:type="dxa"/>
            <w:vAlign w:val="center"/>
          </w:tcPr>
          <w:p w14:paraId="61AFA6EB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  <w:lang w:eastAsia="ja-JP"/>
              </w:rPr>
            </w:pPr>
            <w:r w:rsidRPr="00D05441">
              <w:rPr>
                <w:sz w:val="24"/>
                <w:szCs w:val="24"/>
              </w:rPr>
              <w:t xml:space="preserve">Температура </w:t>
            </w:r>
            <w:proofErr w:type="spellStart"/>
            <w:r w:rsidR="00FB4AA6" w:rsidRPr="00D05441">
              <w:rPr>
                <w:i/>
                <w:sz w:val="24"/>
                <w:szCs w:val="24"/>
                <w:lang w:val="en-US"/>
              </w:rPr>
              <w:t>T</w:t>
            </w:r>
            <w:r w:rsidR="00FB4AA6" w:rsidRPr="00D05441">
              <w:rPr>
                <w:i/>
                <w:sz w:val="24"/>
                <w:szCs w:val="24"/>
                <w:vertAlign w:val="subscript"/>
                <w:lang w:val="en-US"/>
              </w:rPr>
              <w:t>left</w:t>
            </w:r>
            <w:proofErr w:type="spellEnd"/>
            <w:r w:rsidR="00FB4AA6" w:rsidRPr="00D05441">
              <w:rPr>
                <w:sz w:val="24"/>
                <w:szCs w:val="24"/>
              </w:rPr>
              <w:t xml:space="preserve"> </w:t>
            </w:r>
            <w:r w:rsidRPr="00D05441">
              <w:rPr>
                <w:sz w:val="24"/>
                <w:szCs w:val="24"/>
              </w:rPr>
              <w:t>на левой поверхности стенки, 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2232" w:type="dxa"/>
            <w:vAlign w:val="center"/>
          </w:tcPr>
          <w:p w14:paraId="2AA35E50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 xml:space="preserve">Температура </w:t>
            </w:r>
            <w:proofErr w:type="spellStart"/>
            <w:r w:rsidR="00FB4AA6" w:rsidRPr="00D05441">
              <w:rPr>
                <w:i/>
                <w:sz w:val="24"/>
                <w:szCs w:val="24"/>
                <w:lang w:val="en-US"/>
              </w:rPr>
              <w:t>T</w:t>
            </w:r>
            <w:r w:rsidR="00FB4AA6" w:rsidRPr="00D05441">
              <w:rPr>
                <w:i/>
                <w:sz w:val="24"/>
                <w:szCs w:val="24"/>
                <w:vertAlign w:val="subscript"/>
                <w:lang w:val="en-US"/>
              </w:rPr>
              <w:t>right</w:t>
            </w:r>
            <w:proofErr w:type="spellEnd"/>
            <w:r w:rsidR="00FB4AA6" w:rsidRPr="00D05441">
              <w:rPr>
                <w:sz w:val="24"/>
                <w:szCs w:val="24"/>
              </w:rPr>
              <w:t xml:space="preserve"> </w:t>
            </w:r>
            <w:r w:rsidRPr="00D05441">
              <w:rPr>
                <w:sz w:val="24"/>
                <w:szCs w:val="24"/>
              </w:rPr>
              <w:t>на правой поверхности стенки, 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2693" w:type="dxa"/>
            <w:vAlign w:val="center"/>
          </w:tcPr>
          <w:p w14:paraId="5865EDD7" w14:textId="77777777" w:rsidR="00EF7F0E" w:rsidRPr="00D05441" w:rsidRDefault="00EF7F0E" w:rsidP="00997930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 xml:space="preserve">Начальная температура </w:t>
            </w:r>
            <w:proofErr w:type="spellStart"/>
            <w:r w:rsidR="007A4942" w:rsidRPr="00D05441">
              <w:rPr>
                <w:i/>
                <w:sz w:val="24"/>
                <w:szCs w:val="24"/>
                <w:lang w:val="en-US" w:eastAsia="ja-JP"/>
              </w:rPr>
              <w:t>T</w:t>
            </w:r>
            <w:r w:rsidR="007A4942" w:rsidRPr="00D05441">
              <w:rPr>
                <w:i/>
                <w:sz w:val="24"/>
                <w:szCs w:val="24"/>
                <w:vertAlign w:val="subscript"/>
                <w:lang w:val="en-US" w:eastAsia="ja-JP"/>
              </w:rPr>
              <w:t>init</w:t>
            </w:r>
            <w:proofErr w:type="spellEnd"/>
            <w:r w:rsidR="007A4942" w:rsidRPr="00D05441">
              <w:rPr>
                <w:sz w:val="24"/>
                <w:szCs w:val="24"/>
                <w:lang w:eastAsia="ja-JP"/>
              </w:rPr>
              <w:t xml:space="preserve"> </w:t>
            </w:r>
            <w:r w:rsidRPr="00D05441">
              <w:rPr>
                <w:sz w:val="24"/>
                <w:szCs w:val="24"/>
              </w:rPr>
              <w:t xml:space="preserve">во внутренних </w:t>
            </w:r>
            <w:r w:rsidR="00997930" w:rsidRPr="00D05441">
              <w:rPr>
                <w:sz w:val="24"/>
                <w:szCs w:val="24"/>
              </w:rPr>
              <w:t>узлах пространственной сетки</w:t>
            </w:r>
            <w:r w:rsidRPr="00D05441">
              <w:rPr>
                <w:sz w:val="24"/>
                <w:szCs w:val="24"/>
              </w:rPr>
              <w:t>, 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EF7F0E" w14:paraId="73174397" w14:textId="77777777" w:rsidTr="00786085">
        <w:tc>
          <w:tcPr>
            <w:tcW w:w="1024" w:type="dxa"/>
          </w:tcPr>
          <w:p w14:paraId="27AE8539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</w:t>
            </w:r>
          </w:p>
        </w:tc>
        <w:tc>
          <w:tcPr>
            <w:tcW w:w="1708" w:type="dxa"/>
          </w:tcPr>
          <w:p w14:paraId="6D39AB5A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05</w:t>
            </w:r>
          </w:p>
        </w:tc>
        <w:tc>
          <w:tcPr>
            <w:tcW w:w="1982" w:type="dxa"/>
          </w:tcPr>
          <w:p w14:paraId="586F9F1E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0</w:t>
            </w:r>
          </w:p>
        </w:tc>
        <w:tc>
          <w:tcPr>
            <w:tcW w:w="2232" w:type="dxa"/>
          </w:tcPr>
          <w:p w14:paraId="4D3832D1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5</w:t>
            </w:r>
          </w:p>
        </w:tc>
        <w:tc>
          <w:tcPr>
            <w:tcW w:w="2693" w:type="dxa"/>
          </w:tcPr>
          <w:p w14:paraId="00024B81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Температура на левой поверхности стенки</w:t>
            </w:r>
          </w:p>
        </w:tc>
      </w:tr>
      <w:tr w:rsidR="00EF7F0E" w14:paraId="7E11B9A4" w14:textId="77777777" w:rsidTr="00786085">
        <w:tc>
          <w:tcPr>
            <w:tcW w:w="1024" w:type="dxa"/>
          </w:tcPr>
          <w:p w14:paraId="5E88ECBE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</w:t>
            </w:r>
          </w:p>
        </w:tc>
        <w:tc>
          <w:tcPr>
            <w:tcW w:w="1708" w:type="dxa"/>
          </w:tcPr>
          <w:p w14:paraId="45EF2A96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1</w:t>
            </w:r>
          </w:p>
        </w:tc>
        <w:tc>
          <w:tcPr>
            <w:tcW w:w="1982" w:type="dxa"/>
          </w:tcPr>
          <w:p w14:paraId="0341961C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1</w:t>
            </w:r>
          </w:p>
        </w:tc>
        <w:tc>
          <w:tcPr>
            <w:tcW w:w="2232" w:type="dxa"/>
          </w:tcPr>
          <w:p w14:paraId="06286CF1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</w:t>
            </w:r>
          </w:p>
        </w:tc>
        <w:tc>
          <w:tcPr>
            <w:tcW w:w="2693" w:type="dxa"/>
          </w:tcPr>
          <w:p w14:paraId="57E818F1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Температура на правой поверхности стенки</w:t>
            </w:r>
          </w:p>
        </w:tc>
      </w:tr>
      <w:tr w:rsidR="00EF7F0E" w14:paraId="4335246F" w14:textId="77777777" w:rsidTr="00786085">
        <w:tc>
          <w:tcPr>
            <w:tcW w:w="1024" w:type="dxa"/>
          </w:tcPr>
          <w:p w14:paraId="090BD346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</w:t>
            </w:r>
          </w:p>
        </w:tc>
        <w:tc>
          <w:tcPr>
            <w:tcW w:w="1708" w:type="dxa"/>
          </w:tcPr>
          <w:p w14:paraId="25B4E04D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06</w:t>
            </w:r>
          </w:p>
        </w:tc>
        <w:tc>
          <w:tcPr>
            <w:tcW w:w="1982" w:type="dxa"/>
          </w:tcPr>
          <w:p w14:paraId="270DA278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2</w:t>
            </w:r>
          </w:p>
        </w:tc>
        <w:tc>
          <w:tcPr>
            <w:tcW w:w="2232" w:type="dxa"/>
          </w:tcPr>
          <w:p w14:paraId="511EADC9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6</w:t>
            </w:r>
          </w:p>
        </w:tc>
        <w:tc>
          <w:tcPr>
            <w:tcW w:w="2693" w:type="dxa"/>
          </w:tcPr>
          <w:p w14:paraId="20FDC9D8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0</w:t>
            </w:r>
          </w:p>
        </w:tc>
      </w:tr>
      <w:tr w:rsidR="00EF7F0E" w14:paraId="2CF801AF" w14:textId="77777777" w:rsidTr="00786085">
        <w:tc>
          <w:tcPr>
            <w:tcW w:w="1024" w:type="dxa"/>
          </w:tcPr>
          <w:p w14:paraId="68C37C4E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</w:t>
            </w:r>
          </w:p>
        </w:tc>
        <w:tc>
          <w:tcPr>
            <w:tcW w:w="1708" w:type="dxa"/>
          </w:tcPr>
          <w:p w14:paraId="2E84AF34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12</w:t>
            </w:r>
          </w:p>
        </w:tc>
        <w:tc>
          <w:tcPr>
            <w:tcW w:w="1982" w:type="dxa"/>
          </w:tcPr>
          <w:p w14:paraId="334222D3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6</w:t>
            </w:r>
          </w:p>
        </w:tc>
        <w:tc>
          <w:tcPr>
            <w:tcW w:w="2232" w:type="dxa"/>
          </w:tcPr>
          <w:p w14:paraId="0B3ED6B1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60</w:t>
            </w:r>
          </w:p>
        </w:tc>
        <w:tc>
          <w:tcPr>
            <w:tcW w:w="2693" w:type="dxa"/>
          </w:tcPr>
          <w:p w14:paraId="04BEF635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Температура на левой поверхности стенки</w:t>
            </w:r>
          </w:p>
        </w:tc>
      </w:tr>
      <w:tr w:rsidR="00EF7F0E" w14:paraId="4647BA58" w14:textId="77777777" w:rsidTr="00786085">
        <w:tc>
          <w:tcPr>
            <w:tcW w:w="1024" w:type="dxa"/>
          </w:tcPr>
          <w:p w14:paraId="4165536B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1708" w:type="dxa"/>
          </w:tcPr>
          <w:p w14:paraId="673DF63A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13</w:t>
            </w:r>
          </w:p>
        </w:tc>
        <w:tc>
          <w:tcPr>
            <w:tcW w:w="1982" w:type="dxa"/>
          </w:tcPr>
          <w:p w14:paraId="4F1BFE6A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9</w:t>
            </w:r>
          </w:p>
        </w:tc>
        <w:tc>
          <w:tcPr>
            <w:tcW w:w="2232" w:type="dxa"/>
          </w:tcPr>
          <w:p w14:paraId="7FFBFF32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7</w:t>
            </w:r>
          </w:p>
        </w:tc>
        <w:tc>
          <w:tcPr>
            <w:tcW w:w="2693" w:type="dxa"/>
          </w:tcPr>
          <w:p w14:paraId="017A2771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Температура на правой поверхности стенки</w:t>
            </w:r>
          </w:p>
        </w:tc>
      </w:tr>
      <w:tr w:rsidR="00EF7F0E" w14:paraId="1C575A59" w14:textId="77777777" w:rsidTr="00786085">
        <w:tc>
          <w:tcPr>
            <w:tcW w:w="1024" w:type="dxa"/>
          </w:tcPr>
          <w:p w14:paraId="48C4A6D3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6</w:t>
            </w:r>
          </w:p>
        </w:tc>
        <w:tc>
          <w:tcPr>
            <w:tcW w:w="1708" w:type="dxa"/>
          </w:tcPr>
          <w:p w14:paraId="3B40BE53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09</w:t>
            </w:r>
          </w:p>
        </w:tc>
        <w:tc>
          <w:tcPr>
            <w:tcW w:w="1982" w:type="dxa"/>
          </w:tcPr>
          <w:p w14:paraId="3DD24F8B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7</w:t>
            </w:r>
          </w:p>
        </w:tc>
        <w:tc>
          <w:tcPr>
            <w:tcW w:w="2232" w:type="dxa"/>
          </w:tcPr>
          <w:p w14:paraId="484255B9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8</w:t>
            </w:r>
          </w:p>
        </w:tc>
        <w:tc>
          <w:tcPr>
            <w:tcW w:w="2693" w:type="dxa"/>
          </w:tcPr>
          <w:p w14:paraId="33DF65F6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0</w:t>
            </w:r>
          </w:p>
        </w:tc>
      </w:tr>
      <w:tr w:rsidR="00EF7F0E" w14:paraId="629168D8" w14:textId="77777777" w:rsidTr="00786085">
        <w:tc>
          <w:tcPr>
            <w:tcW w:w="1024" w:type="dxa"/>
          </w:tcPr>
          <w:p w14:paraId="5E31C2D9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7</w:t>
            </w:r>
          </w:p>
        </w:tc>
        <w:tc>
          <w:tcPr>
            <w:tcW w:w="1708" w:type="dxa"/>
          </w:tcPr>
          <w:p w14:paraId="360CF9B7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14</w:t>
            </w:r>
          </w:p>
        </w:tc>
        <w:tc>
          <w:tcPr>
            <w:tcW w:w="1982" w:type="dxa"/>
          </w:tcPr>
          <w:p w14:paraId="2AD4B720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3</w:t>
            </w:r>
          </w:p>
        </w:tc>
        <w:tc>
          <w:tcPr>
            <w:tcW w:w="2232" w:type="dxa"/>
          </w:tcPr>
          <w:p w14:paraId="3D8211B4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-2</w:t>
            </w:r>
          </w:p>
        </w:tc>
        <w:tc>
          <w:tcPr>
            <w:tcW w:w="2693" w:type="dxa"/>
          </w:tcPr>
          <w:p w14:paraId="41EE0061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Температура на левой поверхности стенки</w:t>
            </w:r>
          </w:p>
        </w:tc>
      </w:tr>
      <w:tr w:rsidR="00EF7F0E" w14:paraId="61C6213D" w14:textId="77777777" w:rsidTr="00786085">
        <w:tc>
          <w:tcPr>
            <w:tcW w:w="1024" w:type="dxa"/>
          </w:tcPr>
          <w:p w14:paraId="7F701DFA" w14:textId="77777777" w:rsidR="00EF7F0E" w:rsidRPr="003F63D1" w:rsidRDefault="00EF7F0E" w:rsidP="00D215C6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3F63D1">
              <w:rPr>
                <w:sz w:val="24"/>
                <w:szCs w:val="24"/>
                <w:highlight w:val="yellow"/>
              </w:rPr>
              <w:t>8</w:t>
            </w:r>
          </w:p>
        </w:tc>
        <w:tc>
          <w:tcPr>
            <w:tcW w:w="1708" w:type="dxa"/>
          </w:tcPr>
          <w:p w14:paraId="0B3AF529" w14:textId="77777777" w:rsidR="00EF7F0E" w:rsidRPr="003F63D1" w:rsidRDefault="00EF7F0E" w:rsidP="00D215C6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3F63D1">
              <w:rPr>
                <w:sz w:val="24"/>
                <w:szCs w:val="24"/>
                <w:highlight w:val="yellow"/>
              </w:rPr>
              <w:t>0,007</w:t>
            </w:r>
          </w:p>
        </w:tc>
        <w:tc>
          <w:tcPr>
            <w:tcW w:w="1982" w:type="dxa"/>
          </w:tcPr>
          <w:p w14:paraId="6FDBEAC0" w14:textId="77777777" w:rsidR="00EF7F0E" w:rsidRPr="003F63D1" w:rsidRDefault="00EF7F0E" w:rsidP="00D215C6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3F63D1">
              <w:rPr>
                <w:sz w:val="24"/>
                <w:szCs w:val="24"/>
                <w:highlight w:val="yellow"/>
              </w:rPr>
              <w:t>30</w:t>
            </w:r>
          </w:p>
        </w:tc>
        <w:tc>
          <w:tcPr>
            <w:tcW w:w="2232" w:type="dxa"/>
          </w:tcPr>
          <w:p w14:paraId="62C9C52E" w14:textId="77777777" w:rsidR="00EF7F0E" w:rsidRPr="003F63D1" w:rsidRDefault="00EF7F0E" w:rsidP="00D215C6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3F63D1">
              <w:rPr>
                <w:sz w:val="24"/>
                <w:szCs w:val="24"/>
                <w:highlight w:val="yellow"/>
              </w:rPr>
              <w:t>49</w:t>
            </w:r>
          </w:p>
        </w:tc>
        <w:tc>
          <w:tcPr>
            <w:tcW w:w="2693" w:type="dxa"/>
          </w:tcPr>
          <w:p w14:paraId="719E523F" w14:textId="77777777" w:rsidR="00EF7F0E" w:rsidRPr="009023F0" w:rsidRDefault="007B59B2" w:rsidP="00D215C6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3F63D1">
              <w:rPr>
                <w:sz w:val="24"/>
                <w:szCs w:val="24"/>
                <w:highlight w:val="yellow"/>
              </w:rPr>
              <w:t>Температура на правой поверхности стенки</w:t>
            </w:r>
          </w:p>
        </w:tc>
      </w:tr>
      <w:tr w:rsidR="00EF7F0E" w14:paraId="00FA0E05" w14:textId="77777777" w:rsidTr="00786085">
        <w:tc>
          <w:tcPr>
            <w:tcW w:w="1024" w:type="dxa"/>
          </w:tcPr>
          <w:p w14:paraId="08F5FFCC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9</w:t>
            </w:r>
          </w:p>
        </w:tc>
        <w:tc>
          <w:tcPr>
            <w:tcW w:w="1708" w:type="dxa"/>
          </w:tcPr>
          <w:p w14:paraId="6062F865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15</w:t>
            </w:r>
          </w:p>
        </w:tc>
        <w:tc>
          <w:tcPr>
            <w:tcW w:w="1982" w:type="dxa"/>
          </w:tcPr>
          <w:p w14:paraId="4FE018E0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8</w:t>
            </w:r>
          </w:p>
        </w:tc>
        <w:tc>
          <w:tcPr>
            <w:tcW w:w="2232" w:type="dxa"/>
          </w:tcPr>
          <w:p w14:paraId="63272F93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-5</w:t>
            </w:r>
          </w:p>
        </w:tc>
        <w:tc>
          <w:tcPr>
            <w:tcW w:w="2693" w:type="dxa"/>
          </w:tcPr>
          <w:p w14:paraId="71591150" w14:textId="77777777" w:rsidR="00EF7F0E" w:rsidRPr="00D05441" w:rsidRDefault="00EF7F0E" w:rsidP="007B59B2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-</w:t>
            </w:r>
            <w:r w:rsidR="007B59B2" w:rsidRPr="00D05441">
              <w:rPr>
                <w:sz w:val="24"/>
                <w:szCs w:val="24"/>
              </w:rPr>
              <w:t>10</w:t>
            </w:r>
          </w:p>
        </w:tc>
      </w:tr>
      <w:tr w:rsidR="00EF7F0E" w14:paraId="6C8F4089" w14:textId="77777777" w:rsidTr="00786085">
        <w:tc>
          <w:tcPr>
            <w:tcW w:w="1024" w:type="dxa"/>
          </w:tcPr>
          <w:p w14:paraId="13F89549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0</w:t>
            </w:r>
          </w:p>
        </w:tc>
        <w:tc>
          <w:tcPr>
            <w:tcW w:w="1708" w:type="dxa"/>
          </w:tcPr>
          <w:p w14:paraId="4283BF3A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11</w:t>
            </w:r>
          </w:p>
        </w:tc>
        <w:tc>
          <w:tcPr>
            <w:tcW w:w="1982" w:type="dxa"/>
          </w:tcPr>
          <w:p w14:paraId="534BF1C4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4</w:t>
            </w:r>
          </w:p>
        </w:tc>
        <w:tc>
          <w:tcPr>
            <w:tcW w:w="2232" w:type="dxa"/>
          </w:tcPr>
          <w:p w14:paraId="2386DEB2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0</w:t>
            </w:r>
          </w:p>
        </w:tc>
        <w:tc>
          <w:tcPr>
            <w:tcW w:w="2693" w:type="dxa"/>
          </w:tcPr>
          <w:p w14:paraId="081A1B20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Температура на левой поверхности стенки</w:t>
            </w:r>
          </w:p>
        </w:tc>
      </w:tr>
      <w:tr w:rsidR="00EF7F0E" w14:paraId="01BDC433" w14:textId="77777777" w:rsidTr="00786085">
        <w:tc>
          <w:tcPr>
            <w:tcW w:w="1024" w:type="dxa"/>
          </w:tcPr>
          <w:p w14:paraId="4EABC486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1</w:t>
            </w:r>
          </w:p>
        </w:tc>
        <w:tc>
          <w:tcPr>
            <w:tcW w:w="1708" w:type="dxa"/>
          </w:tcPr>
          <w:p w14:paraId="2E9F3327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16</w:t>
            </w:r>
          </w:p>
        </w:tc>
        <w:tc>
          <w:tcPr>
            <w:tcW w:w="1982" w:type="dxa"/>
          </w:tcPr>
          <w:p w14:paraId="2C7A3D48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9</w:t>
            </w:r>
          </w:p>
        </w:tc>
        <w:tc>
          <w:tcPr>
            <w:tcW w:w="2232" w:type="dxa"/>
          </w:tcPr>
          <w:p w14:paraId="688DAC06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-10</w:t>
            </w:r>
          </w:p>
        </w:tc>
        <w:tc>
          <w:tcPr>
            <w:tcW w:w="2693" w:type="dxa"/>
          </w:tcPr>
          <w:p w14:paraId="1E0D5D37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Температура на правой поверхности стенки</w:t>
            </w:r>
          </w:p>
        </w:tc>
      </w:tr>
      <w:tr w:rsidR="00EF7F0E" w14:paraId="0EB01001" w14:textId="77777777" w:rsidTr="00786085">
        <w:tc>
          <w:tcPr>
            <w:tcW w:w="1024" w:type="dxa"/>
          </w:tcPr>
          <w:p w14:paraId="681C9B5C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2</w:t>
            </w:r>
          </w:p>
        </w:tc>
        <w:tc>
          <w:tcPr>
            <w:tcW w:w="1708" w:type="dxa"/>
          </w:tcPr>
          <w:p w14:paraId="2C811987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08</w:t>
            </w:r>
          </w:p>
        </w:tc>
        <w:tc>
          <w:tcPr>
            <w:tcW w:w="1982" w:type="dxa"/>
          </w:tcPr>
          <w:p w14:paraId="6FBD193F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5</w:t>
            </w:r>
          </w:p>
        </w:tc>
        <w:tc>
          <w:tcPr>
            <w:tcW w:w="2232" w:type="dxa"/>
          </w:tcPr>
          <w:p w14:paraId="447E717C" w14:textId="77777777" w:rsidR="00EF7F0E" w:rsidRPr="00D05441" w:rsidRDefault="00EF7F0E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-7</w:t>
            </w:r>
          </w:p>
        </w:tc>
        <w:tc>
          <w:tcPr>
            <w:tcW w:w="2693" w:type="dxa"/>
          </w:tcPr>
          <w:p w14:paraId="41D47598" w14:textId="77777777" w:rsidR="00EF7F0E" w:rsidRPr="00D05441" w:rsidRDefault="007B59B2" w:rsidP="00D21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</w:t>
            </w:r>
            <w:r w:rsidR="00EF7F0E" w:rsidRPr="00D05441">
              <w:rPr>
                <w:sz w:val="24"/>
                <w:szCs w:val="24"/>
              </w:rPr>
              <w:t>0</w:t>
            </w:r>
          </w:p>
        </w:tc>
      </w:tr>
    </w:tbl>
    <w:p w14:paraId="1362AA4B" w14:textId="77777777" w:rsidR="00D215C6" w:rsidRDefault="00D215C6" w:rsidP="00844F12"/>
    <w:p w14:paraId="4B2BAE00" w14:textId="77777777" w:rsidR="00844F12" w:rsidRPr="00150C42" w:rsidRDefault="00844F12" w:rsidP="00844F12">
      <w:pPr>
        <w:rPr>
          <w:b/>
          <w:i/>
        </w:rPr>
      </w:pPr>
      <w:r w:rsidRPr="00150C42">
        <w:rPr>
          <w:b/>
          <w:i/>
        </w:rPr>
        <w:t>Пример</w:t>
      </w:r>
    </w:p>
    <w:p w14:paraId="65BF1D06" w14:textId="77777777" w:rsidR="00844F12" w:rsidRPr="00786085" w:rsidRDefault="00844F12" w:rsidP="00844F12"/>
    <w:p w14:paraId="6FC96603" w14:textId="77777777" w:rsidR="00A64123" w:rsidRPr="00A64123" w:rsidRDefault="00A64123" w:rsidP="00844F12">
      <w:pPr>
        <w:rPr>
          <w:rFonts w:eastAsia="TimesNewRoman"/>
          <w:szCs w:val="28"/>
          <w:lang w:eastAsia="ja-JP"/>
        </w:rPr>
      </w:pPr>
      <w:r>
        <w:t xml:space="preserve">Рассмотрим стенку толщиной </w:t>
      </w:r>
      <w:r w:rsidR="0078358C">
        <w:t>0,0</w:t>
      </w:r>
      <w:r>
        <w:t xml:space="preserve">10 м. </w:t>
      </w:r>
      <w:r>
        <w:rPr>
          <w:rFonts w:eastAsia="TimesNewRoman"/>
          <w:szCs w:val="28"/>
        </w:rPr>
        <w:t xml:space="preserve">Коэффициент </w:t>
      </w:r>
      <w:proofErr w:type="spellStart"/>
      <w:r>
        <w:rPr>
          <w:rFonts w:eastAsia="TimesNewRoman"/>
          <w:szCs w:val="28"/>
        </w:rPr>
        <w:t>температуропроводности</w:t>
      </w:r>
      <w:proofErr w:type="spellEnd"/>
      <w:r>
        <w:rPr>
          <w:rFonts w:eastAsia="TimesNewRoman"/>
          <w:szCs w:val="28"/>
        </w:rPr>
        <w:t xml:space="preserve"> принимаем равным </w:t>
      </w:r>
      <w:r w:rsidR="0078358C">
        <w:rPr>
          <w:rFonts w:eastAsia="TimesNewRoman"/>
          <w:szCs w:val="28"/>
        </w:rPr>
        <w:t>0,01648 · 10</w:t>
      </w:r>
      <w:r w:rsidR="0078358C">
        <w:rPr>
          <w:rFonts w:eastAsia="TimesNewRoman"/>
          <w:szCs w:val="28"/>
          <w:vertAlign w:val="superscript"/>
        </w:rPr>
        <w:t>-3</w:t>
      </w:r>
      <w:r w:rsidR="0078358C" w:rsidRPr="00F470B9">
        <w:rPr>
          <w:rFonts w:eastAsia="TimesNewRoman"/>
          <w:szCs w:val="28"/>
        </w:rPr>
        <w:t> </w:t>
      </w:r>
      <w:r w:rsidR="0078358C">
        <w:rPr>
          <w:rFonts w:eastAsia="TimesNewRoman"/>
          <w:szCs w:val="28"/>
        </w:rPr>
        <w:t>м</w:t>
      </w:r>
      <w:r w:rsidR="0078358C">
        <w:rPr>
          <w:rFonts w:eastAsia="TimesNewRoman"/>
          <w:szCs w:val="28"/>
          <w:vertAlign w:val="superscript"/>
        </w:rPr>
        <w:t>2</w:t>
      </w:r>
      <w:r w:rsidR="0078358C">
        <w:rPr>
          <w:rFonts w:eastAsia="TimesNewRoman"/>
          <w:szCs w:val="28"/>
        </w:rPr>
        <w:t> / с</w:t>
      </w:r>
      <w:r>
        <w:rPr>
          <w:rFonts w:eastAsia="TimesNewRoman"/>
          <w:szCs w:val="28"/>
        </w:rPr>
        <w:t xml:space="preserve">. В начальный момент времени температура стенки была равна </w:t>
      </w:r>
      <w:r w:rsidRPr="00A64123">
        <w:rPr>
          <w:rFonts w:eastAsia="TimesNewRoman"/>
          <w:szCs w:val="28"/>
        </w:rPr>
        <w:t>20</w:t>
      </w:r>
      <w:r>
        <w:rPr>
          <w:rFonts w:eastAsia="TimesNewRoman"/>
          <w:szCs w:val="28"/>
        </w:rPr>
        <w:t> º</w:t>
      </w:r>
      <w:r>
        <w:rPr>
          <w:rFonts w:eastAsia="TimesNewRoman"/>
          <w:szCs w:val="28"/>
          <w:lang w:val="en-US"/>
        </w:rPr>
        <w:t>C</w:t>
      </w:r>
      <w:r w:rsidRPr="00A64123">
        <w:rPr>
          <w:rFonts w:eastAsia="TimesNewRoman"/>
          <w:szCs w:val="28"/>
        </w:rPr>
        <w:t>.</w:t>
      </w:r>
      <w:r>
        <w:rPr>
          <w:rFonts w:eastAsia="TimesNewRoman"/>
          <w:szCs w:val="28"/>
        </w:rPr>
        <w:t xml:space="preserve"> В некоторый момент времени правой поверхности стенки сообщили температуру 100 º</w:t>
      </w:r>
      <w:r>
        <w:rPr>
          <w:rFonts w:eastAsia="TimesNewRoman"/>
          <w:szCs w:val="28"/>
          <w:lang w:val="en-US" w:eastAsia="ja-JP"/>
        </w:rPr>
        <w:t>C</w:t>
      </w:r>
      <w:r>
        <w:rPr>
          <w:rFonts w:eastAsia="TimesNewRoman"/>
          <w:szCs w:val="28"/>
          <w:lang w:eastAsia="ja-JP"/>
        </w:rPr>
        <w:t xml:space="preserve">. В дальнейшем правая поверхность постоянно находилась при температуре </w:t>
      </w:r>
      <w:r>
        <w:rPr>
          <w:rFonts w:eastAsia="TimesNewRoman"/>
          <w:szCs w:val="28"/>
        </w:rPr>
        <w:t>100</w:t>
      </w:r>
      <w:r w:rsidR="00786085">
        <w:rPr>
          <w:rFonts w:eastAsia="TimesNewRoman"/>
          <w:szCs w:val="28"/>
        </w:rPr>
        <w:t xml:space="preserve"> </w:t>
      </w:r>
      <w:r>
        <w:rPr>
          <w:rFonts w:eastAsia="TimesNewRoman"/>
          <w:szCs w:val="28"/>
        </w:rPr>
        <w:t>º</w:t>
      </w:r>
      <w:r>
        <w:rPr>
          <w:rFonts w:eastAsia="TimesNewRoman"/>
          <w:szCs w:val="28"/>
          <w:lang w:val="en-US" w:eastAsia="ja-JP"/>
        </w:rPr>
        <w:t>C</w:t>
      </w:r>
      <w:r>
        <w:rPr>
          <w:rFonts w:eastAsia="TimesNewRoman"/>
          <w:szCs w:val="28"/>
          <w:lang w:eastAsia="ja-JP"/>
        </w:rPr>
        <w:t xml:space="preserve">, а левая поверхность – при </w:t>
      </w:r>
      <w:r>
        <w:rPr>
          <w:rFonts w:eastAsia="TimesNewRoman"/>
          <w:szCs w:val="28"/>
          <w:lang w:eastAsia="ja-JP"/>
        </w:rPr>
        <w:lastRenderedPageBreak/>
        <w:t xml:space="preserve">температуре </w:t>
      </w:r>
      <w:r w:rsidRPr="00A64123">
        <w:rPr>
          <w:rFonts w:eastAsia="TimesNewRoman"/>
          <w:szCs w:val="28"/>
        </w:rPr>
        <w:t>20</w:t>
      </w:r>
      <w:r>
        <w:rPr>
          <w:rFonts w:eastAsia="TimesNewRoman"/>
          <w:szCs w:val="28"/>
        </w:rPr>
        <w:t> º</w:t>
      </w:r>
      <w:r>
        <w:rPr>
          <w:rFonts w:eastAsia="TimesNewRoman"/>
          <w:szCs w:val="28"/>
          <w:lang w:val="en-US"/>
        </w:rPr>
        <w:t>C</w:t>
      </w:r>
      <w:r>
        <w:rPr>
          <w:rFonts w:eastAsia="TimesNewRoman"/>
          <w:szCs w:val="28"/>
          <w:lang w:eastAsia="ja-JP"/>
        </w:rPr>
        <w:t xml:space="preserve">. </w:t>
      </w:r>
      <w:r w:rsidR="00C76204">
        <w:rPr>
          <w:rFonts w:eastAsia="TimesNewRoman"/>
          <w:szCs w:val="28"/>
          <w:lang w:eastAsia="ja-JP"/>
        </w:rPr>
        <w:t>Необходимо н</w:t>
      </w:r>
      <w:r>
        <w:rPr>
          <w:rFonts w:eastAsia="TimesNewRoman"/>
          <w:szCs w:val="28"/>
          <w:lang w:eastAsia="ja-JP"/>
        </w:rPr>
        <w:t>айти температуру внутри стенки в разные моменты времени.</w:t>
      </w:r>
    </w:p>
    <w:p w14:paraId="1C5B8471" w14:textId="77777777" w:rsidR="00236844" w:rsidRDefault="00236844" w:rsidP="00844F12">
      <w:r>
        <w:t xml:space="preserve">Код включает программу </w:t>
      </w:r>
      <w:r>
        <w:rPr>
          <w:lang w:val="en-US" w:eastAsia="ja-JP"/>
        </w:rPr>
        <w:t>TEXP</w:t>
      </w:r>
      <w:r w:rsidRPr="00236844">
        <w:rPr>
          <w:lang w:eastAsia="ja-JP"/>
        </w:rPr>
        <w:t xml:space="preserve"> для</w:t>
      </w:r>
      <w:r>
        <w:rPr>
          <w:lang w:eastAsia="ja-JP"/>
        </w:rPr>
        <w:t xml:space="preserve"> расчета температур. Рассчитанные температуры заносятся в матрицу </w:t>
      </w:r>
      <w:r>
        <w:rPr>
          <w:lang w:val="en-US" w:eastAsia="ja-JP"/>
        </w:rPr>
        <w:t>T</w:t>
      </w:r>
      <w:r>
        <w:rPr>
          <w:lang w:eastAsia="ja-JP"/>
        </w:rPr>
        <w:t>: в столбце расположены температуры, соответствующие одному моменту времени.</w:t>
      </w:r>
    </w:p>
    <w:p w14:paraId="7DF4A68F" w14:textId="77777777" w:rsidR="00483867" w:rsidRDefault="00483867" w:rsidP="00844F12">
      <w:r>
        <w:t xml:space="preserve">Листинг кода </w:t>
      </w:r>
      <w:r>
        <w:rPr>
          <w:lang w:val="en-US" w:eastAsia="ja-JP"/>
        </w:rPr>
        <w:t>Mathcad</w:t>
      </w:r>
      <w:r>
        <w:rPr>
          <w:lang w:eastAsia="ja-JP"/>
        </w:rPr>
        <w:t xml:space="preserve"> </w:t>
      </w:r>
      <w:r>
        <w:t>приведен на рисунке 2.3, листинг результатов – на рисунке 2.4.</w:t>
      </w:r>
    </w:p>
    <w:p w14:paraId="2DA6AF0A" w14:textId="77777777" w:rsidR="00A64123" w:rsidRPr="00483867" w:rsidRDefault="00A64123" w:rsidP="00844F12"/>
    <w:p w14:paraId="6E95EC78" w14:textId="77777777" w:rsidR="00844F12" w:rsidRPr="00F439F8" w:rsidRDefault="00946DAC" w:rsidP="00F439F8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735AFF7E" wp14:editId="050872C6">
            <wp:extent cx="5859553" cy="6391275"/>
            <wp:effectExtent l="0" t="0" r="0" b="0"/>
            <wp:docPr id="31" name="Рисунок 30" descr="л р 2 код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2 код.pn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71938" cy="640478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9DAFA2" w14:textId="77777777" w:rsidR="00844F12" w:rsidRDefault="00844F12" w:rsidP="00844F12">
      <w:pPr>
        <w:rPr>
          <w:szCs w:val="28"/>
        </w:rPr>
      </w:pPr>
    </w:p>
    <w:p w14:paraId="24678D08" w14:textId="77777777" w:rsidR="00D215C6" w:rsidRPr="00792968" w:rsidRDefault="00D215C6" w:rsidP="00D215C6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2.3 </w:t>
      </w:r>
      <w:r w:rsidR="004C3089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</w:t>
      </w:r>
      <w:r w:rsidRPr="00792968">
        <w:rPr>
          <w:sz w:val="24"/>
          <w:szCs w:val="24"/>
        </w:rPr>
        <w:t xml:space="preserve">Листинг кода </w:t>
      </w:r>
      <w:proofErr w:type="spellStart"/>
      <w:r w:rsidRPr="00792968">
        <w:rPr>
          <w:sz w:val="24"/>
          <w:szCs w:val="24"/>
        </w:rPr>
        <w:t>Mathcad</w:t>
      </w:r>
      <w:proofErr w:type="spellEnd"/>
      <w:r w:rsidR="00EF1993">
        <w:rPr>
          <w:sz w:val="24"/>
          <w:szCs w:val="24"/>
        </w:rPr>
        <w:t>, используемого в</w:t>
      </w:r>
      <w:r w:rsidRPr="00792968">
        <w:rPr>
          <w:sz w:val="24"/>
          <w:szCs w:val="24"/>
        </w:rPr>
        <w:t xml:space="preserve"> </w:t>
      </w:r>
      <w:r>
        <w:rPr>
          <w:sz w:val="24"/>
          <w:szCs w:val="24"/>
        </w:rPr>
        <w:t>лабораторной работ</w:t>
      </w:r>
      <w:r w:rsidR="00EF1993">
        <w:rPr>
          <w:sz w:val="24"/>
          <w:szCs w:val="24"/>
        </w:rPr>
        <w:t>е</w:t>
      </w:r>
      <w:r>
        <w:rPr>
          <w:sz w:val="24"/>
          <w:szCs w:val="24"/>
        </w:rPr>
        <w:t xml:space="preserve"> </w:t>
      </w:r>
      <w:r w:rsidR="00786085">
        <w:rPr>
          <w:sz w:val="24"/>
          <w:szCs w:val="24"/>
        </w:rPr>
        <w:t xml:space="preserve">№ </w:t>
      </w:r>
      <w:r>
        <w:rPr>
          <w:sz w:val="24"/>
          <w:szCs w:val="24"/>
        </w:rPr>
        <w:t>2</w:t>
      </w:r>
    </w:p>
    <w:p w14:paraId="339A21B5" w14:textId="77777777" w:rsidR="00D215C6" w:rsidRDefault="00D215C6" w:rsidP="00844F12">
      <w:pPr>
        <w:rPr>
          <w:szCs w:val="28"/>
        </w:rPr>
      </w:pPr>
    </w:p>
    <w:p w14:paraId="3B0BE044" w14:textId="77777777" w:rsidR="00483867" w:rsidRDefault="00946DAC" w:rsidP="00483867">
      <w:pPr>
        <w:ind w:firstLine="0"/>
        <w:jc w:val="center"/>
        <w:rPr>
          <w:szCs w:val="28"/>
        </w:rPr>
      </w:pPr>
      <w:r>
        <w:rPr>
          <w:noProof/>
          <w:szCs w:val="28"/>
          <w:lang w:val="en-US" w:eastAsia="en-US"/>
        </w:rPr>
        <w:lastRenderedPageBreak/>
        <w:drawing>
          <wp:inline distT="0" distB="0" distL="0" distR="0" wp14:anchorId="3027BBEB" wp14:editId="7F6103BA">
            <wp:extent cx="5579434" cy="6362700"/>
            <wp:effectExtent l="0" t="0" r="0" b="0"/>
            <wp:docPr id="30" name="Рисунок 29" descr="л р 2 ре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2 рез.pn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86580" cy="637084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A75D6E" w14:textId="77777777" w:rsidR="00483867" w:rsidRDefault="00483867" w:rsidP="00483867">
      <w:pPr>
        <w:rPr>
          <w:szCs w:val="28"/>
        </w:rPr>
      </w:pPr>
    </w:p>
    <w:p w14:paraId="1CB81ECD" w14:textId="77777777" w:rsidR="00483867" w:rsidRPr="00792968" w:rsidRDefault="00483867" w:rsidP="00483867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2.4 </w:t>
      </w:r>
      <w:r w:rsidR="004C3089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</w:t>
      </w:r>
      <w:r w:rsidRPr="00792968">
        <w:rPr>
          <w:sz w:val="24"/>
          <w:szCs w:val="24"/>
        </w:rPr>
        <w:t xml:space="preserve">Листинг </w:t>
      </w:r>
      <w:r>
        <w:rPr>
          <w:sz w:val="24"/>
          <w:szCs w:val="24"/>
        </w:rPr>
        <w:t>результатов лабораторной работ</w:t>
      </w:r>
      <w:r w:rsidR="007B7D99">
        <w:rPr>
          <w:sz w:val="24"/>
          <w:szCs w:val="24"/>
        </w:rPr>
        <w:t>ы</w:t>
      </w:r>
      <w:r>
        <w:rPr>
          <w:sz w:val="24"/>
          <w:szCs w:val="24"/>
        </w:rPr>
        <w:t xml:space="preserve"> </w:t>
      </w:r>
      <w:r w:rsidR="00786085">
        <w:rPr>
          <w:sz w:val="24"/>
          <w:szCs w:val="24"/>
        </w:rPr>
        <w:t xml:space="preserve">№ </w:t>
      </w:r>
      <w:r>
        <w:rPr>
          <w:sz w:val="24"/>
          <w:szCs w:val="24"/>
        </w:rPr>
        <w:t>2</w:t>
      </w:r>
    </w:p>
    <w:p w14:paraId="5E827025" w14:textId="77777777" w:rsidR="00483867" w:rsidRDefault="00483867" w:rsidP="00844F12">
      <w:pPr>
        <w:rPr>
          <w:szCs w:val="28"/>
        </w:rPr>
      </w:pPr>
    </w:p>
    <w:p w14:paraId="4D1514D5" w14:textId="77777777" w:rsidR="00844F12" w:rsidRPr="006710FE" w:rsidRDefault="00844F12" w:rsidP="00844F12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3CCCFD9B" w14:textId="77777777" w:rsidR="00844F12" w:rsidRPr="006710FE" w:rsidRDefault="00844F12" w:rsidP="00844F12"/>
    <w:p w14:paraId="1F29EF10" w14:textId="77777777" w:rsidR="003E6AC5" w:rsidRPr="003E6AC5" w:rsidRDefault="003E6AC5" w:rsidP="003E6AC5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 </w:t>
      </w:r>
      <w:r w:rsidRPr="003E6AC5">
        <w:rPr>
          <w:szCs w:val="28"/>
        </w:rPr>
        <w:t>Алгоритм численного решения.</w:t>
      </w:r>
    </w:p>
    <w:p w14:paraId="26C504CB" w14:textId="77777777" w:rsidR="003E6AC5" w:rsidRPr="003E6AC5" w:rsidRDefault="003E6AC5" w:rsidP="003E6AC5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2 </w:t>
      </w:r>
      <w:r w:rsidRPr="003E6AC5">
        <w:rPr>
          <w:szCs w:val="28"/>
        </w:rPr>
        <w:t>Начальные и граничные условия.</w:t>
      </w:r>
    </w:p>
    <w:p w14:paraId="6F559A43" w14:textId="77777777" w:rsidR="003E6AC5" w:rsidRPr="003E6AC5" w:rsidRDefault="003E6AC5" w:rsidP="003E6AC5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3 </w:t>
      </w:r>
      <w:r w:rsidRPr="003E6AC5">
        <w:rPr>
          <w:szCs w:val="28"/>
        </w:rPr>
        <w:t>Шаблон дискретизации.</w:t>
      </w:r>
    </w:p>
    <w:p w14:paraId="420BF739" w14:textId="77777777" w:rsidR="00844F12" w:rsidRPr="000B2768" w:rsidRDefault="00844F12" w:rsidP="00844F12">
      <w:pPr>
        <w:rPr>
          <w:szCs w:val="30"/>
        </w:rPr>
      </w:pPr>
    </w:p>
    <w:p w14:paraId="60181B59" w14:textId="77777777" w:rsidR="00844F12" w:rsidRDefault="00844F12" w:rsidP="00844F12">
      <w:pPr>
        <w:pStyle w:val="1"/>
        <w:rPr>
          <w:szCs w:val="28"/>
        </w:rPr>
      </w:pPr>
      <w:r>
        <w:br w:type="page"/>
      </w:r>
    </w:p>
    <w:p w14:paraId="17DE16C7" w14:textId="77777777" w:rsidR="00844F12" w:rsidRPr="006710FE" w:rsidRDefault="00B41061" w:rsidP="00844F12">
      <w:pPr>
        <w:pStyle w:val="1"/>
      </w:pPr>
      <w:bookmarkStart w:id="3" w:name="_Toc155618576"/>
      <w:r>
        <w:lastRenderedPageBreak/>
        <w:t xml:space="preserve">3 </w:t>
      </w:r>
      <w:r w:rsidR="00786085">
        <w:t xml:space="preserve">Лабораторная работа № </w:t>
      </w:r>
      <w:r w:rsidR="00C65C06">
        <w:t>3</w:t>
      </w:r>
      <w:r w:rsidR="00786085">
        <w:t>.</w:t>
      </w:r>
      <w:r w:rsidR="00844F12" w:rsidRPr="006710FE">
        <w:t xml:space="preserve"> </w:t>
      </w:r>
      <w:r w:rsidR="00844F12" w:rsidRPr="00844F12">
        <w:t xml:space="preserve">Нестационарный тепловой </w:t>
      </w:r>
      <w:r w:rsidR="00786085">
        <w:t xml:space="preserve">      </w:t>
      </w:r>
      <w:r w:rsidR="00844F12" w:rsidRPr="00844F12">
        <w:t xml:space="preserve">процесс в </w:t>
      </w:r>
      <w:proofErr w:type="gramStart"/>
      <w:r w:rsidR="00844F12" w:rsidRPr="00844F12">
        <w:t>не</w:t>
      </w:r>
      <w:r w:rsidR="00844F12">
        <w:t xml:space="preserve">ограниченной </w:t>
      </w:r>
      <w:r w:rsidR="00B33AC8">
        <w:t xml:space="preserve"> </w:t>
      </w:r>
      <w:r w:rsidR="00844F12">
        <w:t>плоской</w:t>
      </w:r>
      <w:proofErr w:type="gramEnd"/>
      <w:r w:rsidR="00844F12">
        <w:t xml:space="preserve"> стенке. Не</w:t>
      </w:r>
      <w:r w:rsidR="00844F12" w:rsidRPr="00844F12">
        <w:t>явная схема</w:t>
      </w:r>
      <w:bookmarkEnd w:id="3"/>
    </w:p>
    <w:p w14:paraId="3E1C83EB" w14:textId="77777777" w:rsidR="00844F12" w:rsidRPr="006710FE" w:rsidRDefault="00844F12" w:rsidP="00844F12">
      <w:pPr>
        <w:pStyle w:val="ab"/>
        <w:spacing w:line="240" w:lineRule="auto"/>
        <w:jc w:val="both"/>
        <w:rPr>
          <w:bCs/>
          <w:szCs w:val="28"/>
        </w:rPr>
      </w:pPr>
    </w:p>
    <w:p w14:paraId="66FDADFA" w14:textId="77777777" w:rsidR="00844F12" w:rsidRPr="006710FE" w:rsidRDefault="00844F12" w:rsidP="00844F12">
      <w:pPr>
        <w:rPr>
          <w:szCs w:val="31"/>
        </w:rPr>
      </w:pPr>
      <w:r w:rsidRPr="00EC5DA7">
        <w:rPr>
          <w:b/>
          <w:iCs/>
          <w:szCs w:val="31"/>
        </w:rPr>
        <w:t xml:space="preserve">Цель </w:t>
      </w:r>
      <w:r w:rsidRPr="00786085">
        <w:rPr>
          <w:b/>
          <w:iCs/>
          <w:szCs w:val="31"/>
        </w:rPr>
        <w:t>работы</w:t>
      </w:r>
      <w:r w:rsidR="00B33AC8">
        <w:rPr>
          <w:bCs/>
          <w:iCs/>
          <w:szCs w:val="31"/>
        </w:rPr>
        <w:t xml:space="preserve"> </w:t>
      </w:r>
      <w:r w:rsidR="00B33AC8" w:rsidRPr="00B33AC8">
        <w:rPr>
          <w:bCs/>
          <w:iCs/>
          <w:szCs w:val="31"/>
        </w:rPr>
        <w:sym w:font="Symbol" w:char="F02D"/>
      </w:r>
      <w:r w:rsidR="00B33AC8">
        <w:rPr>
          <w:b/>
          <w:iCs/>
          <w:szCs w:val="31"/>
        </w:rPr>
        <w:t xml:space="preserve"> </w:t>
      </w:r>
      <w:r w:rsidR="00736C8B" w:rsidRPr="00B33AC8">
        <w:rPr>
          <w:bCs/>
          <w:szCs w:val="31"/>
        </w:rPr>
        <w:t>изучение</w:t>
      </w:r>
      <w:r w:rsidR="00736C8B">
        <w:rPr>
          <w:szCs w:val="31"/>
        </w:rPr>
        <w:t xml:space="preserve"> методики анализа нестационарного теплового процесса в неограниченной плоской стенке </w:t>
      </w:r>
      <w:r w:rsidR="00C16120">
        <w:rPr>
          <w:szCs w:val="31"/>
        </w:rPr>
        <w:t>при помощи неявной схемы</w:t>
      </w:r>
      <w:r w:rsidRPr="006710FE">
        <w:rPr>
          <w:szCs w:val="31"/>
        </w:rPr>
        <w:t>.</w:t>
      </w:r>
    </w:p>
    <w:p w14:paraId="2D084755" w14:textId="77777777" w:rsidR="00844F12" w:rsidRPr="006710FE" w:rsidRDefault="00844F12" w:rsidP="00844F12"/>
    <w:p w14:paraId="31A556DB" w14:textId="77777777" w:rsidR="00B33AC8" w:rsidRDefault="00844F12" w:rsidP="00844F12">
      <w:pPr>
        <w:rPr>
          <w:b/>
          <w:i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>
        <w:rPr>
          <w:b/>
          <w:i/>
          <w:szCs w:val="28"/>
        </w:rPr>
        <w:t xml:space="preserve"> и программного обеспечения</w:t>
      </w:r>
    </w:p>
    <w:p w14:paraId="2F01D445" w14:textId="77777777" w:rsidR="00B33AC8" w:rsidRDefault="00B33AC8" w:rsidP="00844F12">
      <w:pPr>
        <w:rPr>
          <w:b/>
          <w:i/>
          <w:szCs w:val="28"/>
        </w:rPr>
      </w:pPr>
    </w:p>
    <w:p w14:paraId="74392432" w14:textId="77777777" w:rsidR="00844F12" w:rsidRPr="006710FE" w:rsidRDefault="00B33AC8" w:rsidP="00844F12">
      <w:pPr>
        <w:rPr>
          <w:szCs w:val="31"/>
        </w:rPr>
      </w:pPr>
      <w:r>
        <w:rPr>
          <w:szCs w:val="28"/>
        </w:rPr>
        <w:t>П</w:t>
      </w:r>
      <w:r w:rsidR="00844F12">
        <w:rPr>
          <w:szCs w:val="28"/>
        </w:rPr>
        <w:t xml:space="preserve">ерсональный компьютер, программный математический пакет </w:t>
      </w:r>
      <w:r w:rsidR="00844F12">
        <w:rPr>
          <w:szCs w:val="28"/>
          <w:lang w:val="en-US"/>
        </w:rPr>
        <w:t>Mathcad</w:t>
      </w:r>
      <w:r w:rsidR="00844F12" w:rsidRPr="006710FE">
        <w:rPr>
          <w:szCs w:val="31"/>
        </w:rPr>
        <w:t>.</w:t>
      </w:r>
    </w:p>
    <w:p w14:paraId="4F2E76CB" w14:textId="77777777" w:rsidR="00844F12" w:rsidRPr="006710FE" w:rsidRDefault="00844F12" w:rsidP="00844F12"/>
    <w:p w14:paraId="4490217D" w14:textId="77777777" w:rsidR="00844F12" w:rsidRPr="006710FE" w:rsidRDefault="00844F12" w:rsidP="00844F12">
      <w:pPr>
        <w:rPr>
          <w:b/>
          <w:i/>
        </w:rPr>
      </w:pPr>
      <w:r w:rsidRPr="006710FE">
        <w:rPr>
          <w:b/>
          <w:i/>
        </w:rPr>
        <w:t>Основные положения</w:t>
      </w:r>
    </w:p>
    <w:p w14:paraId="686186C8" w14:textId="77777777" w:rsidR="00844F12" w:rsidRPr="006710FE" w:rsidRDefault="00844F12" w:rsidP="00844F12"/>
    <w:p w14:paraId="007CA6B7" w14:textId="77777777" w:rsidR="00844F12" w:rsidRDefault="0090342E" w:rsidP="00844F12">
      <w:r>
        <w:t xml:space="preserve">Рассматривается задача лабораторной работы </w:t>
      </w:r>
      <w:r w:rsidR="00786085">
        <w:t xml:space="preserve">№ </w:t>
      </w:r>
      <w:r>
        <w:t>2. Разностная молекула</w:t>
      </w:r>
      <w:r w:rsidR="00662D5E">
        <w:t>, соответствующая</w:t>
      </w:r>
      <w:r>
        <w:t xml:space="preserve"> неявной схеме</w:t>
      </w:r>
      <w:r w:rsidR="00662D5E">
        <w:t>,</w:t>
      </w:r>
      <w:r>
        <w:t xml:space="preserve"> </w:t>
      </w:r>
      <w:r w:rsidR="00662D5E">
        <w:t xml:space="preserve">для </w:t>
      </w:r>
      <w:r>
        <w:t>данной задачи представлена на рисунке 3.1.</w:t>
      </w:r>
    </w:p>
    <w:p w14:paraId="491457DA" w14:textId="77777777" w:rsidR="0090342E" w:rsidRDefault="0090342E" w:rsidP="0090342E"/>
    <w:p w14:paraId="2C7B27D4" w14:textId="77777777" w:rsidR="0090342E" w:rsidRDefault="0090342E" w:rsidP="0090342E">
      <w:pPr>
        <w:ind w:firstLine="0"/>
        <w:jc w:val="center"/>
      </w:pPr>
      <w:r w:rsidRPr="0090342E">
        <w:rPr>
          <w:noProof/>
          <w:lang w:val="en-US" w:eastAsia="en-US"/>
        </w:rPr>
        <w:drawing>
          <wp:inline distT="0" distB="0" distL="0" distR="0" wp14:anchorId="47D90336" wp14:editId="6B5D0635">
            <wp:extent cx="2977902" cy="2520701"/>
            <wp:effectExtent l="19050" t="0" r="0" b="0"/>
            <wp:docPr id="16" name="Рисунок 10" descr="разн молек неявн схем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азн молек неявн схема.png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7902" cy="2520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3C8F6" w14:textId="77777777" w:rsidR="0090342E" w:rsidRDefault="0090342E" w:rsidP="0090342E"/>
    <w:p w14:paraId="0B3129C9" w14:textId="77777777" w:rsidR="0090342E" w:rsidRPr="002907D4" w:rsidRDefault="0090342E" w:rsidP="0090342E">
      <w:pPr>
        <w:rPr>
          <w:sz w:val="24"/>
          <w:szCs w:val="24"/>
        </w:rPr>
      </w:pPr>
      <w:r>
        <w:rPr>
          <w:sz w:val="24"/>
          <w:szCs w:val="24"/>
        </w:rPr>
        <w:t>Рисунок 3</w:t>
      </w:r>
      <w:r w:rsidRPr="002907D4">
        <w:rPr>
          <w:sz w:val="24"/>
          <w:szCs w:val="24"/>
        </w:rPr>
        <w:t>.</w:t>
      </w:r>
      <w:r>
        <w:rPr>
          <w:sz w:val="24"/>
          <w:szCs w:val="24"/>
        </w:rPr>
        <w:t>1</w:t>
      </w:r>
      <w:r w:rsidRPr="002907D4">
        <w:rPr>
          <w:sz w:val="24"/>
          <w:szCs w:val="24"/>
        </w:rPr>
        <w:t xml:space="preserve"> – Разностная </w:t>
      </w:r>
      <w:r>
        <w:rPr>
          <w:sz w:val="24"/>
          <w:szCs w:val="24"/>
        </w:rPr>
        <w:t>молекула</w:t>
      </w:r>
      <w:r w:rsidR="007B7D99">
        <w:rPr>
          <w:sz w:val="24"/>
          <w:szCs w:val="24"/>
        </w:rPr>
        <w:t>, используемая в</w:t>
      </w:r>
      <w:r w:rsidR="009E299B">
        <w:rPr>
          <w:sz w:val="24"/>
          <w:szCs w:val="24"/>
        </w:rPr>
        <w:t xml:space="preserve"> </w:t>
      </w:r>
      <w:r>
        <w:rPr>
          <w:sz w:val="24"/>
          <w:szCs w:val="24"/>
        </w:rPr>
        <w:t>лабораторной работ</w:t>
      </w:r>
      <w:r w:rsidR="007B7D99">
        <w:rPr>
          <w:sz w:val="24"/>
          <w:szCs w:val="24"/>
        </w:rPr>
        <w:t>е</w:t>
      </w:r>
      <w:r>
        <w:rPr>
          <w:sz w:val="24"/>
          <w:szCs w:val="24"/>
        </w:rPr>
        <w:t xml:space="preserve"> </w:t>
      </w:r>
      <w:r w:rsidR="00D96DB7">
        <w:rPr>
          <w:sz w:val="24"/>
          <w:szCs w:val="24"/>
        </w:rPr>
        <w:t xml:space="preserve">№ </w:t>
      </w:r>
      <w:r>
        <w:rPr>
          <w:sz w:val="24"/>
          <w:szCs w:val="24"/>
        </w:rPr>
        <w:t>3</w:t>
      </w:r>
    </w:p>
    <w:p w14:paraId="781CC222" w14:textId="77777777" w:rsidR="0090342E" w:rsidRDefault="0090342E" w:rsidP="0090342E"/>
    <w:p w14:paraId="02508273" w14:textId="77777777" w:rsidR="0090342E" w:rsidRDefault="00A05553" w:rsidP="00844F12">
      <w:r>
        <w:t>При этом разностное уравнение имеет вид</w:t>
      </w:r>
    </w:p>
    <w:p w14:paraId="65A91F10" w14:textId="77777777" w:rsidR="0090342E" w:rsidRDefault="0090342E" w:rsidP="00844F12"/>
    <w:p w14:paraId="241985E1" w14:textId="77777777" w:rsidR="00A05553" w:rsidRDefault="00A05553" w:rsidP="00A05553">
      <w:pPr>
        <w:jc w:val="right"/>
      </w:pPr>
      <w:r w:rsidRPr="00A05553">
        <w:rPr>
          <w:position w:val="-14"/>
        </w:rPr>
        <w:object w:dxaOrig="4459" w:dyaOrig="440" w14:anchorId="6AC4060E">
          <v:shape id="_x0000_i1040" type="#_x0000_t75" style="width:222.55pt;height:21.5pt" o:ole="">
            <v:imagedata r:id="rId50" o:title=""/>
          </v:shape>
          <o:OLEObject Type="Embed" ProgID="Equation.DSMT4" ShapeID="_x0000_i1040" DrawAspect="Content" ObjectID="_1804934403" r:id="rId51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3.1)</w:t>
      </w:r>
    </w:p>
    <w:p w14:paraId="0231C3C9" w14:textId="77777777" w:rsidR="00A05553" w:rsidRDefault="00A05553" w:rsidP="00844F12"/>
    <w:p w14:paraId="4A30AE97" w14:textId="77777777" w:rsidR="00A05553" w:rsidRDefault="00A05553" w:rsidP="00A05553">
      <w:pPr>
        <w:ind w:firstLine="0"/>
      </w:pPr>
      <w:r>
        <w:t>где</w:t>
      </w:r>
      <w:r>
        <w:tab/>
      </w:r>
    </w:p>
    <w:p w14:paraId="48A6B604" w14:textId="77777777" w:rsidR="00A05553" w:rsidRDefault="00A05553" w:rsidP="00A05553">
      <w:pPr>
        <w:jc w:val="right"/>
      </w:pPr>
      <w:r w:rsidRPr="00A05553">
        <w:rPr>
          <w:position w:val="-28"/>
        </w:rPr>
        <w:object w:dxaOrig="1160" w:dyaOrig="720" w14:anchorId="7D292904">
          <v:shape id="_x0000_i1041" type="#_x0000_t75" style="width:57.95pt;height:36.45pt" o:ole="">
            <v:imagedata r:id="rId52" o:title=""/>
          </v:shape>
          <o:OLEObject Type="Embed" ProgID="Equation.DSMT4" ShapeID="_x0000_i1041" DrawAspect="Content" ObjectID="_1804934404" r:id="rId53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.2)</w:t>
      </w:r>
    </w:p>
    <w:p w14:paraId="3EA19C28" w14:textId="77777777" w:rsidR="00A05553" w:rsidRDefault="00A05553" w:rsidP="00844F12"/>
    <w:p w14:paraId="58F0892A" w14:textId="77777777" w:rsidR="00A05553" w:rsidRDefault="00640BA5" w:rsidP="00844F12">
      <w:r>
        <w:t>Таким образом, приходим к С</w:t>
      </w:r>
      <w:r w:rsidR="00B656F2">
        <w:t xml:space="preserve">ЛАУ с </w:t>
      </w:r>
      <w:proofErr w:type="spellStart"/>
      <w:r w:rsidR="00B656F2">
        <w:t>трехдиагональной</w:t>
      </w:r>
      <w:proofErr w:type="spellEnd"/>
      <w:r w:rsidR="00B656F2">
        <w:t xml:space="preserve"> матрицей:</w:t>
      </w:r>
    </w:p>
    <w:p w14:paraId="1ECAF9E9" w14:textId="77777777" w:rsidR="00B656F2" w:rsidRDefault="00B656F2" w:rsidP="00844F12"/>
    <w:p w14:paraId="6BE21777" w14:textId="77777777" w:rsidR="00B656F2" w:rsidRDefault="00D96DB7" w:rsidP="00B656F2">
      <w:pPr>
        <w:jc w:val="right"/>
      </w:pPr>
      <w:r w:rsidRPr="00B656F2">
        <w:rPr>
          <w:position w:val="-110"/>
        </w:rPr>
        <w:object w:dxaOrig="5040" w:dyaOrig="2340" w14:anchorId="2F1767CE">
          <v:shape id="_x0000_i1042" type="#_x0000_t75" style="width:252.45pt;height:115.95pt" o:ole="">
            <v:imagedata r:id="rId54" o:title=""/>
          </v:shape>
          <o:OLEObject Type="Embed" ProgID="Equation.DSMT4" ShapeID="_x0000_i1042" DrawAspect="Content" ObjectID="_1804934405" r:id="rId55"/>
        </w:object>
      </w:r>
      <w:r w:rsidR="00B656F2">
        <w:t>,</w:t>
      </w:r>
      <w:r w:rsidR="00B656F2">
        <w:tab/>
      </w:r>
      <w:r w:rsidR="00B656F2">
        <w:tab/>
      </w:r>
      <w:r w:rsidR="00B656F2">
        <w:tab/>
      </w:r>
      <w:r w:rsidR="00B656F2">
        <w:tab/>
        <w:t>(3.3)</w:t>
      </w:r>
    </w:p>
    <w:p w14:paraId="5BAB166E" w14:textId="77777777" w:rsidR="00B656F2" w:rsidRDefault="00B656F2" w:rsidP="00844F12"/>
    <w:p w14:paraId="4D8870DF" w14:textId="77777777" w:rsidR="00B656F2" w:rsidRDefault="00B656F2" w:rsidP="00B656F2">
      <w:pPr>
        <w:ind w:firstLine="0"/>
      </w:pPr>
      <w:r>
        <w:t>где</w:t>
      </w:r>
      <w:r>
        <w:tab/>
      </w:r>
      <w:r w:rsidRPr="00B656F2">
        <w:rPr>
          <w:position w:val="-12"/>
        </w:rPr>
        <w:object w:dxaOrig="499" w:dyaOrig="420" w14:anchorId="2FF60C4C">
          <v:shape id="_x0000_i1043" type="#_x0000_t75" style="width:24.3pt;height:20.55pt" o:ole="">
            <v:imagedata r:id="rId56" o:title=""/>
          </v:shape>
          <o:OLEObject Type="Embed" ProgID="Equation.DSMT4" ShapeID="_x0000_i1043" DrawAspect="Content" ObjectID="_1804934406" r:id="rId57"/>
        </w:object>
      </w:r>
      <w:r>
        <w:t xml:space="preserve"> и </w:t>
      </w:r>
      <w:r w:rsidRPr="00B656F2">
        <w:rPr>
          <w:position w:val="-16"/>
        </w:rPr>
        <w:object w:dxaOrig="499" w:dyaOrig="460" w14:anchorId="0D429DDF">
          <v:shape id="_x0000_i1044" type="#_x0000_t75" style="width:24.3pt;height:23.4pt" o:ole="">
            <v:imagedata r:id="rId58" o:title=""/>
          </v:shape>
          <o:OLEObject Type="Embed" ProgID="Equation.DSMT4" ShapeID="_x0000_i1044" DrawAspect="Content" ObjectID="_1804934407" r:id="rId59"/>
        </w:object>
      </w:r>
      <w:r>
        <w:t xml:space="preserve"> </w:t>
      </w:r>
      <w:r w:rsidR="008A4443">
        <w:t>задаются,</w:t>
      </w:r>
      <w:r>
        <w:t xml:space="preserve"> как граничные условия</w:t>
      </w:r>
      <w:r w:rsidR="008A4443">
        <w:t>,</w:t>
      </w:r>
      <w:r>
        <w:t xml:space="preserve"> на левой и правой поверхностях стенки соответственно.</w:t>
      </w:r>
    </w:p>
    <w:p w14:paraId="065EFEF8" w14:textId="77777777" w:rsidR="00844F12" w:rsidRPr="001E6BA8" w:rsidRDefault="001E6BA8" w:rsidP="00844F12">
      <w:pPr>
        <w:rPr>
          <w:lang w:eastAsia="ja-JP"/>
        </w:rPr>
      </w:pPr>
      <w:r>
        <w:t xml:space="preserve">Таким образом, для каждого момента времени </w:t>
      </w:r>
      <w:r w:rsidRPr="001E6BA8">
        <w:rPr>
          <w:rFonts w:hint="eastAsia"/>
          <w:i/>
          <w:lang w:eastAsia="ja-JP"/>
        </w:rPr>
        <w:t>n</w:t>
      </w:r>
      <w:r>
        <w:rPr>
          <w:rFonts w:hint="eastAsia"/>
          <w:lang w:eastAsia="ja-JP"/>
        </w:rPr>
        <w:t> +</w:t>
      </w:r>
      <w:r>
        <w:rPr>
          <w:lang w:val="en-US" w:eastAsia="ja-JP"/>
        </w:rPr>
        <w:t> </w:t>
      </w:r>
      <w:r w:rsidRPr="001E6BA8">
        <w:rPr>
          <w:rFonts w:hint="eastAsia"/>
          <w:lang w:eastAsia="ja-JP"/>
        </w:rPr>
        <w:t xml:space="preserve">1 </w:t>
      </w:r>
      <w:r>
        <w:t>нужно решить систему</w:t>
      </w:r>
      <w:r w:rsidR="00D96DB7">
        <w:t> </w:t>
      </w:r>
      <w:r>
        <w:t xml:space="preserve">(3.3) относительно соответствующих температур, расположенных слева от знака равенства уравнений, учитывая, что температуры в момент времени </w:t>
      </w:r>
      <w:r w:rsidRPr="001E6BA8">
        <w:rPr>
          <w:i/>
          <w:lang w:val="en-US" w:eastAsia="ja-JP"/>
        </w:rPr>
        <w:t>n</w:t>
      </w:r>
      <w:r w:rsidRPr="001E6BA8">
        <w:rPr>
          <w:lang w:eastAsia="ja-JP"/>
        </w:rPr>
        <w:t xml:space="preserve">, </w:t>
      </w:r>
      <w:r>
        <w:rPr>
          <w:lang w:eastAsia="ja-JP"/>
        </w:rPr>
        <w:t>расположенные справа от знака равенства уравнений</w:t>
      </w:r>
      <w:r w:rsidR="00096924">
        <w:rPr>
          <w:lang w:eastAsia="ja-JP"/>
        </w:rPr>
        <w:t>,</w:t>
      </w:r>
      <w:r>
        <w:rPr>
          <w:lang w:eastAsia="ja-JP"/>
        </w:rPr>
        <w:t xml:space="preserve"> известны, как начальные условия, или </w:t>
      </w:r>
      <w:r w:rsidR="004B09D2">
        <w:rPr>
          <w:lang w:eastAsia="ja-JP"/>
        </w:rPr>
        <w:t>найдены</w:t>
      </w:r>
      <w:r>
        <w:rPr>
          <w:lang w:eastAsia="ja-JP"/>
        </w:rPr>
        <w:t xml:space="preserve"> на предыдущем шаге</w:t>
      </w:r>
      <w:r w:rsidR="00096924">
        <w:rPr>
          <w:lang w:eastAsia="ja-JP"/>
        </w:rPr>
        <w:t xml:space="preserve"> итерации</w:t>
      </w:r>
      <w:r>
        <w:rPr>
          <w:lang w:eastAsia="ja-JP"/>
        </w:rPr>
        <w:t>.</w:t>
      </w:r>
    </w:p>
    <w:p w14:paraId="05682F69" w14:textId="77777777" w:rsidR="001E6BA8" w:rsidRDefault="001E6BA8" w:rsidP="00844F12"/>
    <w:p w14:paraId="08EF9548" w14:textId="77777777" w:rsidR="00844F12" w:rsidRPr="006710FE" w:rsidRDefault="00844F12" w:rsidP="00844F12">
      <w:pPr>
        <w:rPr>
          <w:b/>
          <w:i/>
          <w:szCs w:val="32"/>
        </w:rPr>
      </w:pPr>
      <w:r w:rsidRPr="006710FE">
        <w:rPr>
          <w:b/>
          <w:i/>
          <w:szCs w:val="32"/>
        </w:rPr>
        <w:t>Порядок выполнения работы</w:t>
      </w:r>
    </w:p>
    <w:p w14:paraId="6A3E9F3B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7F6F7D7C" w14:textId="77777777" w:rsidR="00353449" w:rsidRPr="00483867" w:rsidRDefault="00353449" w:rsidP="00353449">
      <w:r>
        <w:rPr>
          <w:rFonts w:eastAsia="TimesNewRoman"/>
          <w:szCs w:val="28"/>
        </w:rPr>
        <w:t xml:space="preserve">Варианты задачи берем из лабораторной работы </w:t>
      </w:r>
      <w:r w:rsidR="00D96DB7">
        <w:rPr>
          <w:rFonts w:eastAsia="TimesNewRoman"/>
          <w:szCs w:val="28"/>
        </w:rPr>
        <w:t xml:space="preserve">№ </w:t>
      </w:r>
      <w:r>
        <w:rPr>
          <w:rFonts w:eastAsia="TimesNewRoman"/>
          <w:szCs w:val="28"/>
        </w:rPr>
        <w:t xml:space="preserve">2. Для решения задачи используем метод </w:t>
      </w:r>
      <w:r>
        <w:rPr>
          <w:rFonts w:eastAsia="TimesNewRoman" w:hint="eastAsia"/>
          <w:szCs w:val="28"/>
          <w:lang w:eastAsia="ja-JP"/>
        </w:rPr>
        <w:t>TDMA</w:t>
      </w:r>
      <w:r>
        <w:rPr>
          <w:rFonts w:eastAsia="TimesNewRoman"/>
          <w:szCs w:val="28"/>
          <w:lang w:eastAsia="ja-JP"/>
        </w:rPr>
        <w:t>.</w:t>
      </w:r>
    </w:p>
    <w:p w14:paraId="732E0331" w14:textId="77777777" w:rsidR="00844F12" w:rsidRDefault="00844F12" w:rsidP="00844F12"/>
    <w:p w14:paraId="473D6676" w14:textId="77777777" w:rsidR="00844F12" w:rsidRPr="00150C42" w:rsidRDefault="00844F12" w:rsidP="00844F12">
      <w:pPr>
        <w:rPr>
          <w:b/>
          <w:i/>
        </w:rPr>
      </w:pPr>
      <w:r w:rsidRPr="00150C42">
        <w:rPr>
          <w:b/>
          <w:i/>
        </w:rPr>
        <w:t>Пример</w:t>
      </w:r>
    </w:p>
    <w:p w14:paraId="199099DB" w14:textId="77777777" w:rsidR="00844F12" w:rsidRDefault="00844F12" w:rsidP="00844F12"/>
    <w:p w14:paraId="5B6B29FE" w14:textId="77777777" w:rsidR="00236844" w:rsidRPr="00236844" w:rsidRDefault="00236844" w:rsidP="00844F12">
      <w:pPr>
        <w:rPr>
          <w:lang w:eastAsia="ja-JP"/>
        </w:rPr>
      </w:pPr>
      <w:r>
        <w:t xml:space="preserve">Код включает программу </w:t>
      </w:r>
      <w:r>
        <w:rPr>
          <w:rFonts w:hint="eastAsia"/>
          <w:lang w:eastAsia="ja-JP"/>
        </w:rPr>
        <w:t xml:space="preserve">TDMA </w:t>
      </w:r>
      <w:r>
        <w:rPr>
          <w:lang w:eastAsia="ja-JP"/>
        </w:rPr>
        <w:t>для решения СЛАУ</w:t>
      </w:r>
      <w:r w:rsidRPr="00236844">
        <w:rPr>
          <w:lang w:eastAsia="ja-JP"/>
        </w:rPr>
        <w:t xml:space="preserve"> мето</w:t>
      </w:r>
      <w:r>
        <w:rPr>
          <w:lang w:eastAsia="ja-JP"/>
        </w:rPr>
        <w:t xml:space="preserve">дом Томаса; программы </w:t>
      </w:r>
      <w:r>
        <w:rPr>
          <w:lang w:val="en-US" w:eastAsia="ja-JP"/>
        </w:rPr>
        <w:t>MA</w:t>
      </w:r>
      <w:r w:rsidRPr="00236844">
        <w:rPr>
          <w:lang w:eastAsia="ja-JP"/>
        </w:rPr>
        <w:t xml:space="preserve">, </w:t>
      </w:r>
      <w:r>
        <w:rPr>
          <w:lang w:val="en-US" w:eastAsia="ja-JP"/>
        </w:rPr>
        <w:t>MB</w:t>
      </w:r>
      <w:r w:rsidRPr="00236844">
        <w:rPr>
          <w:lang w:eastAsia="ja-JP"/>
        </w:rPr>
        <w:t xml:space="preserve">, </w:t>
      </w:r>
      <w:r>
        <w:rPr>
          <w:lang w:val="en-US" w:eastAsia="ja-JP"/>
        </w:rPr>
        <w:t>BC</w:t>
      </w:r>
      <w:r>
        <w:rPr>
          <w:lang w:eastAsia="ja-JP"/>
        </w:rPr>
        <w:t xml:space="preserve"> и</w:t>
      </w:r>
      <w:r w:rsidRPr="00236844">
        <w:rPr>
          <w:lang w:eastAsia="ja-JP"/>
        </w:rPr>
        <w:t xml:space="preserve"> </w:t>
      </w:r>
      <w:r>
        <w:rPr>
          <w:lang w:val="en-US" w:eastAsia="ja-JP"/>
        </w:rPr>
        <w:t>MD</w:t>
      </w:r>
      <w:r>
        <w:rPr>
          <w:lang w:eastAsia="ja-JP"/>
        </w:rPr>
        <w:t xml:space="preserve"> для инициализации матриц </w:t>
      </w:r>
      <w:r>
        <w:rPr>
          <w:lang w:val="en-US" w:eastAsia="ja-JP"/>
        </w:rPr>
        <w:t>A</w:t>
      </w:r>
      <w:r w:rsidRPr="00236844">
        <w:rPr>
          <w:lang w:eastAsia="ja-JP"/>
        </w:rPr>
        <w:t xml:space="preserve">, </w:t>
      </w:r>
      <w:r>
        <w:rPr>
          <w:lang w:val="en-US" w:eastAsia="ja-JP"/>
        </w:rPr>
        <w:t>B</w:t>
      </w:r>
      <w:r w:rsidRPr="00236844">
        <w:rPr>
          <w:lang w:eastAsia="ja-JP"/>
        </w:rPr>
        <w:t xml:space="preserve">, </w:t>
      </w:r>
      <w:r>
        <w:rPr>
          <w:lang w:val="en-US" w:eastAsia="ja-JP"/>
        </w:rPr>
        <w:t>C</w:t>
      </w:r>
      <w:r w:rsidRPr="00236844">
        <w:rPr>
          <w:lang w:eastAsia="ja-JP"/>
        </w:rPr>
        <w:t xml:space="preserve"> </w:t>
      </w:r>
      <w:r>
        <w:rPr>
          <w:lang w:eastAsia="ja-JP"/>
        </w:rPr>
        <w:t xml:space="preserve">и </w:t>
      </w:r>
      <w:r>
        <w:rPr>
          <w:lang w:val="en-US" w:eastAsia="ja-JP"/>
        </w:rPr>
        <w:t>D</w:t>
      </w:r>
      <w:r>
        <w:rPr>
          <w:lang w:eastAsia="ja-JP"/>
        </w:rPr>
        <w:t xml:space="preserve"> соответственно</w:t>
      </w:r>
      <w:r>
        <w:rPr>
          <w:rFonts w:hint="eastAsia"/>
          <w:lang w:eastAsia="ja-JP"/>
        </w:rPr>
        <w:t xml:space="preserve"> (</w:t>
      </w:r>
      <w:r>
        <w:rPr>
          <w:lang w:eastAsia="ja-JP"/>
        </w:rPr>
        <w:t xml:space="preserve">см. лабораторную работу </w:t>
      </w:r>
      <w:r w:rsidR="00D96DB7">
        <w:rPr>
          <w:lang w:eastAsia="ja-JP"/>
        </w:rPr>
        <w:t xml:space="preserve">№ </w:t>
      </w:r>
      <w:r>
        <w:rPr>
          <w:lang w:eastAsia="ja-JP"/>
        </w:rPr>
        <w:t>1</w:t>
      </w:r>
      <w:r>
        <w:rPr>
          <w:rFonts w:hint="eastAsia"/>
          <w:lang w:eastAsia="ja-JP"/>
        </w:rPr>
        <w:t>)</w:t>
      </w:r>
      <w:r>
        <w:rPr>
          <w:lang w:eastAsia="ja-JP"/>
        </w:rPr>
        <w:t xml:space="preserve">; программу </w:t>
      </w:r>
      <w:r>
        <w:rPr>
          <w:lang w:val="en-US" w:eastAsia="ja-JP"/>
        </w:rPr>
        <w:t>TIMP</w:t>
      </w:r>
      <w:r w:rsidRPr="00236844">
        <w:rPr>
          <w:lang w:eastAsia="ja-JP"/>
        </w:rPr>
        <w:t xml:space="preserve"> для</w:t>
      </w:r>
      <w:r>
        <w:rPr>
          <w:lang w:eastAsia="ja-JP"/>
        </w:rPr>
        <w:t xml:space="preserve"> расчета температур. Рассчитанные температуры заносятся в матрицу </w:t>
      </w:r>
      <w:r>
        <w:rPr>
          <w:lang w:val="en-US" w:eastAsia="ja-JP"/>
        </w:rPr>
        <w:t>T</w:t>
      </w:r>
      <w:r>
        <w:rPr>
          <w:lang w:eastAsia="ja-JP"/>
        </w:rPr>
        <w:t>: в столбце расположены температуры, соответствующие одному моменту времени.</w:t>
      </w:r>
    </w:p>
    <w:p w14:paraId="3936E165" w14:textId="77777777" w:rsidR="00844F12" w:rsidRDefault="00353449" w:rsidP="00844F12">
      <w:r>
        <w:t xml:space="preserve">Листинг кода </w:t>
      </w:r>
      <w:r>
        <w:rPr>
          <w:lang w:val="en-US" w:eastAsia="ja-JP"/>
        </w:rPr>
        <w:t>Mathcad</w:t>
      </w:r>
      <w:r>
        <w:rPr>
          <w:lang w:eastAsia="ja-JP"/>
        </w:rPr>
        <w:t xml:space="preserve"> </w:t>
      </w:r>
      <w:r>
        <w:t>приведен на рисунках 3.2 и 3.3, листинг результатов</w:t>
      </w:r>
      <w:r w:rsidR="00D96DB7">
        <w:t> </w:t>
      </w:r>
      <w:r>
        <w:t>– на рисунке 3.4.</w:t>
      </w:r>
    </w:p>
    <w:p w14:paraId="0971BDA8" w14:textId="77777777" w:rsidR="00D32616" w:rsidRDefault="00D32616" w:rsidP="00D32616">
      <w:pPr>
        <w:rPr>
          <w:b/>
          <w:i/>
          <w:szCs w:val="30"/>
        </w:rPr>
      </w:pPr>
    </w:p>
    <w:p w14:paraId="6B8580F6" w14:textId="77777777" w:rsidR="00D32616" w:rsidRPr="006710FE" w:rsidRDefault="00D32616" w:rsidP="00D32616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7BB160A3" w14:textId="77777777" w:rsidR="00D32616" w:rsidRPr="006710FE" w:rsidRDefault="00D32616" w:rsidP="00D32616"/>
    <w:p w14:paraId="5ED55668" w14:textId="77777777" w:rsidR="00D32616" w:rsidRPr="00EC5DA7" w:rsidRDefault="00D32616" w:rsidP="00D32616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 </w:t>
      </w:r>
      <w:r w:rsidRPr="00EC5DA7">
        <w:rPr>
          <w:szCs w:val="28"/>
        </w:rPr>
        <w:t>Алгоритм численного решения.</w:t>
      </w:r>
    </w:p>
    <w:p w14:paraId="3960C419" w14:textId="77777777" w:rsidR="00D32616" w:rsidRPr="00EC5DA7" w:rsidRDefault="00D32616" w:rsidP="00D32616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2 </w:t>
      </w:r>
      <w:r w:rsidRPr="00EC5DA7">
        <w:rPr>
          <w:szCs w:val="28"/>
        </w:rPr>
        <w:t>Начальные и граничные условия.</w:t>
      </w:r>
    </w:p>
    <w:p w14:paraId="504FD7A3" w14:textId="77777777" w:rsidR="00D32616" w:rsidRPr="00EC5DA7" w:rsidRDefault="00D32616" w:rsidP="00D32616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3 </w:t>
      </w:r>
      <w:r w:rsidRPr="00EC5DA7">
        <w:rPr>
          <w:szCs w:val="28"/>
        </w:rPr>
        <w:t>Шаблон дискретизации.</w:t>
      </w:r>
    </w:p>
    <w:p w14:paraId="221058EA" w14:textId="77777777" w:rsidR="00353449" w:rsidRDefault="00353449" w:rsidP="00844F12"/>
    <w:p w14:paraId="682FD489" w14:textId="77777777" w:rsidR="00353449" w:rsidRPr="00F439F8" w:rsidRDefault="00946DAC" w:rsidP="00353449">
      <w:pPr>
        <w:ind w:firstLine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4FAF3AD1" wp14:editId="107056B8">
            <wp:extent cx="6075910" cy="6086475"/>
            <wp:effectExtent l="0" t="0" r="0" b="0"/>
            <wp:docPr id="27" name="Рисунок 26" descr="л р 3 код ч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3 код ч 1.png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4302" cy="610489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96935" w14:textId="77777777" w:rsidR="00353449" w:rsidRDefault="00353449" w:rsidP="00353449">
      <w:pPr>
        <w:rPr>
          <w:szCs w:val="28"/>
        </w:rPr>
      </w:pPr>
    </w:p>
    <w:p w14:paraId="3445DD23" w14:textId="77777777" w:rsidR="00353449" w:rsidRPr="00353449" w:rsidRDefault="00353449" w:rsidP="00353449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3.2 </w:t>
      </w:r>
      <w:r>
        <w:rPr>
          <w:sz w:val="24"/>
          <w:szCs w:val="24"/>
        </w:rPr>
        <w:noBreakHyphen/>
        <w:t xml:space="preserve"> </w:t>
      </w:r>
      <w:proofErr w:type="spellStart"/>
      <w:r w:rsidRPr="00792968">
        <w:rPr>
          <w:sz w:val="24"/>
          <w:szCs w:val="24"/>
        </w:rPr>
        <w:t>Листиг</w:t>
      </w:r>
      <w:proofErr w:type="spellEnd"/>
      <w:r w:rsidRPr="00792968">
        <w:rPr>
          <w:sz w:val="24"/>
          <w:szCs w:val="24"/>
        </w:rPr>
        <w:t xml:space="preserve"> кода </w:t>
      </w:r>
      <w:proofErr w:type="spellStart"/>
      <w:r w:rsidRPr="00792968">
        <w:rPr>
          <w:sz w:val="24"/>
          <w:szCs w:val="24"/>
        </w:rPr>
        <w:t>Mathcad</w:t>
      </w:r>
      <w:proofErr w:type="spellEnd"/>
      <w:r w:rsidR="007B7D99">
        <w:rPr>
          <w:sz w:val="24"/>
          <w:szCs w:val="24"/>
        </w:rPr>
        <w:t>, используемого в</w:t>
      </w:r>
      <w:r w:rsidR="009E299B">
        <w:rPr>
          <w:sz w:val="24"/>
          <w:szCs w:val="24"/>
        </w:rPr>
        <w:t xml:space="preserve"> </w:t>
      </w:r>
      <w:r>
        <w:rPr>
          <w:sz w:val="24"/>
          <w:szCs w:val="24"/>
        </w:rPr>
        <w:t>лабораторной работ</w:t>
      </w:r>
      <w:r w:rsidR="007B7D99">
        <w:rPr>
          <w:sz w:val="24"/>
          <w:szCs w:val="24"/>
        </w:rPr>
        <w:t>е</w:t>
      </w:r>
      <w:r>
        <w:rPr>
          <w:sz w:val="24"/>
          <w:szCs w:val="24"/>
        </w:rPr>
        <w:t xml:space="preserve"> </w:t>
      </w:r>
      <w:r w:rsidR="008D7895">
        <w:rPr>
          <w:sz w:val="24"/>
          <w:szCs w:val="24"/>
        </w:rPr>
        <w:t xml:space="preserve">№ </w:t>
      </w:r>
      <w:r>
        <w:rPr>
          <w:sz w:val="24"/>
          <w:szCs w:val="24"/>
        </w:rPr>
        <w:t>3. Часть 1</w:t>
      </w:r>
    </w:p>
    <w:p w14:paraId="77415B1B" w14:textId="77777777" w:rsidR="00353449" w:rsidRDefault="00353449" w:rsidP="00353449">
      <w:pPr>
        <w:rPr>
          <w:szCs w:val="28"/>
        </w:rPr>
      </w:pPr>
    </w:p>
    <w:p w14:paraId="21512162" w14:textId="77777777" w:rsidR="00353449" w:rsidRPr="00F439F8" w:rsidRDefault="006D3619" w:rsidP="00353449">
      <w:pPr>
        <w:ind w:firstLine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40BB8ECF" wp14:editId="76627D5A">
            <wp:extent cx="2149522" cy="3494542"/>
            <wp:effectExtent l="0" t="0" r="0" b="0"/>
            <wp:docPr id="11" name="Рисунок 10" descr="л р 3 код ч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3 код ч 2.png"/>
                    <pic:cNvPicPr/>
                  </pic:nvPicPr>
                  <pic:blipFill rotWithShape="1">
                    <a:blip r:embed="rId61" cstate="print"/>
                    <a:srcRect l="3872" t="2254" r="3190" b="1915"/>
                    <a:stretch/>
                  </pic:blipFill>
                  <pic:spPr bwMode="auto">
                    <a:xfrm>
                      <a:off x="0" y="0"/>
                      <a:ext cx="2182363" cy="3547932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7A68C5" w14:textId="77777777" w:rsidR="00353449" w:rsidRDefault="00353449" w:rsidP="00353449">
      <w:pPr>
        <w:rPr>
          <w:szCs w:val="28"/>
        </w:rPr>
      </w:pPr>
    </w:p>
    <w:p w14:paraId="331221F0" w14:textId="77777777" w:rsidR="00353449" w:rsidRPr="00353449" w:rsidRDefault="00353449" w:rsidP="00353449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3.3 </w:t>
      </w:r>
      <w:r>
        <w:rPr>
          <w:sz w:val="24"/>
          <w:szCs w:val="24"/>
        </w:rPr>
        <w:noBreakHyphen/>
        <w:t xml:space="preserve"> </w:t>
      </w:r>
      <w:r w:rsidRPr="00792968">
        <w:rPr>
          <w:sz w:val="24"/>
          <w:szCs w:val="24"/>
        </w:rPr>
        <w:t xml:space="preserve">Листинг кода </w:t>
      </w:r>
      <w:proofErr w:type="spellStart"/>
      <w:r w:rsidRPr="00792968">
        <w:rPr>
          <w:sz w:val="24"/>
          <w:szCs w:val="24"/>
        </w:rPr>
        <w:t>Mathcad</w:t>
      </w:r>
      <w:proofErr w:type="spellEnd"/>
      <w:r w:rsidR="007B7D99">
        <w:rPr>
          <w:sz w:val="24"/>
          <w:szCs w:val="24"/>
        </w:rPr>
        <w:t>, используемого в</w:t>
      </w:r>
      <w:r w:rsidR="009E299B">
        <w:rPr>
          <w:sz w:val="24"/>
          <w:szCs w:val="24"/>
        </w:rPr>
        <w:t xml:space="preserve"> </w:t>
      </w:r>
      <w:r>
        <w:rPr>
          <w:sz w:val="24"/>
          <w:szCs w:val="24"/>
        </w:rPr>
        <w:t>лабораторной работ</w:t>
      </w:r>
      <w:r w:rsidR="007B7D99">
        <w:rPr>
          <w:sz w:val="24"/>
          <w:szCs w:val="24"/>
        </w:rPr>
        <w:t>е</w:t>
      </w:r>
      <w:r>
        <w:rPr>
          <w:sz w:val="24"/>
          <w:szCs w:val="24"/>
        </w:rPr>
        <w:t xml:space="preserve"> 3. Часть 2</w:t>
      </w:r>
    </w:p>
    <w:p w14:paraId="59ACBBE5" w14:textId="77777777" w:rsidR="00844F12" w:rsidRDefault="00844F12" w:rsidP="00844F12"/>
    <w:p w14:paraId="52B11383" w14:textId="77777777" w:rsidR="00D32CEE" w:rsidRPr="00F439F8" w:rsidRDefault="00946DAC" w:rsidP="00D32CEE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3B6FE3F3" wp14:editId="4E88BDAA">
            <wp:extent cx="4997266" cy="4962383"/>
            <wp:effectExtent l="0" t="0" r="0" b="0"/>
            <wp:docPr id="29" name="Рисунок 28" descr="л р 3 ре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3 рез.png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30198" cy="49950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661D4" w14:textId="77777777" w:rsidR="00D32CEE" w:rsidRPr="00353449" w:rsidRDefault="00D32CEE" w:rsidP="00D32CEE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3.4 </w:t>
      </w:r>
      <w:r>
        <w:rPr>
          <w:sz w:val="24"/>
          <w:szCs w:val="24"/>
        </w:rPr>
        <w:noBreakHyphen/>
        <w:t xml:space="preserve"> </w:t>
      </w:r>
      <w:r w:rsidRPr="00792968">
        <w:rPr>
          <w:sz w:val="24"/>
          <w:szCs w:val="24"/>
        </w:rPr>
        <w:t xml:space="preserve">Листинг </w:t>
      </w:r>
      <w:r>
        <w:rPr>
          <w:sz w:val="24"/>
          <w:szCs w:val="24"/>
        </w:rPr>
        <w:t xml:space="preserve">результатов лабораторной работы </w:t>
      </w:r>
      <w:r w:rsidR="008D7895">
        <w:rPr>
          <w:sz w:val="24"/>
          <w:szCs w:val="24"/>
        </w:rPr>
        <w:t xml:space="preserve">№ </w:t>
      </w:r>
      <w:r>
        <w:rPr>
          <w:sz w:val="24"/>
          <w:szCs w:val="24"/>
        </w:rPr>
        <w:t>3</w:t>
      </w:r>
    </w:p>
    <w:p w14:paraId="1D23E8AB" w14:textId="77777777" w:rsidR="00844F12" w:rsidRPr="006710FE" w:rsidRDefault="00B41061" w:rsidP="00844F12">
      <w:pPr>
        <w:pStyle w:val="1"/>
      </w:pPr>
      <w:bookmarkStart w:id="4" w:name="_Toc155618577"/>
      <w:r>
        <w:lastRenderedPageBreak/>
        <w:t xml:space="preserve">4 </w:t>
      </w:r>
      <w:r w:rsidR="008D7895">
        <w:t xml:space="preserve">Лабораторная работа № </w:t>
      </w:r>
      <w:r w:rsidR="00C65C06">
        <w:t>4</w:t>
      </w:r>
      <w:r w:rsidR="008D7895">
        <w:t>.</w:t>
      </w:r>
      <w:r w:rsidR="00844F12" w:rsidRPr="006710FE">
        <w:t xml:space="preserve"> </w:t>
      </w:r>
      <w:r w:rsidR="00844F12" w:rsidRPr="00844F12">
        <w:t xml:space="preserve">Нестационарный тепловой </w:t>
      </w:r>
      <w:r w:rsidR="008D7895">
        <w:t xml:space="preserve">       </w:t>
      </w:r>
      <w:r w:rsidR="00844F12" w:rsidRPr="00844F12">
        <w:t>процесс в неограниченной плоской стенке. Анализ в САПР</w:t>
      </w:r>
      <w:bookmarkEnd w:id="4"/>
    </w:p>
    <w:p w14:paraId="05A1BC45" w14:textId="77777777" w:rsidR="00844F12" w:rsidRPr="006710FE" w:rsidRDefault="00844F12" w:rsidP="00844F12">
      <w:pPr>
        <w:pStyle w:val="ab"/>
        <w:spacing w:line="240" w:lineRule="auto"/>
        <w:jc w:val="both"/>
        <w:rPr>
          <w:bCs/>
          <w:szCs w:val="28"/>
        </w:rPr>
      </w:pPr>
    </w:p>
    <w:p w14:paraId="28C055DF" w14:textId="77777777" w:rsidR="00844F12" w:rsidRPr="006710FE" w:rsidRDefault="00844F12" w:rsidP="00844F12">
      <w:pPr>
        <w:rPr>
          <w:szCs w:val="31"/>
        </w:rPr>
      </w:pPr>
      <w:r w:rsidRPr="00EC5DA7">
        <w:rPr>
          <w:b/>
          <w:iCs/>
          <w:szCs w:val="31"/>
        </w:rPr>
        <w:t>Цель работы</w:t>
      </w:r>
      <w:r w:rsidR="00B33AC8">
        <w:rPr>
          <w:b/>
          <w:iCs/>
          <w:szCs w:val="31"/>
        </w:rPr>
        <w:t xml:space="preserve"> </w:t>
      </w:r>
      <w:r w:rsidR="00B33AC8">
        <w:rPr>
          <w:bCs/>
          <w:iCs/>
          <w:szCs w:val="31"/>
        </w:rPr>
        <w:sym w:font="Symbol" w:char="F02D"/>
      </w:r>
      <w:r w:rsidR="00B33AC8">
        <w:rPr>
          <w:bCs/>
          <w:iCs/>
          <w:szCs w:val="31"/>
        </w:rPr>
        <w:t xml:space="preserve"> </w:t>
      </w:r>
      <w:r>
        <w:rPr>
          <w:szCs w:val="31"/>
        </w:rPr>
        <w:t xml:space="preserve">изучение методики </w:t>
      </w:r>
      <w:r w:rsidR="00197DB1">
        <w:rPr>
          <w:szCs w:val="31"/>
        </w:rPr>
        <w:t>анализа нестационарного теплового процесса в неограниченной плоской стенке при помощи САПР</w:t>
      </w:r>
      <w:r w:rsidRPr="006710FE">
        <w:rPr>
          <w:szCs w:val="31"/>
        </w:rPr>
        <w:t>.</w:t>
      </w:r>
    </w:p>
    <w:p w14:paraId="75AB0554" w14:textId="77777777" w:rsidR="00844F12" w:rsidRPr="006710FE" w:rsidRDefault="00844F12" w:rsidP="00844F12"/>
    <w:p w14:paraId="3CF865FF" w14:textId="77777777" w:rsidR="00B33AC8" w:rsidRDefault="00844F12" w:rsidP="00844F12">
      <w:pPr>
        <w:rPr>
          <w:b/>
          <w:i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>
        <w:rPr>
          <w:b/>
          <w:i/>
          <w:szCs w:val="28"/>
        </w:rPr>
        <w:t xml:space="preserve"> и программного обеспечения</w:t>
      </w:r>
    </w:p>
    <w:p w14:paraId="206DB27E" w14:textId="77777777" w:rsidR="00B33AC8" w:rsidRDefault="00B33AC8" w:rsidP="00844F12">
      <w:pPr>
        <w:rPr>
          <w:b/>
          <w:i/>
          <w:szCs w:val="28"/>
        </w:rPr>
      </w:pPr>
    </w:p>
    <w:p w14:paraId="2B6550DC" w14:textId="77777777" w:rsidR="00844F12" w:rsidRPr="006710FE" w:rsidRDefault="00B33AC8" w:rsidP="00844F12">
      <w:pPr>
        <w:rPr>
          <w:szCs w:val="31"/>
        </w:rPr>
      </w:pPr>
      <w:r>
        <w:rPr>
          <w:szCs w:val="28"/>
        </w:rPr>
        <w:t>П</w:t>
      </w:r>
      <w:r w:rsidR="00844F12">
        <w:rPr>
          <w:szCs w:val="28"/>
        </w:rPr>
        <w:t xml:space="preserve">ерсональный компьютер, программный математический пакет </w:t>
      </w:r>
      <w:r w:rsidR="00844F12">
        <w:rPr>
          <w:szCs w:val="28"/>
          <w:lang w:val="en-US"/>
        </w:rPr>
        <w:t>Mathcad</w:t>
      </w:r>
      <w:r w:rsidR="00AE762B">
        <w:rPr>
          <w:szCs w:val="28"/>
        </w:rPr>
        <w:t xml:space="preserve">, САПР </w:t>
      </w:r>
      <w:r w:rsidR="00AE762B">
        <w:rPr>
          <w:rFonts w:hint="eastAsia"/>
          <w:szCs w:val="28"/>
          <w:lang w:eastAsia="ja-JP"/>
        </w:rPr>
        <w:t>NX</w:t>
      </w:r>
      <w:r w:rsidR="00844F12" w:rsidRPr="006710FE">
        <w:rPr>
          <w:szCs w:val="31"/>
        </w:rPr>
        <w:t>.</w:t>
      </w:r>
    </w:p>
    <w:p w14:paraId="68DBCD87" w14:textId="77777777" w:rsidR="00844F12" w:rsidRPr="006710FE" w:rsidRDefault="00844F12" w:rsidP="00844F12"/>
    <w:p w14:paraId="5368AA6E" w14:textId="77777777" w:rsidR="00844F12" w:rsidRPr="006710FE" w:rsidRDefault="00844F12" w:rsidP="00844F12">
      <w:pPr>
        <w:rPr>
          <w:b/>
          <w:i/>
        </w:rPr>
      </w:pPr>
      <w:r w:rsidRPr="006710FE">
        <w:rPr>
          <w:b/>
          <w:i/>
        </w:rPr>
        <w:t>Основные положения</w:t>
      </w:r>
    </w:p>
    <w:p w14:paraId="715F177F" w14:textId="77777777" w:rsidR="00844F12" w:rsidRPr="006710FE" w:rsidRDefault="00844F12" w:rsidP="00844F12"/>
    <w:p w14:paraId="681565A9" w14:textId="77777777" w:rsidR="00844F12" w:rsidRPr="00DF0F2C" w:rsidRDefault="00DF0F2C" w:rsidP="00844F12">
      <w:pPr>
        <w:rPr>
          <w:lang w:eastAsia="ja-JP"/>
        </w:rPr>
      </w:pPr>
      <w:r>
        <w:t xml:space="preserve">В среде САПР </w:t>
      </w:r>
      <w:r>
        <w:rPr>
          <w:lang w:val="en-US" w:eastAsia="ja-JP"/>
        </w:rPr>
        <w:t>NX</w:t>
      </w:r>
      <w:r w:rsidRPr="00DF0F2C">
        <w:rPr>
          <w:lang w:eastAsia="ja-JP"/>
        </w:rPr>
        <w:t xml:space="preserve"> </w:t>
      </w:r>
      <w:r>
        <w:rPr>
          <w:lang w:eastAsia="ja-JP"/>
        </w:rPr>
        <w:t>можно проводить анализ тепловых процессов. Методика анализа включает создание твердотельной модели, расчетной сетки, граничных и начальных условий, объектов симуляции и т. п.</w:t>
      </w:r>
    </w:p>
    <w:p w14:paraId="17E9EE6C" w14:textId="77777777" w:rsidR="00844F12" w:rsidRDefault="00844F12" w:rsidP="00844F12">
      <w:pPr>
        <w:rPr>
          <w:szCs w:val="28"/>
        </w:rPr>
      </w:pPr>
    </w:p>
    <w:p w14:paraId="046C598A" w14:textId="77777777" w:rsidR="00844F12" w:rsidRPr="006710FE" w:rsidRDefault="00844F12" w:rsidP="00844F12">
      <w:pPr>
        <w:rPr>
          <w:b/>
          <w:i/>
          <w:szCs w:val="32"/>
        </w:rPr>
      </w:pPr>
      <w:r w:rsidRPr="006710FE">
        <w:rPr>
          <w:b/>
          <w:i/>
          <w:szCs w:val="32"/>
        </w:rPr>
        <w:t>Порядок выполнения работы</w:t>
      </w:r>
    </w:p>
    <w:p w14:paraId="4BB3AE5E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47351E92" w14:textId="77777777" w:rsidR="00844F12" w:rsidRDefault="00DF0F2C" w:rsidP="00844F12">
      <w:pPr>
        <w:rPr>
          <w:rFonts w:eastAsia="TimesNewRoman"/>
          <w:szCs w:val="28"/>
        </w:rPr>
      </w:pPr>
      <w:r>
        <w:rPr>
          <w:rFonts w:eastAsia="TimesNewRoman"/>
          <w:szCs w:val="28"/>
        </w:rPr>
        <w:t xml:space="preserve">Варианты задачи берем из лабораторной работы </w:t>
      </w:r>
      <w:r w:rsidR="008D7895">
        <w:rPr>
          <w:rFonts w:eastAsia="TimesNewRoman"/>
          <w:szCs w:val="28"/>
        </w:rPr>
        <w:t xml:space="preserve">№ </w:t>
      </w:r>
      <w:r>
        <w:rPr>
          <w:rFonts w:eastAsia="TimesNewRoman"/>
          <w:szCs w:val="28"/>
        </w:rPr>
        <w:t>2.</w:t>
      </w:r>
    </w:p>
    <w:p w14:paraId="5BE29962" w14:textId="77777777" w:rsidR="00062083" w:rsidRDefault="00062083" w:rsidP="00844F12"/>
    <w:p w14:paraId="1F233658" w14:textId="77777777" w:rsidR="00844F12" w:rsidRPr="00062083" w:rsidRDefault="00844F12" w:rsidP="00844F12">
      <w:pPr>
        <w:rPr>
          <w:b/>
          <w:i/>
        </w:rPr>
      </w:pPr>
      <w:r w:rsidRPr="00150C42">
        <w:rPr>
          <w:b/>
          <w:i/>
        </w:rPr>
        <w:t>Пример</w:t>
      </w:r>
    </w:p>
    <w:p w14:paraId="24E89D78" w14:textId="77777777" w:rsidR="00844F12" w:rsidRPr="00062083" w:rsidRDefault="00844F12" w:rsidP="00844F12"/>
    <w:p w14:paraId="0AEDD3B9" w14:textId="77777777" w:rsidR="00062083" w:rsidRDefault="00062083" w:rsidP="00062083">
      <w:pPr>
        <w:rPr>
          <w:lang w:eastAsia="ja-JP"/>
        </w:rPr>
      </w:pPr>
      <w:r>
        <w:t>Первый этап – создание твердотельной модели – параллелепипеда поперечным сечением 0,1 мм </w:t>
      </w:r>
      <w:r w:rsidR="00F16309">
        <w:rPr>
          <w:lang w:val="en-US" w:eastAsia="ja-JP"/>
        </w:rPr>
        <w:sym w:font="Symbol" w:char="F0B4"/>
      </w:r>
      <w:r>
        <w:t> 0,1 мм и длиной 10 мм.</w:t>
      </w:r>
      <w:r w:rsidRPr="004E6B14">
        <w:t xml:space="preserve"> </w:t>
      </w:r>
      <w:r>
        <w:rPr>
          <w:lang w:eastAsia="ja-JP"/>
        </w:rPr>
        <w:t xml:space="preserve">Левый торец параллелепипеда, соответствующий левой стороне стенки, для удобства располагаем в плоскости </w:t>
      </w:r>
      <w:proofErr w:type="spellStart"/>
      <w:r w:rsidRPr="00741D49">
        <w:rPr>
          <w:i/>
          <w:lang w:val="en-US" w:eastAsia="ja-JP"/>
        </w:rPr>
        <w:t>yz</w:t>
      </w:r>
      <w:proofErr w:type="spellEnd"/>
      <w:r w:rsidRPr="00741D49">
        <w:rPr>
          <w:lang w:eastAsia="ja-JP"/>
        </w:rPr>
        <w:t xml:space="preserve"> </w:t>
      </w:r>
      <w:r>
        <w:rPr>
          <w:lang w:eastAsia="ja-JP"/>
        </w:rPr>
        <w:t xml:space="preserve">абсолютной системы координат, правый торец – в положительном направлении оси </w:t>
      </w:r>
      <w:r w:rsidRPr="004E6B14">
        <w:rPr>
          <w:i/>
          <w:lang w:val="en-US" w:eastAsia="ja-JP"/>
        </w:rPr>
        <w:t>x</w:t>
      </w:r>
      <w:r w:rsidRPr="00B0763D">
        <w:rPr>
          <w:lang w:eastAsia="ja-JP"/>
        </w:rPr>
        <w:t xml:space="preserve"> </w:t>
      </w:r>
      <w:r>
        <w:rPr>
          <w:lang w:eastAsia="ja-JP"/>
        </w:rPr>
        <w:t xml:space="preserve">указанной системы координат </w:t>
      </w:r>
      <w:r>
        <w:t>(рисунок 4.1)</w:t>
      </w:r>
      <w:r>
        <w:rPr>
          <w:lang w:eastAsia="ja-JP"/>
        </w:rPr>
        <w:t>.</w:t>
      </w:r>
    </w:p>
    <w:p w14:paraId="60E00C7D" w14:textId="77777777" w:rsidR="00D32616" w:rsidRPr="004E6B14" w:rsidRDefault="00D32616" w:rsidP="00062083">
      <w:pPr>
        <w:rPr>
          <w:lang w:eastAsia="ja-JP"/>
        </w:rPr>
      </w:pPr>
    </w:p>
    <w:p w14:paraId="0E4BFEAA" w14:textId="77777777" w:rsidR="00062083" w:rsidRDefault="00062083" w:rsidP="00062083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6EE0FB2C" wp14:editId="4810ADB6">
            <wp:extent cx="3957271" cy="2497540"/>
            <wp:effectExtent l="0" t="0" r="0" b="0"/>
            <wp:docPr id="26" name="Рисунок 20" descr="л р 4 модел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4 модель.png"/>
                    <pic:cNvPicPr/>
                  </pic:nvPicPr>
                  <pic:blipFill rotWithShape="1">
                    <a:blip r:embed="rId63" cstate="print"/>
                    <a:srcRect t="3679" b="23977"/>
                    <a:stretch/>
                  </pic:blipFill>
                  <pic:spPr bwMode="auto">
                    <a:xfrm>
                      <a:off x="0" y="0"/>
                      <a:ext cx="4019718" cy="25369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757EC7" w14:textId="77777777" w:rsidR="00062083" w:rsidRDefault="00062083" w:rsidP="00062083"/>
    <w:p w14:paraId="7A8D428D" w14:textId="77777777" w:rsidR="00062083" w:rsidRPr="00D4202D" w:rsidRDefault="00062083" w:rsidP="00062083">
      <w:pPr>
        <w:rPr>
          <w:sz w:val="24"/>
          <w:szCs w:val="24"/>
        </w:rPr>
      </w:pPr>
      <w:r>
        <w:rPr>
          <w:sz w:val="24"/>
          <w:szCs w:val="24"/>
        </w:rPr>
        <w:t>Рисунок 4.1 – Вид твердотельной модели</w:t>
      </w:r>
      <w:r w:rsidR="005402A1">
        <w:rPr>
          <w:sz w:val="24"/>
          <w:szCs w:val="24"/>
        </w:rPr>
        <w:t>, используемой в</w:t>
      </w:r>
      <w:r>
        <w:rPr>
          <w:sz w:val="24"/>
          <w:szCs w:val="24"/>
        </w:rPr>
        <w:t xml:space="preserve"> лабораторной работ</w:t>
      </w:r>
      <w:r w:rsidR="005402A1">
        <w:rPr>
          <w:sz w:val="24"/>
          <w:szCs w:val="24"/>
        </w:rPr>
        <w:t>е</w:t>
      </w:r>
      <w:r>
        <w:rPr>
          <w:sz w:val="24"/>
          <w:szCs w:val="24"/>
        </w:rPr>
        <w:t xml:space="preserve"> </w:t>
      </w:r>
      <w:r w:rsidR="00F16309">
        <w:rPr>
          <w:sz w:val="24"/>
          <w:szCs w:val="24"/>
        </w:rPr>
        <w:t xml:space="preserve">№ </w:t>
      </w:r>
      <w:r>
        <w:rPr>
          <w:sz w:val="24"/>
          <w:szCs w:val="24"/>
        </w:rPr>
        <w:t>4</w:t>
      </w:r>
    </w:p>
    <w:p w14:paraId="183F0626" w14:textId="77777777" w:rsidR="00062083" w:rsidRDefault="00062083" w:rsidP="00062083"/>
    <w:p w14:paraId="44DB9B13" w14:textId="77777777" w:rsidR="00F63361" w:rsidRDefault="00F63361" w:rsidP="00062083">
      <w:pPr>
        <w:rPr>
          <w:lang w:val="en-US" w:eastAsia="ja-JP"/>
        </w:rPr>
      </w:pPr>
      <w:r>
        <w:lastRenderedPageBreak/>
        <w:t>Второй и последующие этапы охватывают компьютерный анализ. Устанавливаем</w:t>
      </w:r>
      <w:r w:rsidRPr="00F63361">
        <w:rPr>
          <w:lang w:val="en-US"/>
        </w:rPr>
        <w:t xml:space="preserve"> </w:t>
      </w:r>
      <w:r>
        <w:t>опции</w:t>
      </w:r>
      <w:r w:rsidRPr="00F63361">
        <w:rPr>
          <w:lang w:val="en-US"/>
        </w:rPr>
        <w:t xml:space="preserve">: </w:t>
      </w:r>
      <w:r>
        <w:rPr>
          <w:lang w:val="en-US" w:eastAsia="ja-JP"/>
        </w:rPr>
        <w:t>Solver </w:t>
      </w:r>
      <w:r w:rsidRPr="00F63361">
        <w:rPr>
          <w:lang w:val="en-US" w:eastAsia="ja-JP"/>
        </w:rPr>
        <w:t>=</w:t>
      </w:r>
      <w:r>
        <w:rPr>
          <w:lang w:val="en-US" w:eastAsia="ja-JP"/>
        </w:rPr>
        <w:t> </w:t>
      </w:r>
      <w:proofErr w:type="spellStart"/>
      <w:r>
        <w:rPr>
          <w:lang w:val="en-US" w:eastAsia="ja-JP"/>
        </w:rPr>
        <w:t>Simcenter</w:t>
      </w:r>
      <w:proofErr w:type="spellEnd"/>
      <w:r w:rsidRPr="00F63361">
        <w:rPr>
          <w:lang w:val="en-US" w:eastAsia="ja-JP"/>
        </w:rPr>
        <w:t xml:space="preserve"> </w:t>
      </w:r>
      <w:r>
        <w:rPr>
          <w:lang w:val="en-US" w:eastAsia="ja-JP"/>
        </w:rPr>
        <w:t>Thermal</w:t>
      </w:r>
      <w:r w:rsidRPr="00F63361">
        <w:rPr>
          <w:lang w:val="en-US" w:eastAsia="ja-JP"/>
        </w:rPr>
        <w:t>/</w:t>
      </w:r>
      <w:r>
        <w:rPr>
          <w:lang w:val="en-US" w:eastAsia="ja-JP"/>
        </w:rPr>
        <w:t>Flow</w:t>
      </w:r>
      <w:r w:rsidRPr="00F63361">
        <w:rPr>
          <w:lang w:val="en-US" w:eastAsia="ja-JP"/>
        </w:rPr>
        <w:t xml:space="preserve">, </w:t>
      </w:r>
      <w:r>
        <w:rPr>
          <w:lang w:val="en-US" w:eastAsia="ja-JP"/>
        </w:rPr>
        <w:t>Analysis</w:t>
      </w:r>
      <w:r w:rsidRPr="00F63361">
        <w:rPr>
          <w:lang w:val="en-US" w:eastAsia="ja-JP"/>
        </w:rPr>
        <w:t xml:space="preserve"> </w:t>
      </w:r>
      <w:r>
        <w:rPr>
          <w:lang w:val="en-US" w:eastAsia="ja-JP"/>
        </w:rPr>
        <w:t>Type </w:t>
      </w:r>
      <w:r w:rsidRPr="00F63361">
        <w:rPr>
          <w:lang w:val="en-US" w:eastAsia="ja-JP"/>
        </w:rPr>
        <w:t>=</w:t>
      </w:r>
      <w:r>
        <w:rPr>
          <w:lang w:val="en-US" w:eastAsia="ja-JP"/>
        </w:rPr>
        <w:t> Thermal</w:t>
      </w:r>
      <w:r w:rsidRPr="00F63361">
        <w:rPr>
          <w:lang w:val="en-US" w:eastAsia="ja-JP"/>
        </w:rPr>
        <w:t xml:space="preserve">, </w:t>
      </w:r>
      <w:r>
        <w:rPr>
          <w:lang w:val="en-US" w:eastAsia="ja-JP"/>
        </w:rPr>
        <w:t>Solution</w:t>
      </w:r>
      <w:r w:rsidRPr="00F63361">
        <w:rPr>
          <w:lang w:val="en-US" w:eastAsia="ja-JP"/>
        </w:rPr>
        <w:t xml:space="preserve"> </w:t>
      </w:r>
      <w:r>
        <w:rPr>
          <w:lang w:val="en-US" w:eastAsia="ja-JP"/>
        </w:rPr>
        <w:t>Type = Thermal.</w:t>
      </w:r>
    </w:p>
    <w:p w14:paraId="37D8F561" w14:textId="77777777" w:rsidR="00062083" w:rsidRDefault="00062083" w:rsidP="00062083">
      <w:pPr>
        <w:rPr>
          <w:lang w:eastAsia="ja-JP"/>
        </w:rPr>
      </w:pPr>
      <w:r>
        <w:t>Второй</w:t>
      </w:r>
      <w:r w:rsidRPr="00F63361">
        <w:t xml:space="preserve"> </w:t>
      </w:r>
      <w:r>
        <w:t>э</w:t>
      </w:r>
      <w:r w:rsidR="007B2618">
        <w:t>тап</w:t>
      </w:r>
      <w:r w:rsidR="007B2618" w:rsidRPr="00F63361">
        <w:t xml:space="preserve"> – </w:t>
      </w:r>
      <w:r w:rsidR="007B2618">
        <w:t>создание</w:t>
      </w:r>
      <w:r w:rsidR="007B2618" w:rsidRPr="00F63361">
        <w:t xml:space="preserve"> </w:t>
      </w:r>
      <w:r w:rsidR="007B2618">
        <w:t>расчетной</w:t>
      </w:r>
      <w:r w:rsidR="007B2618" w:rsidRPr="00F63361">
        <w:t xml:space="preserve"> </w:t>
      </w:r>
      <w:r w:rsidR="007B2618">
        <w:t>сетки</w:t>
      </w:r>
      <w:r w:rsidR="007B2618" w:rsidRPr="00F63361">
        <w:t xml:space="preserve">. </w:t>
      </w:r>
      <w:r>
        <w:t>Т</w:t>
      </w:r>
      <w:r w:rsidR="00F16309">
        <w:t xml:space="preserve">ак </w:t>
      </w:r>
      <w:r>
        <w:t>к</w:t>
      </w:r>
      <w:r w:rsidR="00F16309">
        <w:t>ак</w:t>
      </w:r>
      <w:r>
        <w:t xml:space="preserve"> задача одномерная, то вдоль оси </w:t>
      </w:r>
      <w:r w:rsidRPr="0038535A">
        <w:rPr>
          <w:rFonts w:hint="eastAsia"/>
          <w:i/>
          <w:lang w:eastAsia="ja-JP"/>
        </w:rPr>
        <w:t>x</w:t>
      </w:r>
      <w:r w:rsidRPr="0038535A">
        <w:rPr>
          <w:lang w:eastAsia="ja-JP"/>
        </w:rPr>
        <w:t xml:space="preserve"> </w:t>
      </w:r>
      <w:r>
        <w:rPr>
          <w:lang w:eastAsia="ja-JP"/>
        </w:rPr>
        <w:t>располагаем один ряд элементов</w:t>
      </w:r>
      <w:r w:rsidR="007B2618">
        <w:rPr>
          <w:lang w:eastAsia="ja-JP"/>
        </w:rPr>
        <w:t xml:space="preserve"> (рисунок 4.2)</w:t>
      </w:r>
      <w:r w:rsidR="00097869">
        <w:rPr>
          <w:lang w:eastAsia="ja-JP"/>
        </w:rPr>
        <w:t xml:space="preserve"> в количестве 100 шт.</w:t>
      </w:r>
      <w:r w:rsidR="00BF2B88">
        <w:rPr>
          <w:lang w:eastAsia="ja-JP"/>
        </w:rPr>
        <w:t xml:space="preserve"> Тип элементов </w:t>
      </w:r>
      <w:r w:rsidR="00F16309">
        <w:rPr>
          <w:lang w:eastAsia="ja-JP"/>
        </w:rPr>
        <w:sym w:font="Symbol" w:char="F02D"/>
      </w:r>
      <w:r w:rsidR="00BF2B88">
        <w:rPr>
          <w:lang w:eastAsia="ja-JP"/>
        </w:rPr>
        <w:t xml:space="preserve"> </w:t>
      </w:r>
      <w:r w:rsidR="00BF2B88">
        <w:rPr>
          <w:rFonts w:hint="eastAsia"/>
          <w:lang w:eastAsia="ja-JP"/>
        </w:rPr>
        <w:t>HEXA8</w:t>
      </w:r>
      <w:r w:rsidR="00BF2B88">
        <w:rPr>
          <w:lang w:eastAsia="ja-JP"/>
        </w:rPr>
        <w:t>.</w:t>
      </w:r>
      <w:r w:rsidR="007E3E2D">
        <w:rPr>
          <w:lang w:eastAsia="ja-JP"/>
        </w:rPr>
        <w:t xml:space="preserve"> Создаем материал, для которого задаем: </w:t>
      </w:r>
      <w:r w:rsidR="007E3E2D">
        <w:rPr>
          <w:rFonts w:eastAsia="TimesNewRoman"/>
          <w:szCs w:val="28"/>
        </w:rPr>
        <w:t xml:space="preserve">плотность </w:t>
      </w:r>
      <w:r w:rsidR="00F16309">
        <w:rPr>
          <w:rFonts w:eastAsia="TimesNewRoman"/>
          <w:szCs w:val="28"/>
        </w:rPr>
        <w:t xml:space="preserve">   </w:t>
      </w:r>
      <w:r w:rsidR="00F16309">
        <w:rPr>
          <w:rFonts w:eastAsia="TimesNewRoman"/>
          <w:szCs w:val="28"/>
        </w:rPr>
        <w:sym w:font="Symbol" w:char="F072"/>
      </w:r>
      <w:r w:rsidR="00F16309">
        <w:rPr>
          <w:rFonts w:eastAsia="TimesNewRoman"/>
          <w:szCs w:val="28"/>
        </w:rPr>
        <w:t xml:space="preserve"> = </w:t>
      </w:r>
      <w:r w:rsidR="007E3E2D">
        <w:rPr>
          <w:rFonts w:eastAsia="TimesNewRoman"/>
          <w:szCs w:val="28"/>
        </w:rPr>
        <w:t>7829 кг / </w:t>
      </w:r>
      <w:r w:rsidR="007E3E2D" w:rsidRPr="00EE2F17">
        <w:rPr>
          <w:rFonts w:eastAsia="TimesNewRoman"/>
          <w:szCs w:val="28"/>
        </w:rPr>
        <w:t>м</w:t>
      </w:r>
      <w:r w:rsidR="007E3E2D" w:rsidRPr="00EE2F17">
        <w:rPr>
          <w:rFonts w:eastAsia="TimesNewRoman"/>
          <w:szCs w:val="28"/>
          <w:vertAlign w:val="superscript"/>
        </w:rPr>
        <w:t>3</w:t>
      </w:r>
      <w:r w:rsidR="007E3E2D">
        <w:rPr>
          <w:rFonts w:eastAsia="TimesNewRoman"/>
          <w:szCs w:val="28"/>
        </w:rPr>
        <w:t>, удельную теплоемкость</w:t>
      </w:r>
      <w:r w:rsidR="00F16309">
        <w:rPr>
          <w:rFonts w:eastAsia="TimesNewRoman"/>
          <w:szCs w:val="28"/>
        </w:rPr>
        <w:t xml:space="preserve"> </w:t>
      </w:r>
      <w:r w:rsidR="004C3089">
        <w:rPr>
          <w:rFonts w:eastAsia="TimesNewRoman"/>
          <w:i/>
          <w:iCs/>
          <w:szCs w:val="28"/>
        </w:rPr>
        <w:t>с</w:t>
      </w:r>
      <w:r w:rsidR="00F16309" w:rsidRPr="00F16309">
        <w:rPr>
          <w:rFonts w:eastAsia="TimesNewRoman"/>
          <w:i/>
          <w:iCs/>
          <w:szCs w:val="28"/>
          <w:vertAlign w:val="subscript"/>
        </w:rPr>
        <w:t>р</w:t>
      </w:r>
      <w:r w:rsidR="007E3E2D">
        <w:rPr>
          <w:rFonts w:eastAsia="TimesNewRoman"/>
          <w:szCs w:val="28"/>
        </w:rPr>
        <w:t xml:space="preserve"> </w:t>
      </w:r>
      <w:r w:rsidR="00F16309">
        <w:rPr>
          <w:rFonts w:eastAsia="TimesNewRoman"/>
          <w:szCs w:val="28"/>
        </w:rPr>
        <w:t xml:space="preserve">= </w:t>
      </w:r>
      <w:r w:rsidR="007E3E2D">
        <w:rPr>
          <w:rFonts w:eastAsia="TimesNewRoman"/>
          <w:szCs w:val="28"/>
        </w:rPr>
        <w:t xml:space="preserve">434 Дж / (кг · К) и коэффициент теплопроводности </w:t>
      </w:r>
      <w:r w:rsidR="00F16309">
        <w:rPr>
          <w:rFonts w:eastAsia="TimesNewRoman"/>
          <w:szCs w:val="28"/>
        </w:rPr>
        <w:sym w:font="Symbol" w:char="F06C"/>
      </w:r>
      <w:r w:rsidR="00F16309">
        <w:rPr>
          <w:rFonts w:eastAsia="TimesNewRoman"/>
          <w:szCs w:val="28"/>
        </w:rPr>
        <w:t xml:space="preserve"> = </w:t>
      </w:r>
      <w:r w:rsidR="007E3E2D">
        <w:rPr>
          <w:rFonts w:eastAsia="TimesNewRoman"/>
          <w:szCs w:val="28"/>
        </w:rPr>
        <w:t>56 Вт / (м ·К).</w:t>
      </w:r>
    </w:p>
    <w:p w14:paraId="194A5D09" w14:textId="77777777" w:rsidR="00062083" w:rsidRDefault="00062083" w:rsidP="00062083">
      <w:pPr>
        <w:rPr>
          <w:lang w:eastAsia="ja-JP"/>
        </w:rPr>
      </w:pPr>
    </w:p>
    <w:p w14:paraId="54DFF118" w14:textId="77777777" w:rsidR="00062083" w:rsidRDefault="00BF2B88" w:rsidP="00062083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42E4FA28" wp14:editId="655D9E9B">
            <wp:extent cx="4266368" cy="2628900"/>
            <wp:effectExtent l="0" t="0" r="0" b="0"/>
            <wp:docPr id="17" name="Рисунок 16" descr="л р 4 сет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4 сетка.pn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55211" cy="26220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3102DB" w14:textId="77777777" w:rsidR="00062083" w:rsidRDefault="00062083" w:rsidP="00062083"/>
    <w:p w14:paraId="29475CEF" w14:textId="77777777" w:rsidR="00062083" w:rsidRPr="00D4202D" w:rsidRDefault="00062083" w:rsidP="00062083">
      <w:pPr>
        <w:rPr>
          <w:sz w:val="24"/>
          <w:szCs w:val="24"/>
        </w:rPr>
      </w:pPr>
      <w:r>
        <w:rPr>
          <w:sz w:val="24"/>
          <w:szCs w:val="24"/>
        </w:rPr>
        <w:t>Рисунок 4.2 – Вид расчетной сетк</w:t>
      </w:r>
      <w:r w:rsidR="00097869">
        <w:rPr>
          <w:sz w:val="24"/>
          <w:szCs w:val="24"/>
        </w:rPr>
        <w:t>и, используемой в лабораторной работе</w:t>
      </w:r>
      <w:r>
        <w:rPr>
          <w:sz w:val="24"/>
          <w:szCs w:val="24"/>
        </w:rPr>
        <w:t xml:space="preserve"> </w:t>
      </w:r>
      <w:r w:rsidR="00F16309">
        <w:rPr>
          <w:sz w:val="24"/>
          <w:szCs w:val="24"/>
        </w:rPr>
        <w:t xml:space="preserve">№ </w:t>
      </w:r>
      <w:r>
        <w:rPr>
          <w:sz w:val="24"/>
          <w:szCs w:val="24"/>
        </w:rPr>
        <w:t>4</w:t>
      </w:r>
    </w:p>
    <w:p w14:paraId="31C4FA57" w14:textId="77777777" w:rsidR="00062083" w:rsidRDefault="00062083" w:rsidP="00062083">
      <w:pPr>
        <w:rPr>
          <w:lang w:eastAsia="ja-JP"/>
        </w:rPr>
      </w:pPr>
    </w:p>
    <w:p w14:paraId="6CC4BA50" w14:textId="77777777" w:rsidR="00062083" w:rsidRPr="00355806" w:rsidRDefault="007E3E2D" w:rsidP="00062083">
      <w:pPr>
        <w:rPr>
          <w:lang w:eastAsia="ja-JP"/>
        </w:rPr>
      </w:pPr>
      <w:r>
        <w:rPr>
          <w:lang w:eastAsia="ja-JP"/>
        </w:rPr>
        <w:t>Третий этап – создание граничных и начальных условий</w:t>
      </w:r>
      <w:r w:rsidR="00A64DB6">
        <w:rPr>
          <w:lang w:eastAsia="ja-JP"/>
        </w:rPr>
        <w:t>, задание опций решателя</w:t>
      </w:r>
      <w:r>
        <w:rPr>
          <w:lang w:eastAsia="ja-JP"/>
        </w:rPr>
        <w:t xml:space="preserve">. Задаем начальное условие </w:t>
      </w:r>
      <w:r w:rsidR="00F16309">
        <w:rPr>
          <w:lang w:eastAsia="ja-JP"/>
        </w:rPr>
        <w:sym w:font="Symbol" w:char="F02D"/>
      </w:r>
      <w:r>
        <w:rPr>
          <w:lang w:eastAsia="ja-JP"/>
        </w:rPr>
        <w:t xml:space="preserve"> температуру 20 º</w:t>
      </w:r>
      <w:r>
        <w:rPr>
          <w:lang w:val="en-US" w:eastAsia="ja-JP"/>
        </w:rPr>
        <w:t>C</w:t>
      </w:r>
      <w:r>
        <w:rPr>
          <w:lang w:eastAsia="ja-JP"/>
        </w:rPr>
        <w:t xml:space="preserve">. </w:t>
      </w:r>
      <w:r w:rsidR="00355806">
        <w:rPr>
          <w:lang w:eastAsia="ja-JP"/>
        </w:rPr>
        <w:t>На левой поверхности стенки задаем граничное условие – температуру 100 º</w:t>
      </w:r>
      <w:r w:rsidR="00355806">
        <w:rPr>
          <w:lang w:val="en-US" w:eastAsia="ja-JP"/>
        </w:rPr>
        <w:t>C</w:t>
      </w:r>
      <w:r w:rsidR="00355806">
        <w:rPr>
          <w:lang w:eastAsia="ja-JP"/>
        </w:rPr>
        <w:t xml:space="preserve"> (рисунок 4.</w:t>
      </w:r>
      <w:r w:rsidR="00020AB9">
        <w:rPr>
          <w:lang w:eastAsia="ja-JP"/>
        </w:rPr>
        <w:t>3</w:t>
      </w:r>
      <w:r w:rsidR="00355806">
        <w:rPr>
          <w:lang w:eastAsia="ja-JP"/>
        </w:rPr>
        <w:t>).</w:t>
      </w:r>
    </w:p>
    <w:p w14:paraId="522C7FAE" w14:textId="77777777" w:rsidR="00062083" w:rsidRDefault="00062083" w:rsidP="00062083">
      <w:pPr>
        <w:rPr>
          <w:lang w:eastAsia="ja-JP"/>
        </w:rPr>
      </w:pPr>
    </w:p>
    <w:p w14:paraId="102B105A" w14:textId="77777777" w:rsidR="00353CFB" w:rsidRDefault="00451D12" w:rsidP="00353CFB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539A847D" wp14:editId="69D983A1">
            <wp:extent cx="2908395" cy="2478807"/>
            <wp:effectExtent l="0" t="0" r="0" b="0"/>
            <wp:docPr id="19" name="Рисунок 18" descr="л р 4 гр усл ч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4 гр усл ч 1.pn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47641" cy="251225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F13E0" w14:textId="77777777" w:rsidR="00353CFB" w:rsidRDefault="00353CFB" w:rsidP="00353CFB"/>
    <w:p w14:paraId="464A67A5" w14:textId="77777777" w:rsidR="00353CFB" w:rsidRPr="00D4202D" w:rsidRDefault="00353CFB" w:rsidP="00353CFB">
      <w:pPr>
        <w:rPr>
          <w:sz w:val="24"/>
          <w:szCs w:val="24"/>
        </w:rPr>
      </w:pPr>
      <w:r>
        <w:rPr>
          <w:sz w:val="24"/>
          <w:szCs w:val="24"/>
        </w:rPr>
        <w:t>Рисунок 4.</w:t>
      </w:r>
      <w:r w:rsidR="00020AB9">
        <w:rPr>
          <w:sz w:val="24"/>
          <w:szCs w:val="24"/>
        </w:rPr>
        <w:t>3</w:t>
      </w:r>
      <w:r>
        <w:rPr>
          <w:sz w:val="24"/>
          <w:szCs w:val="24"/>
        </w:rPr>
        <w:t xml:space="preserve"> – Вид граничн</w:t>
      </w:r>
      <w:r w:rsidR="00355806">
        <w:rPr>
          <w:sz w:val="24"/>
          <w:szCs w:val="24"/>
        </w:rPr>
        <w:t>ого</w:t>
      </w:r>
      <w:r>
        <w:rPr>
          <w:sz w:val="24"/>
          <w:szCs w:val="24"/>
        </w:rPr>
        <w:t xml:space="preserve"> услови</w:t>
      </w:r>
      <w:r w:rsidR="00355806">
        <w:rPr>
          <w:sz w:val="24"/>
          <w:szCs w:val="24"/>
        </w:rPr>
        <w:t>я</w:t>
      </w:r>
      <w:r w:rsidR="00451D12">
        <w:rPr>
          <w:sz w:val="24"/>
          <w:szCs w:val="24"/>
        </w:rPr>
        <w:t xml:space="preserve"> на левой поверхности стенки</w:t>
      </w:r>
      <w:r>
        <w:rPr>
          <w:sz w:val="24"/>
          <w:szCs w:val="24"/>
        </w:rPr>
        <w:t>, используем</w:t>
      </w:r>
      <w:r w:rsidR="00355806">
        <w:rPr>
          <w:sz w:val="24"/>
          <w:szCs w:val="24"/>
        </w:rPr>
        <w:t>ого</w:t>
      </w:r>
      <w:r>
        <w:rPr>
          <w:sz w:val="24"/>
          <w:szCs w:val="24"/>
        </w:rPr>
        <w:t xml:space="preserve"> в лабораторной работе </w:t>
      </w:r>
      <w:r w:rsidR="00F16309">
        <w:rPr>
          <w:sz w:val="24"/>
          <w:szCs w:val="24"/>
        </w:rPr>
        <w:t xml:space="preserve">№ </w:t>
      </w:r>
      <w:r>
        <w:rPr>
          <w:sz w:val="24"/>
          <w:szCs w:val="24"/>
        </w:rPr>
        <w:t>4</w:t>
      </w:r>
    </w:p>
    <w:p w14:paraId="2F76F4AB" w14:textId="77777777" w:rsidR="00062083" w:rsidRDefault="00062083" w:rsidP="00062083">
      <w:pPr>
        <w:rPr>
          <w:lang w:eastAsia="ja-JP"/>
        </w:rPr>
      </w:pPr>
    </w:p>
    <w:p w14:paraId="019501CB" w14:textId="77777777" w:rsidR="00355806" w:rsidRDefault="00355806" w:rsidP="00062083">
      <w:pPr>
        <w:rPr>
          <w:lang w:eastAsia="ja-JP"/>
        </w:rPr>
      </w:pPr>
      <w:r>
        <w:rPr>
          <w:lang w:eastAsia="ja-JP"/>
        </w:rPr>
        <w:lastRenderedPageBreak/>
        <w:t>На правой поверхности стенки задаем граничное условие – температуру 20 º</w:t>
      </w:r>
      <w:r>
        <w:rPr>
          <w:lang w:val="en-US" w:eastAsia="ja-JP"/>
        </w:rPr>
        <w:t>C</w:t>
      </w:r>
      <w:r>
        <w:rPr>
          <w:lang w:eastAsia="ja-JP"/>
        </w:rPr>
        <w:t xml:space="preserve"> (рисунок 4.</w:t>
      </w:r>
      <w:r w:rsidR="00020AB9">
        <w:rPr>
          <w:lang w:eastAsia="ja-JP"/>
        </w:rPr>
        <w:t>4</w:t>
      </w:r>
      <w:r>
        <w:rPr>
          <w:lang w:eastAsia="ja-JP"/>
        </w:rPr>
        <w:t>).</w:t>
      </w:r>
    </w:p>
    <w:p w14:paraId="4C7268AA" w14:textId="77777777" w:rsidR="00451D12" w:rsidRDefault="00451D12" w:rsidP="00D32616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589B979F" wp14:editId="64148A52">
            <wp:extent cx="3037857" cy="2251881"/>
            <wp:effectExtent l="0" t="0" r="0" b="0"/>
            <wp:docPr id="21" name="Рисунок 20" descr="л р 4 гр усл ч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4 гр усл ч 2.pn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2349" cy="227003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62A22" w14:textId="77777777" w:rsidR="00451D12" w:rsidRPr="00D4202D" w:rsidRDefault="00451D12" w:rsidP="00451D12">
      <w:pPr>
        <w:rPr>
          <w:sz w:val="24"/>
          <w:szCs w:val="24"/>
        </w:rPr>
      </w:pPr>
      <w:r>
        <w:rPr>
          <w:sz w:val="24"/>
          <w:szCs w:val="24"/>
        </w:rPr>
        <w:t>Рисунок 4.</w:t>
      </w:r>
      <w:r w:rsidR="00020AB9">
        <w:rPr>
          <w:sz w:val="24"/>
          <w:szCs w:val="24"/>
        </w:rPr>
        <w:t>4</w:t>
      </w:r>
      <w:r>
        <w:rPr>
          <w:sz w:val="24"/>
          <w:szCs w:val="24"/>
        </w:rPr>
        <w:t xml:space="preserve"> – Вид граничн</w:t>
      </w:r>
      <w:r w:rsidR="00355806">
        <w:rPr>
          <w:sz w:val="24"/>
          <w:szCs w:val="24"/>
        </w:rPr>
        <w:t>ого</w:t>
      </w:r>
      <w:r>
        <w:rPr>
          <w:sz w:val="24"/>
          <w:szCs w:val="24"/>
        </w:rPr>
        <w:t xml:space="preserve"> услови</w:t>
      </w:r>
      <w:r w:rsidR="00355806">
        <w:rPr>
          <w:sz w:val="24"/>
          <w:szCs w:val="24"/>
        </w:rPr>
        <w:t>я</w:t>
      </w:r>
      <w:r>
        <w:rPr>
          <w:sz w:val="24"/>
          <w:szCs w:val="24"/>
        </w:rPr>
        <w:t xml:space="preserve"> на правой поверхности стенки, используем</w:t>
      </w:r>
      <w:r w:rsidR="00355806">
        <w:rPr>
          <w:sz w:val="24"/>
          <w:szCs w:val="24"/>
        </w:rPr>
        <w:t>ого</w:t>
      </w:r>
      <w:r>
        <w:rPr>
          <w:sz w:val="24"/>
          <w:szCs w:val="24"/>
        </w:rPr>
        <w:t xml:space="preserve"> в лабораторной работе </w:t>
      </w:r>
      <w:r w:rsidR="00F16309">
        <w:rPr>
          <w:sz w:val="24"/>
          <w:szCs w:val="24"/>
        </w:rPr>
        <w:t xml:space="preserve">№ </w:t>
      </w:r>
      <w:r>
        <w:rPr>
          <w:sz w:val="24"/>
          <w:szCs w:val="24"/>
        </w:rPr>
        <w:t>4</w:t>
      </w:r>
    </w:p>
    <w:p w14:paraId="3F2B40A1" w14:textId="77777777" w:rsidR="00062083" w:rsidRPr="00B0763D" w:rsidRDefault="00062083" w:rsidP="00062083">
      <w:pPr>
        <w:rPr>
          <w:lang w:eastAsia="ja-JP"/>
        </w:rPr>
      </w:pPr>
    </w:p>
    <w:p w14:paraId="795B3800" w14:textId="77777777" w:rsidR="00062083" w:rsidRPr="0044125B" w:rsidRDefault="00214B12" w:rsidP="00062083">
      <w:pPr>
        <w:rPr>
          <w:lang w:eastAsia="ja-JP"/>
        </w:rPr>
      </w:pPr>
      <w:r>
        <w:rPr>
          <w:lang w:eastAsia="ja-JP"/>
        </w:rPr>
        <w:t>Задаем</w:t>
      </w:r>
      <w:r w:rsidR="00A2469B">
        <w:rPr>
          <w:lang w:eastAsia="ja-JP"/>
        </w:rPr>
        <w:t xml:space="preserve">, исходя из значений </w:t>
      </w:r>
      <w:proofErr w:type="spellStart"/>
      <w:r w:rsidR="00A2469B">
        <w:rPr>
          <w:lang w:eastAsia="ja-JP"/>
        </w:rPr>
        <w:t>Δτ</w:t>
      </w:r>
      <w:proofErr w:type="spellEnd"/>
      <w:r w:rsidR="00A2469B">
        <w:rPr>
          <w:lang w:eastAsia="ja-JP"/>
        </w:rPr>
        <w:t xml:space="preserve"> и </w:t>
      </w:r>
      <w:proofErr w:type="spellStart"/>
      <w:r w:rsidR="00A2469B" w:rsidRPr="00A2469B">
        <w:rPr>
          <w:i/>
          <w:lang w:val="en-US" w:eastAsia="ja-JP"/>
        </w:rPr>
        <w:t>N</w:t>
      </w:r>
      <w:r w:rsidR="00A2469B">
        <w:rPr>
          <w:vertAlign w:val="subscript"/>
          <w:lang w:val="en-US" w:eastAsia="ja-JP"/>
        </w:rPr>
        <w:t>τ</w:t>
      </w:r>
      <w:proofErr w:type="spellEnd"/>
      <w:r>
        <w:rPr>
          <w:lang w:eastAsia="ja-JP"/>
        </w:rPr>
        <w:t xml:space="preserve">: шаг интегрирования и вывода результатов </w:t>
      </w:r>
      <w:r w:rsidR="00F16309">
        <w:rPr>
          <w:lang w:eastAsia="ja-JP"/>
        </w:rPr>
        <w:sym w:font="Symbol" w:char="F02D"/>
      </w:r>
      <w:r>
        <w:rPr>
          <w:lang w:eastAsia="ja-JP"/>
        </w:rPr>
        <w:t xml:space="preserve"> 0,</w:t>
      </w:r>
      <w:r w:rsidRPr="00214B12">
        <w:rPr>
          <w:lang w:eastAsia="ja-JP"/>
        </w:rPr>
        <w:t>00015</w:t>
      </w:r>
      <w:r>
        <w:rPr>
          <w:lang w:eastAsia="ja-JP"/>
        </w:rPr>
        <w:t> с, общее время симуляции – 0,015 с.</w:t>
      </w:r>
      <w:r w:rsidR="0044125B">
        <w:rPr>
          <w:lang w:eastAsia="ja-JP"/>
        </w:rPr>
        <w:t xml:space="preserve"> Устанавливаем опцию S</w:t>
      </w:r>
      <w:r w:rsidR="0044125B">
        <w:rPr>
          <w:rFonts w:hint="eastAsia"/>
          <w:lang w:eastAsia="ja-JP"/>
        </w:rPr>
        <w:t>ol</w:t>
      </w:r>
      <w:r w:rsidR="0044125B">
        <w:rPr>
          <w:lang w:val="en-US" w:eastAsia="ja-JP"/>
        </w:rPr>
        <w:t>u</w:t>
      </w:r>
      <w:proofErr w:type="spellStart"/>
      <w:r w:rsidR="0044125B">
        <w:rPr>
          <w:rFonts w:hint="eastAsia"/>
          <w:lang w:eastAsia="ja-JP"/>
        </w:rPr>
        <w:t>tion</w:t>
      </w:r>
      <w:proofErr w:type="spellEnd"/>
      <w:r w:rsidR="0044125B">
        <w:rPr>
          <w:rFonts w:hint="eastAsia"/>
          <w:lang w:eastAsia="ja-JP"/>
        </w:rPr>
        <w:t xml:space="preserve"> Type </w:t>
      </w:r>
      <w:r w:rsidR="0044125B" w:rsidRPr="00A64DB6">
        <w:rPr>
          <w:lang w:eastAsia="ja-JP"/>
        </w:rPr>
        <w:t>в зн</w:t>
      </w:r>
      <w:r w:rsidR="0044125B">
        <w:rPr>
          <w:lang w:eastAsia="ja-JP"/>
        </w:rPr>
        <w:t xml:space="preserve">ачение </w:t>
      </w:r>
      <w:proofErr w:type="spellStart"/>
      <w:r w:rsidR="0044125B">
        <w:rPr>
          <w:lang w:eastAsia="ja-JP"/>
        </w:rPr>
        <w:t>Trans</w:t>
      </w:r>
      <w:r w:rsidR="0044125B">
        <w:rPr>
          <w:rFonts w:hint="eastAsia"/>
          <w:lang w:eastAsia="ja-JP"/>
        </w:rPr>
        <w:t>ient</w:t>
      </w:r>
      <w:proofErr w:type="spellEnd"/>
      <w:r w:rsidR="0044125B" w:rsidRPr="00A64DB6">
        <w:rPr>
          <w:lang w:eastAsia="ja-JP"/>
        </w:rPr>
        <w:t>.</w:t>
      </w:r>
    </w:p>
    <w:p w14:paraId="3B805E32" w14:textId="77777777" w:rsidR="00062083" w:rsidRDefault="00A64DB6" w:rsidP="00062083">
      <w:pPr>
        <w:rPr>
          <w:lang w:eastAsia="ja-JP"/>
        </w:rPr>
      </w:pPr>
      <w:r>
        <w:rPr>
          <w:lang w:eastAsia="ja-JP"/>
        </w:rPr>
        <w:t>Четвертый этап – решение и получение результатов (рисунки 4.5 и 4.6).</w:t>
      </w:r>
    </w:p>
    <w:p w14:paraId="46AA8A4B" w14:textId="77777777" w:rsidR="00FA60DB" w:rsidRDefault="00FA60DB" w:rsidP="00FA60DB">
      <w:pPr>
        <w:ind w:firstLine="0"/>
        <w:jc w:val="center"/>
        <w:rPr>
          <w:lang w:eastAsia="ja-JP"/>
        </w:rPr>
      </w:pPr>
    </w:p>
    <w:p w14:paraId="178828D4" w14:textId="77777777" w:rsidR="00FA60DB" w:rsidRPr="00B0763D" w:rsidRDefault="00FA60DB" w:rsidP="00FA60DB">
      <w:pPr>
        <w:ind w:firstLine="0"/>
        <w:jc w:val="center"/>
        <w:rPr>
          <w:lang w:eastAsia="ja-JP"/>
        </w:rPr>
      </w:pPr>
      <w:r>
        <w:rPr>
          <w:noProof/>
          <w:lang w:val="en-US" w:eastAsia="en-US"/>
        </w:rPr>
        <w:drawing>
          <wp:inline distT="0" distB="0" distL="0" distR="0" wp14:anchorId="030B6AA6" wp14:editId="68070345">
            <wp:extent cx="5308979" cy="476590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202" cy="4816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30EBA" w14:textId="77777777" w:rsidR="00A64DB6" w:rsidRPr="00353449" w:rsidRDefault="00A64DB6" w:rsidP="00A64DB6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4.5 </w:t>
      </w:r>
      <w:r w:rsidR="00F16309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Вид</w:t>
      </w:r>
      <w:r w:rsidRPr="0079296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езультатов лабораторной работы </w:t>
      </w:r>
      <w:r w:rsidR="00F16309">
        <w:rPr>
          <w:sz w:val="24"/>
          <w:szCs w:val="24"/>
        </w:rPr>
        <w:t xml:space="preserve">№ </w:t>
      </w:r>
      <w:r w:rsidR="00103D0E">
        <w:rPr>
          <w:sz w:val="24"/>
          <w:szCs w:val="24"/>
        </w:rPr>
        <w:t>4</w:t>
      </w:r>
      <w:r>
        <w:rPr>
          <w:sz w:val="24"/>
          <w:szCs w:val="24"/>
        </w:rPr>
        <w:t>. Часть 1</w:t>
      </w:r>
    </w:p>
    <w:p w14:paraId="6DA8DADF" w14:textId="77777777" w:rsidR="00844F12" w:rsidRPr="00B656F2" w:rsidRDefault="00844F12" w:rsidP="00844F12"/>
    <w:p w14:paraId="01E18D09" w14:textId="77777777" w:rsidR="00A64DB6" w:rsidRPr="00F439F8" w:rsidRDefault="0007095D" w:rsidP="00A64DB6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70156B45" wp14:editId="00C13AEB">
            <wp:extent cx="5895833" cy="3503303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7341" cy="3516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EC34A9" w14:textId="77777777" w:rsidR="00A64DB6" w:rsidRPr="00353449" w:rsidRDefault="00A64DB6" w:rsidP="00A64DB6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4.6 </w:t>
      </w:r>
      <w:r w:rsidR="00F16309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Вид</w:t>
      </w:r>
      <w:r w:rsidRPr="0079296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езультатов лабораторной работы </w:t>
      </w:r>
      <w:r w:rsidR="00F16309">
        <w:rPr>
          <w:sz w:val="24"/>
          <w:szCs w:val="24"/>
        </w:rPr>
        <w:t xml:space="preserve">№ </w:t>
      </w:r>
      <w:r w:rsidR="00103D0E">
        <w:rPr>
          <w:sz w:val="24"/>
          <w:szCs w:val="24"/>
        </w:rPr>
        <w:t>4</w:t>
      </w:r>
      <w:r>
        <w:rPr>
          <w:sz w:val="24"/>
          <w:szCs w:val="24"/>
        </w:rPr>
        <w:t>. Часть 2</w:t>
      </w:r>
    </w:p>
    <w:p w14:paraId="34AD1F8C" w14:textId="77777777" w:rsidR="00844F12" w:rsidRPr="00B656F2" w:rsidRDefault="00844F12" w:rsidP="00844F12">
      <w:pPr>
        <w:rPr>
          <w:szCs w:val="28"/>
        </w:rPr>
      </w:pPr>
    </w:p>
    <w:p w14:paraId="70A01AC5" w14:textId="77777777" w:rsidR="00844F12" w:rsidRPr="006710FE" w:rsidRDefault="00844F12" w:rsidP="00844F12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492FDA66" w14:textId="77777777" w:rsidR="00844F12" w:rsidRDefault="00844F12" w:rsidP="00844F12">
      <w:pPr>
        <w:rPr>
          <w:szCs w:val="30"/>
        </w:rPr>
      </w:pPr>
    </w:p>
    <w:p w14:paraId="4BDA4502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 </w:t>
      </w:r>
      <w:r w:rsidRPr="00EC5DA7">
        <w:rPr>
          <w:szCs w:val="28"/>
        </w:rPr>
        <w:t>Настройка САПР.</w:t>
      </w:r>
    </w:p>
    <w:p w14:paraId="0F964249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2 </w:t>
      </w:r>
      <w:r w:rsidRPr="00EC5DA7">
        <w:rPr>
          <w:szCs w:val="28"/>
        </w:rPr>
        <w:t>Методика моделирования.</w:t>
      </w:r>
    </w:p>
    <w:p w14:paraId="127994DB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3 </w:t>
      </w:r>
      <w:r w:rsidRPr="00EC5DA7">
        <w:rPr>
          <w:szCs w:val="28"/>
        </w:rPr>
        <w:t>Анализ результатов.</w:t>
      </w:r>
    </w:p>
    <w:p w14:paraId="5D506116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4 </w:t>
      </w:r>
      <w:r w:rsidRPr="00EC5DA7">
        <w:rPr>
          <w:szCs w:val="28"/>
        </w:rPr>
        <w:t>Построение сетки.</w:t>
      </w:r>
    </w:p>
    <w:p w14:paraId="6FA9666D" w14:textId="77777777" w:rsidR="00D32616" w:rsidRDefault="00D32616">
      <w:pPr>
        <w:widowControl/>
        <w:autoSpaceDE/>
        <w:autoSpaceDN/>
        <w:adjustRightInd/>
        <w:ind w:firstLine="0"/>
        <w:jc w:val="left"/>
        <w:rPr>
          <w:szCs w:val="30"/>
        </w:rPr>
      </w:pPr>
      <w:r>
        <w:rPr>
          <w:szCs w:val="30"/>
        </w:rPr>
        <w:br w:type="page"/>
      </w:r>
    </w:p>
    <w:p w14:paraId="50CB50D8" w14:textId="77777777" w:rsidR="00844F12" w:rsidRPr="006710FE" w:rsidRDefault="00B41061" w:rsidP="00844F12">
      <w:pPr>
        <w:pStyle w:val="1"/>
      </w:pPr>
      <w:bookmarkStart w:id="5" w:name="_Toc155618578"/>
      <w:r>
        <w:lastRenderedPageBreak/>
        <w:t xml:space="preserve">5 </w:t>
      </w:r>
      <w:r w:rsidR="00336433">
        <w:t xml:space="preserve">Лабораторная работа № </w:t>
      </w:r>
      <w:r w:rsidR="00844F12" w:rsidRPr="00844F12">
        <w:t>5</w:t>
      </w:r>
      <w:r w:rsidR="001F44AB">
        <w:t>.</w:t>
      </w:r>
      <w:r w:rsidR="00844F12" w:rsidRPr="00844F12">
        <w:t xml:space="preserve"> Нестационарный тепловой </w:t>
      </w:r>
      <w:r w:rsidR="001F44AB">
        <w:t xml:space="preserve">      </w:t>
      </w:r>
      <w:r w:rsidR="00844F12" w:rsidRPr="00844F12">
        <w:t xml:space="preserve">процесс в параллелепипеде конечной длины. Аналитическое </w:t>
      </w:r>
      <w:r w:rsidR="001F44AB">
        <w:t xml:space="preserve">   </w:t>
      </w:r>
      <w:r w:rsidR="00844F12" w:rsidRPr="00844F12">
        <w:t>решение</w:t>
      </w:r>
      <w:bookmarkEnd w:id="5"/>
    </w:p>
    <w:p w14:paraId="22E94204" w14:textId="77777777" w:rsidR="00844F12" w:rsidRPr="006710FE" w:rsidRDefault="00844F12" w:rsidP="00844F12">
      <w:pPr>
        <w:pStyle w:val="ab"/>
        <w:spacing w:line="240" w:lineRule="auto"/>
        <w:jc w:val="both"/>
        <w:rPr>
          <w:bCs/>
          <w:szCs w:val="28"/>
        </w:rPr>
      </w:pPr>
    </w:p>
    <w:p w14:paraId="69965B3B" w14:textId="77777777" w:rsidR="00844F12" w:rsidRPr="006710FE" w:rsidRDefault="00844F12" w:rsidP="00844F12">
      <w:pPr>
        <w:rPr>
          <w:szCs w:val="31"/>
        </w:rPr>
      </w:pPr>
      <w:r w:rsidRPr="00EC5DA7">
        <w:rPr>
          <w:b/>
          <w:iCs/>
          <w:szCs w:val="31"/>
        </w:rPr>
        <w:t>Цель работы</w:t>
      </w:r>
      <w:r w:rsidR="00B33AC8">
        <w:rPr>
          <w:b/>
          <w:iCs/>
          <w:szCs w:val="31"/>
        </w:rPr>
        <w:t xml:space="preserve"> </w:t>
      </w:r>
      <w:r w:rsidR="00B33AC8">
        <w:rPr>
          <w:bCs/>
          <w:iCs/>
          <w:szCs w:val="31"/>
        </w:rPr>
        <w:sym w:font="Symbol" w:char="F02D"/>
      </w:r>
      <w:r w:rsidR="00B33AC8">
        <w:rPr>
          <w:bCs/>
          <w:iCs/>
          <w:szCs w:val="31"/>
        </w:rPr>
        <w:t xml:space="preserve"> </w:t>
      </w:r>
      <w:r>
        <w:rPr>
          <w:szCs w:val="31"/>
        </w:rPr>
        <w:t xml:space="preserve">изучение методики </w:t>
      </w:r>
      <w:r w:rsidR="000861E8">
        <w:rPr>
          <w:szCs w:val="31"/>
        </w:rPr>
        <w:t>анализа нестационарного теплового процесса в параллелепипеде конечной длины</w:t>
      </w:r>
      <w:r w:rsidRPr="006710FE">
        <w:rPr>
          <w:szCs w:val="31"/>
        </w:rPr>
        <w:t>.</w:t>
      </w:r>
    </w:p>
    <w:p w14:paraId="4836E716" w14:textId="77777777" w:rsidR="00844F12" w:rsidRPr="006710FE" w:rsidRDefault="00844F12" w:rsidP="00844F12"/>
    <w:p w14:paraId="7D4C0C1B" w14:textId="77777777" w:rsidR="00B33AC8" w:rsidRDefault="00844F12" w:rsidP="00844F12">
      <w:pPr>
        <w:rPr>
          <w:b/>
          <w:i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>
        <w:rPr>
          <w:b/>
          <w:i/>
          <w:szCs w:val="28"/>
        </w:rPr>
        <w:t xml:space="preserve"> и программного обеспечения</w:t>
      </w:r>
    </w:p>
    <w:p w14:paraId="69797532" w14:textId="77777777" w:rsidR="00B33AC8" w:rsidRDefault="00B33AC8" w:rsidP="00844F12">
      <w:pPr>
        <w:rPr>
          <w:b/>
          <w:i/>
          <w:szCs w:val="28"/>
        </w:rPr>
      </w:pPr>
    </w:p>
    <w:p w14:paraId="7391F613" w14:textId="77777777" w:rsidR="00844F12" w:rsidRPr="006710FE" w:rsidRDefault="00B33AC8" w:rsidP="00844F12">
      <w:pPr>
        <w:rPr>
          <w:szCs w:val="31"/>
        </w:rPr>
      </w:pPr>
      <w:r>
        <w:rPr>
          <w:szCs w:val="28"/>
        </w:rPr>
        <w:t>П</w:t>
      </w:r>
      <w:r w:rsidR="00844F12">
        <w:rPr>
          <w:szCs w:val="28"/>
        </w:rPr>
        <w:t xml:space="preserve">ерсональный компьютер, программный математический пакет </w:t>
      </w:r>
      <w:r w:rsidR="00844F12">
        <w:rPr>
          <w:szCs w:val="28"/>
          <w:lang w:val="en-US"/>
        </w:rPr>
        <w:t>Mathcad</w:t>
      </w:r>
      <w:r w:rsidR="00844F12" w:rsidRPr="006710FE">
        <w:rPr>
          <w:szCs w:val="31"/>
        </w:rPr>
        <w:t>.</w:t>
      </w:r>
    </w:p>
    <w:p w14:paraId="419A1ADB" w14:textId="77777777" w:rsidR="00844F12" w:rsidRPr="006710FE" w:rsidRDefault="00844F12" w:rsidP="00844F12"/>
    <w:p w14:paraId="50052963" w14:textId="77777777" w:rsidR="00844F12" w:rsidRPr="006710FE" w:rsidRDefault="00844F12" w:rsidP="00844F12">
      <w:pPr>
        <w:rPr>
          <w:b/>
          <w:i/>
        </w:rPr>
      </w:pPr>
      <w:r w:rsidRPr="006710FE">
        <w:rPr>
          <w:b/>
          <w:i/>
        </w:rPr>
        <w:t>Основные положения</w:t>
      </w:r>
    </w:p>
    <w:p w14:paraId="71118F08" w14:textId="77777777" w:rsidR="00844F12" w:rsidRPr="006710FE" w:rsidRDefault="00844F12" w:rsidP="00844F12"/>
    <w:p w14:paraId="49A91E77" w14:textId="77777777" w:rsidR="00844F12" w:rsidRDefault="000861E8" w:rsidP="00844F12">
      <w:r>
        <w:t xml:space="preserve">Тела конечных размеров следует рассматривать как трехмерный случай. Трехмерный случай </w:t>
      </w:r>
      <w:r w:rsidR="000B2D14">
        <w:t xml:space="preserve">методикой анализа </w:t>
      </w:r>
      <w:r>
        <w:t>принципиально мало чем отличается от двумерного случая. Разностное уравнение для двумерного случая теплопроводности, соответствующее явной схеме, может иметь следующий вид</w:t>
      </w:r>
      <w:r w:rsidR="00073A48">
        <w:t>, который и используем в настоящей лабораторной работе</w:t>
      </w:r>
      <w:r>
        <w:t>:</w:t>
      </w:r>
    </w:p>
    <w:p w14:paraId="78029F1B" w14:textId="77777777" w:rsidR="00844F12" w:rsidRPr="000861E8" w:rsidRDefault="00844F12" w:rsidP="00844F12"/>
    <w:p w14:paraId="179ED3E2" w14:textId="77777777" w:rsidR="000861E8" w:rsidRPr="000861E8" w:rsidRDefault="000861E8" w:rsidP="000861E8">
      <w:pPr>
        <w:jc w:val="right"/>
      </w:pPr>
      <w:r w:rsidRPr="000861E8">
        <w:rPr>
          <w:position w:val="-38"/>
        </w:rPr>
        <w:object w:dxaOrig="6940" w:dyaOrig="900" w14:anchorId="0FFDFECC">
          <v:shape id="_x0000_i1045" type="#_x0000_t75" style="width:346.9pt;height:44.9pt" o:ole="">
            <v:imagedata r:id="rId69" o:title=""/>
          </v:shape>
          <o:OLEObject Type="Embed" ProgID="Equation.DSMT4" ShapeID="_x0000_i1045" DrawAspect="Content" ObjectID="_1804934408" r:id="rId70"/>
        </w:object>
      </w:r>
      <w:r w:rsidR="000C2192">
        <w:t>,</w:t>
      </w:r>
      <w:r>
        <w:tab/>
      </w:r>
      <w:r>
        <w:tab/>
        <w:t>(5.1)</w:t>
      </w:r>
    </w:p>
    <w:p w14:paraId="43334F5B" w14:textId="77777777" w:rsidR="000861E8" w:rsidRPr="000861E8" w:rsidRDefault="000861E8" w:rsidP="00844F12"/>
    <w:p w14:paraId="22783020" w14:textId="77777777" w:rsidR="000861E8" w:rsidRDefault="000C2192" w:rsidP="000C2192">
      <w:pPr>
        <w:ind w:firstLine="0"/>
        <w:rPr>
          <w:lang w:eastAsia="ja-JP"/>
        </w:rPr>
      </w:pPr>
      <w:r>
        <w:t>где</w:t>
      </w:r>
      <w:r>
        <w:tab/>
      </w:r>
      <w:proofErr w:type="spellStart"/>
      <w:r w:rsidRPr="000C2192">
        <w:rPr>
          <w:i/>
          <w:lang w:val="en-US" w:eastAsia="ja-JP"/>
        </w:rPr>
        <w:t>i</w:t>
      </w:r>
      <w:proofErr w:type="spellEnd"/>
      <w:r>
        <w:rPr>
          <w:lang w:val="en-US" w:eastAsia="ja-JP"/>
        </w:rPr>
        <w:t> </w:t>
      </w:r>
      <w:r w:rsidRPr="000C2192">
        <w:rPr>
          <w:lang w:eastAsia="ja-JP"/>
        </w:rPr>
        <w:t>–</w:t>
      </w:r>
      <w:r>
        <w:rPr>
          <w:lang w:eastAsia="ja-JP"/>
        </w:rPr>
        <w:t> индекс</w:t>
      </w:r>
      <w:r w:rsidR="00CB429A">
        <w:rPr>
          <w:lang w:eastAsia="ja-JP"/>
        </w:rPr>
        <w:t xml:space="preserve"> узла</w:t>
      </w:r>
      <w:r>
        <w:rPr>
          <w:lang w:eastAsia="ja-JP"/>
        </w:rPr>
        <w:t xml:space="preserve">, соответствующий оси </w:t>
      </w:r>
      <w:r w:rsidRPr="000C2192">
        <w:rPr>
          <w:i/>
          <w:lang w:eastAsia="ja-JP"/>
        </w:rPr>
        <w:t>x</w:t>
      </w:r>
      <w:r>
        <w:rPr>
          <w:lang w:eastAsia="ja-JP"/>
        </w:rPr>
        <w:t>;</w:t>
      </w:r>
    </w:p>
    <w:p w14:paraId="77DAFBD6" w14:textId="77777777" w:rsidR="000C2192" w:rsidRPr="00CB429A" w:rsidRDefault="000C2192" w:rsidP="000C2192">
      <w:pPr>
        <w:ind w:firstLine="0"/>
        <w:rPr>
          <w:lang w:eastAsia="ja-JP"/>
        </w:rPr>
      </w:pPr>
      <w:r>
        <w:rPr>
          <w:lang w:eastAsia="ja-JP"/>
        </w:rPr>
        <w:tab/>
      </w:r>
      <w:r w:rsidRPr="000C2192">
        <w:rPr>
          <w:i/>
          <w:lang w:val="en-US" w:eastAsia="ja-JP"/>
        </w:rPr>
        <w:t>j</w:t>
      </w:r>
      <w:r>
        <w:rPr>
          <w:lang w:val="en-US" w:eastAsia="ja-JP"/>
        </w:rPr>
        <w:t> </w:t>
      </w:r>
      <w:r w:rsidR="00CB429A">
        <w:rPr>
          <w:lang w:eastAsia="ja-JP"/>
        </w:rPr>
        <w:t>–</w:t>
      </w:r>
      <w:r>
        <w:rPr>
          <w:lang w:val="en-US" w:eastAsia="ja-JP"/>
        </w:rPr>
        <w:t> </w:t>
      </w:r>
      <w:r>
        <w:rPr>
          <w:lang w:eastAsia="ja-JP"/>
        </w:rPr>
        <w:t>индекс</w:t>
      </w:r>
      <w:r w:rsidR="00CB429A">
        <w:rPr>
          <w:lang w:eastAsia="ja-JP"/>
        </w:rPr>
        <w:t xml:space="preserve"> узла</w:t>
      </w:r>
      <w:r>
        <w:rPr>
          <w:lang w:eastAsia="ja-JP"/>
        </w:rPr>
        <w:t xml:space="preserve">, соответствующий оси </w:t>
      </w:r>
      <w:r w:rsidRPr="000C2192">
        <w:rPr>
          <w:i/>
          <w:lang w:val="en-US" w:eastAsia="ja-JP"/>
        </w:rPr>
        <w:t>y</w:t>
      </w:r>
      <w:r>
        <w:rPr>
          <w:lang w:eastAsia="ja-JP"/>
        </w:rPr>
        <w:t>;</w:t>
      </w:r>
    </w:p>
    <w:p w14:paraId="26FC3422" w14:textId="77777777" w:rsidR="000C2192" w:rsidRPr="000C2192" w:rsidRDefault="000C2192" w:rsidP="000C2192">
      <w:pPr>
        <w:ind w:firstLine="0"/>
        <w:rPr>
          <w:lang w:eastAsia="ja-JP"/>
        </w:rPr>
      </w:pPr>
      <w:r w:rsidRPr="00CB429A">
        <w:rPr>
          <w:lang w:eastAsia="ja-JP"/>
        </w:rPr>
        <w:tab/>
      </w:r>
      <w:r w:rsidRPr="000C2192">
        <w:rPr>
          <w:i/>
          <w:lang w:val="en-US" w:eastAsia="ja-JP"/>
        </w:rPr>
        <w:t>n</w:t>
      </w:r>
      <w:r>
        <w:rPr>
          <w:lang w:val="en-US" w:eastAsia="ja-JP"/>
        </w:rPr>
        <w:t> </w:t>
      </w:r>
      <w:r w:rsidRPr="00CB429A">
        <w:rPr>
          <w:lang w:eastAsia="ja-JP"/>
        </w:rPr>
        <w:t>–</w:t>
      </w:r>
      <w:r>
        <w:rPr>
          <w:lang w:val="en-US" w:eastAsia="ja-JP"/>
        </w:rPr>
        <w:t> </w:t>
      </w:r>
      <w:r>
        <w:rPr>
          <w:lang w:eastAsia="ja-JP"/>
        </w:rPr>
        <w:t>индекс</w:t>
      </w:r>
      <w:r w:rsidR="00CB429A">
        <w:rPr>
          <w:lang w:eastAsia="ja-JP"/>
        </w:rPr>
        <w:t xml:space="preserve"> момента времени</w:t>
      </w:r>
      <w:r>
        <w:rPr>
          <w:lang w:eastAsia="ja-JP"/>
        </w:rPr>
        <w:t>.</w:t>
      </w:r>
    </w:p>
    <w:p w14:paraId="3468CBB4" w14:textId="77777777" w:rsidR="00381E8F" w:rsidRDefault="00381E8F" w:rsidP="00844F12"/>
    <w:p w14:paraId="335B7994" w14:textId="77777777" w:rsidR="00844F12" w:rsidRPr="006710FE" w:rsidRDefault="00844F12" w:rsidP="00844F12">
      <w:pPr>
        <w:rPr>
          <w:b/>
          <w:i/>
          <w:szCs w:val="32"/>
        </w:rPr>
      </w:pPr>
      <w:r w:rsidRPr="006710FE">
        <w:rPr>
          <w:b/>
          <w:i/>
          <w:szCs w:val="32"/>
        </w:rPr>
        <w:t>Порядок выполнения работы</w:t>
      </w:r>
    </w:p>
    <w:p w14:paraId="5753FDA7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4C36D62B" w14:textId="77777777" w:rsidR="00626FFD" w:rsidRPr="00AE2FC1" w:rsidRDefault="00626FFD" w:rsidP="00626FFD">
      <w:pPr>
        <w:rPr>
          <w:szCs w:val="28"/>
        </w:rPr>
      </w:pPr>
      <w:r>
        <w:t>Варианты задачи представлены в таблице 5.1.</w:t>
      </w:r>
      <w:r w:rsidR="005A6BCC">
        <w:t xml:space="preserve"> Во всех вариантах</w:t>
      </w:r>
      <w:r w:rsidR="00382136">
        <w:t>:</w:t>
      </w:r>
      <w:r w:rsidR="005A6BCC">
        <w:t xml:space="preserve"> </w:t>
      </w:r>
      <w:r w:rsidR="00C66431">
        <w:t xml:space="preserve">рассматриваемое прямоугольное сечение параллелепипеда ориентировано по осям </w:t>
      </w:r>
      <w:r w:rsidR="00C66431" w:rsidRPr="00C66431">
        <w:rPr>
          <w:i/>
          <w:lang w:val="en-US" w:eastAsia="ja-JP"/>
        </w:rPr>
        <w:t>x</w:t>
      </w:r>
      <w:r w:rsidR="00C66431" w:rsidRPr="00C66431">
        <w:rPr>
          <w:lang w:eastAsia="ja-JP"/>
        </w:rPr>
        <w:t xml:space="preserve"> (</w:t>
      </w:r>
      <w:r w:rsidR="00C66431">
        <w:rPr>
          <w:lang w:eastAsia="ja-JP"/>
        </w:rPr>
        <w:t>горизонтальная ось</w:t>
      </w:r>
      <w:r w:rsidR="00AD558C">
        <w:rPr>
          <w:lang w:eastAsia="ja-JP"/>
        </w:rPr>
        <w:t>, направлена вправо</w:t>
      </w:r>
      <w:r w:rsidR="00C66431" w:rsidRPr="00C66431">
        <w:rPr>
          <w:lang w:eastAsia="ja-JP"/>
        </w:rPr>
        <w:t>)</w:t>
      </w:r>
      <w:r w:rsidR="00C66431">
        <w:rPr>
          <w:lang w:eastAsia="ja-JP"/>
        </w:rPr>
        <w:t xml:space="preserve"> и </w:t>
      </w:r>
      <w:r w:rsidR="00C66431" w:rsidRPr="00C66431">
        <w:rPr>
          <w:rFonts w:hint="eastAsia"/>
          <w:i/>
          <w:lang w:eastAsia="ja-JP"/>
        </w:rPr>
        <w:t>y</w:t>
      </w:r>
      <w:r w:rsidR="00AD558C" w:rsidRPr="00AD558C">
        <w:rPr>
          <w:lang w:eastAsia="ja-JP"/>
        </w:rPr>
        <w:t xml:space="preserve"> (</w:t>
      </w:r>
      <w:r w:rsidR="00AD558C">
        <w:rPr>
          <w:lang w:eastAsia="ja-JP"/>
        </w:rPr>
        <w:t>вертикальная ось, направлена вверх</w:t>
      </w:r>
      <w:r w:rsidR="00AD558C" w:rsidRPr="00AD558C">
        <w:rPr>
          <w:lang w:eastAsia="ja-JP"/>
        </w:rPr>
        <w:t>)</w:t>
      </w:r>
      <w:r w:rsidR="00C66431">
        <w:rPr>
          <w:lang w:eastAsia="ja-JP"/>
        </w:rPr>
        <w:t>, левый нижний угол совпадает с началом отсчета;</w:t>
      </w:r>
      <w:r w:rsidR="00C66431" w:rsidRPr="00C66431">
        <w:rPr>
          <w:lang w:eastAsia="ja-JP"/>
        </w:rPr>
        <w:t xml:space="preserve"> </w:t>
      </w:r>
      <w:r w:rsidR="005A6BCC">
        <w:t>материал параллелепипеда – ста</w:t>
      </w:r>
      <w:r w:rsidR="00382136">
        <w:t>ль; коэффициент теплоотдачи</w:t>
      </w:r>
      <w:r w:rsidR="003549E9">
        <w:t xml:space="preserve"> (если используется)</w:t>
      </w:r>
      <w:r w:rsidR="00382136">
        <w:t xml:space="preserve"> α = 30 Вт / (м</w:t>
      </w:r>
      <w:r w:rsidR="00382136">
        <w:rPr>
          <w:vertAlign w:val="superscript"/>
        </w:rPr>
        <w:t>2</w:t>
      </w:r>
      <w:r w:rsidR="00382136">
        <w:t> · К)</w:t>
      </w:r>
      <w:r w:rsidR="008079B5">
        <w:t>; температура окружающей среды</w:t>
      </w:r>
      <w:r w:rsidR="00513BDE" w:rsidRPr="00513BDE">
        <w:t xml:space="preserve"> (</w:t>
      </w:r>
      <w:r w:rsidR="00513BDE">
        <w:t>если используется</w:t>
      </w:r>
      <w:r w:rsidR="00513BDE" w:rsidRPr="00513BDE">
        <w:t>)</w:t>
      </w:r>
      <w:r w:rsidR="008079B5">
        <w:t xml:space="preserve"> </w:t>
      </w:r>
      <w:proofErr w:type="spellStart"/>
      <w:r w:rsidR="005A79B9" w:rsidRPr="005A79B9">
        <w:rPr>
          <w:i/>
          <w:lang w:val="en-US" w:eastAsia="ja-JP"/>
        </w:rPr>
        <w:t>T</w:t>
      </w:r>
      <w:r w:rsidR="005A79B9" w:rsidRPr="005A79B9">
        <w:rPr>
          <w:i/>
          <w:vertAlign w:val="subscript"/>
          <w:lang w:val="en-US" w:eastAsia="ja-JP"/>
        </w:rPr>
        <w:t>env</w:t>
      </w:r>
      <w:proofErr w:type="spellEnd"/>
      <w:r w:rsidR="005A79B9">
        <w:rPr>
          <w:lang w:val="en-US" w:eastAsia="ja-JP"/>
        </w:rPr>
        <w:t> </w:t>
      </w:r>
      <w:r w:rsidR="005A79B9" w:rsidRPr="005A79B9">
        <w:rPr>
          <w:lang w:eastAsia="ja-JP"/>
        </w:rPr>
        <w:t>=</w:t>
      </w:r>
      <w:r w:rsidR="005A79B9">
        <w:t> </w:t>
      </w:r>
      <w:r w:rsidR="008079B5">
        <w:t>20 º</w:t>
      </w:r>
      <w:r w:rsidR="008079B5">
        <w:rPr>
          <w:lang w:val="en-US" w:eastAsia="ja-JP"/>
        </w:rPr>
        <w:t>C</w:t>
      </w:r>
      <w:r w:rsidR="001E634C">
        <w:rPr>
          <w:lang w:eastAsia="ja-JP"/>
        </w:rPr>
        <w:t>; начальная температура</w:t>
      </w:r>
      <w:r w:rsidR="001E634C" w:rsidRPr="00AE2FC1">
        <w:rPr>
          <w:szCs w:val="28"/>
        </w:rPr>
        <w:t xml:space="preserve"> </w:t>
      </w:r>
      <w:r w:rsidR="001E634C">
        <w:rPr>
          <w:szCs w:val="28"/>
        </w:rPr>
        <w:t xml:space="preserve">– </w:t>
      </w:r>
      <w:proofErr w:type="spellStart"/>
      <w:r w:rsidR="001E634C" w:rsidRPr="00AE2FC1">
        <w:rPr>
          <w:i/>
          <w:szCs w:val="28"/>
          <w:lang w:val="en-US"/>
        </w:rPr>
        <w:t>T</w:t>
      </w:r>
      <w:r w:rsidR="001E634C">
        <w:rPr>
          <w:i/>
          <w:szCs w:val="28"/>
          <w:vertAlign w:val="subscript"/>
          <w:lang w:val="en-US"/>
        </w:rPr>
        <w:t>init</w:t>
      </w:r>
      <w:proofErr w:type="spellEnd"/>
      <w:r w:rsidR="001E634C">
        <w:rPr>
          <w:szCs w:val="28"/>
          <w:lang w:val="en-US"/>
        </w:rPr>
        <w:t> </w:t>
      </w:r>
      <w:r w:rsidR="001E634C" w:rsidRPr="001E634C">
        <w:rPr>
          <w:szCs w:val="28"/>
        </w:rPr>
        <w:t>=</w:t>
      </w:r>
      <w:r w:rsidR="001E634C">
        <w:rPr>
          <w:szCs w:val="28"/>
          <w:lang w:val="en-US"/>
        </w:rPr>
        <w:t> </w:t>
      </w:r>
      <w:r w:rsidR="001E634C" w:rsidRPr="001E634C">
        <w:rPr>
          <w:szCs w:val="28"/>
        </w:rPr>
        <w:t>50</w:t>
      </w:r>
      <w:r w:rsidR="001E634C">
        <w:t> º</w:t>
      </w:r>
      <w:r w:rsidR="001E634C">
        <w:rPr>
          <w:lang w:val="en-US" w:eastAsia="ja-JP"/>
        </w:rPr>
        <w:t>C</w:t>
      </w:r>
      <w:r w:rsidR="001E634C">
        <w:rPr>
          <w:szCs w:val="28"/>
          <w:lang w:eastAsia="ja-JP"/>
        </w:rPr>
        <w:t xml:space="preserve">. </w:t>
      </w:r>
      <w:r w:rsidR="00AE2FC1" w:rsidRPr="00AE2FC1">
        <w:rPr>
          <w:szCs w:val="28"/>
          <w:lang w:eastAsia="ja-JP"/>
        </w:rPr>
        <w:t xml:space="preserve">Обозначения: </w:t>
      </w:r>
      <w:r w:rsidR="00AE2FC1">
        <w:rPr>
          <w:szCs w:val="28"/>
          <w:lang w:eastAsia="ja-JP"/>
        </w:rPr>
        <w:t>т</w:t>
      </w:r>
      <w:r w:rsidR="00AE2FC1" w:rsidRPr="00AE2FC1">
        <w:rPr>
          <w:szCs w:val="28"/>
        </w:rPr>
        <w:t xml:space="preserve">емпература на левой </w:t>
      </w:r>
      <w:r w:rsidR="00AE2FC1">
        <w:rPr>
          <w:szCs w:val="28"/>
        </w:rPr>
        <w:t>поверхности</w:t>
      </w:r>
      <w:r w:rsidR="00AE2FC1" w:rsidRPr="00AE2FC1">
        <w:rPr>
          <w:szCs w:val="28"/>
        </w:rPr>
        <w:t>, º</w:t>
      </w:r>
      <w:r w:rsidR="00AE2FC1" w:rsidRPr="00AE2FC1">
        <w:rPr>
          <w:rFonts w:hint="eastAsia"/>
          <w:szCs w:val="28"/>
          <w:lang w:eastAsia="ja-JP"/>
        </w:rPr>
        <w:t>C</w:t>
      </w:r>
      <w:r w:rsidR="00AE2FC1">
        <w:rPr>
          <w:szCs w:val="28"/>
          <w:lang w:eastAsia="ja-JP"/>
        </w:rPr>
        <w:t xml:space="preserve"> </w:t>
      </w:r>
      <w:r w:rsidR="00A97B1F">
        <w:rPr>
          <w:szCs w:val="28"/>
          <w:lang w:eastAsia="ja-JP"/>
        </w:rPr>
        <w:sym w:font="Symbol" w:char="F02D"/>
      </w:r>
      <w:r w:rsidR="00AE2FC1">
        <w:rPr>
          <w:szCs w:val="28"/>
          <w:lang w:eastAsia="ja-JP"/>
        </w:rPr>
        <w:t xml:space="preserve"> </w:t>
      </w:r>
      <w:proofErr w:type="spellStart"/>
      <w:r w:rsidR="00AE2FC1" w:rsidRPr="00AE2FC1">
        <w:rPr>
          <w:i/>
          <w:szCs w:val="28"/>
          <w:lang w:val="en-US"/>
        </w:rPr>
        <w:t>T</w:t>
      </w:r>
      <w:r w:rsidR="00AE2FC1" w:rsidRPr="00AE2FC1">
        <w:rPr>
          <w:i/>
          <w:szCs w:val="28"/>
          <w:vertAlign w:val="subscript"/>
          <w:lang w:val="en-US"/>
        </w:rPr>
        <w:t>left</w:t>
      </w:r>
      <w:proofErr w:type="spellEnd"/>
      <w:r w:rsidR="00AE2FC1" w:rsidRPr="00AE2FC1">
        <w:rPr>
          <w:szCs w:val="28"/>
        </w:rPr>
        <w:t xml:space="preserve">; </w:t>
      </w:r>
      <w:r w:rsidR="00AE2FC1">
        <w:rPr>
          <w:szCs w:val="28"/>
        </w:rPr>
        <w:t>т</w:t>
      </w:r>
      <w:r w:rsidR="00AE2FC1" w:rsidRPr="00AE2FC1">
        <w:rPr>
          <w:szCs w:val="28"/>
        </w:rPr>
        <w:t xml:space="preserve">емпература </w:t>
      </w:r>
      <w:r w:rsidR="00AE2FC1">
        <w:rPr>
          <w:szCs w:val="28"/>
        </w:rPr>
        <w:t>на правой поверхности</w:t>
      </w:r>
      <w:r w:rsidR="00AE2FC1" w:rsidRPr="00AE2FC1">
        <w:rPr>
          <w:szCs w:val="28"/>
        </w:rPr>
        <w:t>, º</w:t>
      </w:r>
      <w:r w:rsidR="00AE2FC1" w:rsidRPr="00AE2FC1">
        <w:rPr>
          <w:rFonts w:hint="eastAsia"/>
          <w:szCs w:val="28"/>
          <w:lang w:eastAsia="ja-JP"/>
        </w:rPr>
        <w:t>C</w:t>
      </w:r>
      <w:r w:rsidR="00AE2FC1" w:rsidRPr="00AE2FC1">
        <w:rPr>
          <w:szCs w:val="28"/>
        </w:rPr>
        <w:t xml:space="preserve"> </w:t>
      </w:r>
      <w:r w:rsidR="00336433">
        <w:rPr>
          <w:szCs w:val="28"/>
        </w:rPr>
        <w:sym w:font="Symbol" w:char="F02D"/>
      </w:r>
      <w:r w:rsidR="00AE2FC1">
        <w:rPr>
          <w:szCs w:val="28"/>
        </w:rPr>
        <w:t xml:space="preserve"> </w:t>
      </w:r>
      <w:proofErr w:type="spellStart"/>
      <w:r w:rsidR="00AE2FC1" w:rsidRPr="00AE2FC1">
        <w:rPr>
          <w:i/>
          <w:szCs w:val="28"/>
          <w:lang w:val="en-US"/>
        </w:rPr>
        <w:t>T</w:t>
      </w:r>
      <w:r w:rsidR="00AE2FC1" w:rsidRPr="00AE2FC1">
        <w:rPr>
          <w:i/>
          <w:szCs w:val="28"/>
          <w:vertAlign w:val="subscript"/>
          <w:lang w:val="en-US"/>
        </w:rPr>
        <w:t>right</w:t>
      </w:r>
      <w:proofErr w:type="spellEnd"/>
      <w:r w:rsidR="00AE2FC1">
        <w:rPr>
          <w:szCs w:val="28"/>
        </w:rPr>
        <w:t xml:space="preserve">; </w:t>
      </w:r>
      <w:r w:rsidR="00AE2FC1">
        <w:rPr>
          <w:szCs w:val="28"/>
          <w:lang w:eastAsia="ja-JP"/>
        </w:rPr>
        <w:t>т</w:t>
      </w:r>
      <w:r w:rsidR="00AE2FC1" w:rsidRPr="00AE2FC1">
        <w:rPr>
          <w:szCs w:val="28"/>
        </w:rPr>
        <w:t xml:space="preserve">емпература на </w:t>
      </w:r>
      <w:r w:rsidR="00AE2FC1">
        <w:rPr>
          <w:szCs w:val="28"/>
        </w:rPr>
        <w:t>верхней</w:t>
      </w:r>
      <w:r w:rsidR="00AE2FC1" w:rsidRPr="00AE2FC1">
        <w:rPr>
          <w:szCs w:val="28"/>
        </w:rPr>
        <w:t xml:space="preserve"> </w:t>
      </w:r>
      <w:r w:rsidR="00AE2FC1">
        <w:rPr>
          <w:szCs w:val="28"/>
        </w:rPr>
        <w:t>поверхности</w:t>
      </w:r>
      <w:r w:rsidR="00AE2FC1" w:rsidRPr="00AE2FC1">
        <w:rPr>
          <w:szCs w:val="28"/>
        </w:rPr>
        <w:t>, º</w:t>
      </w:r>
      <w:r w:rsidR="00AE2FC1" w:rsidRPr="00AE2FC1">
        <w:rPr>
          <w:rFonts w:hint="eastAsia"/>
          <w:szCs w:val="28"/>
          <w:lang w:eastAsia="ja-JP"/>
        </w:rPr>
        <w:t>C</w:t>
      </w:r>
      <w:r w:rsidR="00AE2FC1">
        <w:rPr>
          <w:szCs w:val="28"/>
          <w:lang w:eastAsia="ja-JP"/>
        </w:rPr>
        <w:t xml:space="preserve"> </w:t>
      </w:r>
      <w:r w:rsidR="00336433">
        <w:rPr>
          <w:szCs w:val="28"/>
          <w:lang w:eastAsia="ja-JP"/>
        </w:rPr>
        <w:sym w:font="Symbol" w:char="F02D"/>
      </w:r>
      <w:r w:rsidR="00AE2FC1">
        <w:rPr>
          <w:szCs w:val="28"/>
          <w:lang w:eastAsia="ja-JP"/>
        </w:rPr>
        <w:t xml:space="preserve"> </w:t>
      </w:r>
      <w:proofErr w:type="spellStart"/>
      <w:r w:rsidR="00AE2FC1" w:rsidRPr="00AE2FC1">
        <w:rPr>
          <w:i/>
          <w:szCs w:val="28"/>
          <w:lang w:val="en-US"/>
        </w:rPr>
        <w:t>T</w:t>
      </w:r>
      <w:r w:rsidR="00AE2FC1">
        <w:rPr>
          <w:i/>
          <w:szCs w:val="28"/>
          <w:vertAlign w:val="subscript"/>
          <w:lang w:val="en-US"/>
        </w:rPr>
        <w:t>top</w:t>
      </w:r>
      <w:proofErr w:type="spellEnd"/>
      <w:r w:rsidR="00AE2FC1" w:rsidRPr="00AE2FC1">
        <w:rPr>
          <w:szCs w:val="28"/>
        </w:rPr>
        <w:t xml:space="preserve">; </w:t>
      </w:r>
      <w:r w:rsidR="00AE2FC1">
        <w:rPr>
          <w:szCs w:val="28"/>
          <w:lang w:eastAsia="ja-JP"/>
        </w:rPr>
        <w:t>т</w:t>
      </w:r>
      <w:r w:rsidR="00AE2FC1" w:rsidRPr="00AE2FC1">
        <w:rPr>
          <w:szCs w:val="28"/>
        </w:rPr>
        <w:t xml:space="preserve">емпература на </w:t>
      </w:r>
      <w:r w:rsidR="00AE2FC1">
        <w:rPr>
          <w:szCs w:val="28"/>
        </w:rPr>
        <w:t>нижней</w:t>
      </w:r>
      <w:r w:rsidR="00AE2FC1" w:rsidRPr="00AE2FC1">
        <w:rPr>
          <w:szCs w:val="28"/>
        </w:rPr>
        <w:t xml:space="preserve"> </w:t>
      </w:r>
      <w:r w:rsidR="00AE2FC1">
        <w:rPr>
          <w:szCs w:val="28"/>
        </w:rPr>
        <w:t>поверхности</w:t>
      </w:r>
      <w:r w:rsidR="00AE2FC1" w:rsidRPr="00AE2FC1">
        <w:rPr>
          <w:szCs w:val="28"/>
        </w:rPr>
        <w:t>, º</w:t>
      </w:r>
      <w:r w:rsidR="00AE2FC1" w:rsidRPr="00AE2FC1">
        <w:rPr>
          <w:rFonts w:hint="eastAsia"/>
          <w:szCs w:val="28"/>
          <w:lang w:eastAsia="ja-JP"/>
        </w:rPr>
        <w:t>C</w:t>
      </w:r>
      <w:r w:rsidR="00AE2FC1">
        <w:rPr>
          <w:szCs w:val="28"/>
          <w:lang w:eastAsia="ja-JP"/>
        </w:rPr>
        <w:t xml:space="preserve"> </w:t>
      </w:r>
      <w:r w:rsidR="00336433">
        <w:rPr>
          <w:szCs w:val="28"/>
          <w:lang w:eastAsia="ja-JP"/>
        </w:rPr>
        <w:sym w:font="Symbol" w:char="F02D"/>
      </w:r>
      <w:r w:rsidR="00AE2FC1">
        <w:rPr>
          <w:szCs w:val="28"/>
          <w:lang w:eastAsia="ja-JP"/>
        </w:rPr>
        <w:t xml:space="preserve"> </w:t>
      </w:r>
      <w:proofErr w:type="spellStart"/>
      <w:r w:rsidR="00AE2FC1" w:rsidRPr="00AE2FC1">
        <w:rPr>
          <w:i/>
          <w:szCs w:val="28"/>
          <w:lang w:val="en-US"/>
        </w:rPr>
        <w:t>T</w:t>
      </w:r>
      <w:r w:rsidR="00AE2FC1">
        <w:rPr>
          <w:i/>
          <w:szCs w:val="28"/>
          <w:vertAlign w:val="subscript"/>
          <w:lang w:val="en-US"/>
        </w:rPr>
        <w:t>bottom</w:t>
      </w:r>
      <w:proofErr w:type="spellEnd"/>
      <w:r w:rsidR="00AE2FC1">
        <w:rPr>
          <w:szCs w:val="28"/>
        </w:rPr>
        <w:t>.</w:t>
      </w:r>
    </w:p>
    <w:p w14:paraId="6EC31C0A" w14:textId="77777777" w:rsidR="00D32616" w:rsidRDefault="00D32616">
      <w:pPr>
        <w:widowControl/>
        <w:autoSpaceDE/>
        <w:autoSpaceDN/>
        <w:adjustRightInd/>
        <w:ind w:firstLine="0"/>
        <w:jc w:val="left"/>
      </w:pPr>
      <w:r>
        <w:br w:type="page"/>
      </w:r>
    </w:p>
    <w:p w14:paraId="4E17A577" w14:textId="77777777" w:rsidR="00AE2FC1" w:rsidRPr="00AE2FC1" w:rsidRDefault="00AE2FC1" w:rsidP="00626FFD"/>
    <w:p w14:paraId="7C33AD8E" w14:textId="77777777" w:rsidR="00626FFD" w:rsidRPr="006710FE" w:rsidRDefault="00626FFD" w:rsidP="00626FFD">
      <w:pPr>
        <w:rPr>
          <w:sz w:val="24"/>
          <w:szCs w:val="24"/>
        </w:rPr>
      </w:pPr>
      <w:r w:rsidRPr="006710F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5</w:t>
      </w:r>
      <w:r w:rsidRPr="006710FE">
        <w:rPr>
          <w:sz w:val="24"/>
          <w:szCs w:val="24"/>
        </w:rPr>
        <w:t>.1 – Варианты зада</w:t>
      </w:r>
      <w:r>
        <w:rPr>
          <w:sz w:val="24"/>
          <w:szCs w:val="24"/>
        </w:rPr>
        <w:t>чи</w:t>
      </w:r>
      <w:r w:rsidRPr="006710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лабораторной работы </w:t>
      </w:r>
      <w:r w:rsidR="001F44AB">
        <w:rPr>
          <w:sz w:val="24"/>
          <w:szCs w:val="24"/>
        </w:rPr>
        <w:t xml:space="preserve">№ </w:t>
      </w:r>
      <w:r>
        <w:rPr>
          <w:sz w:val="24"/>
          <w:szCs w:val="24"/>
        </w:rPr>
        <w:t>5</w:t>
      </w:r>
    </w:p>
    <w:p w14:paraId="65960CEE" w14:textId="77777777" w:rsidR="00626FFD" w:rsidRDefault="00626FFD" w:rsidP="00626FFD"/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1244"/>
        <w:gridCol w:w="1273"/>
        <w:gridCol w:w="1275"/>
        <w:gridCol w:w="1516"/>
        <w:gridCol w:w="1516"/>
        <w:gridCol w:w="1516"/>
        <w:gridCol w:w="1514"/>
      </w:tblGrid>
      <w:tr w:rsidR="00FC6704" w14:paraId="374F4CE3" w14:textId="77777777" w:rsidTr="001F44AB">
        <w:tc>
          <w:tcPr>
            <w:tcW w:w="631" w:type="pct"/>
            <w:vAlign w:val="center"/>
          </w:tcPr>
          <w:p w14:paraId="487AF97A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</w:t>
            </w:r>
            <w:r w:rsidR="001E634C" w:rsidRPr="00D05441">
              <w:rPr>
                <w:sz w:val="24"/>
                <w:szCs w:val="24"/>
              </w:rPr>
              <w:t xml:space="preserve"> варианта</w:t>
            </w:r>
          </w:p>
        </w:tc>
        <w:tc>
          <w:tcPr>
            <w:tcW w:w="646" w:type="pct"/>
            <w:vAlign w:val="center"/>
          </w:tcPr>
          <w:p w14:paraId="30C19031" w14:textId="77777777" w:rsidR="001E634C" w:rsidRPr="00D05441" w:rsidRDefault="001E634C" w:rsidP="005D55C6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 xml:space="preserve">Толщина </w:t>
            </w:r>
            <w:r w:rsidR="005D55C6"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 w:rsidR="005D55C6" w:rsidRPr="00D05441">
              <w:rPr>
                <w:i/>
                <w:sz w:val="24"/>
                <w:szCs w:val="24"/>
                <w:vertAlign w:val="subscript"/>
                <w:lang w:val="en-US" w:eastAsia="ja-JP"/>
              </w:rPr>
              <w:t>x</w:t>
            </w:r>
            <w:r w:rsidR="005D55C6" w:rsidRPr="00D05441">
              <w:rPr>
                <w:sz w:val="24"/>
                <w:szCs w:val="24"/>
              </w:rPr>
              <w:t xml:space="preserve"> по оси </w:t>
            </w:r>
            <w:r w:rsidR="005D55C6" w:rsidRPr="00D05441">
              <w:rPr>
                <w:i/>
                <w:sz w:val="24"/>
                <w:szCs w:val="24"/>
                <w:lang w:val="en-US" w:eastAsia="ja-JP"/>
              </w:rPr>
              <w:t>x</w:t>
            </w:r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647" w:type="pct"/>
            <w:vAlign w:val="center"/>
          </w:tcPr>
          <w:p w14:paraId="0CC57D99" w14:textId="77777777" w:rsidR="001E634C" w:rsidRPr="00D05441" w:rsidRDefault="005D55C6" w:rsidP="005D55C6">
            <w:pPr>
              <w:ind w:firstLine="0"/>
              <w:jc w:val="center"/>
              <w:rPr>
                <w:sz w:val="24"/>
                <w:szCs w:val="24"/>
                <w:lang w:eastAsia="ja-JP"/>
              </w:rPr>
            </w:pPr>
            <w:r w:rsidRPr="00D05441">
              <w:rPr>
                <w:sz w:val="24"/>
                <w:szCs w:val="24"/>
              </w:rPr>
              <w:t xml:space="preserve">Толщина </w:t>
            </w:r>
            <w:r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 w:rsidRPr="00D05441">
              <w:rPr>
                <w:i/>
                <w:sz w:val="24"/>
                <w:szCs w:val="24"/>
                <w:vertAlign w:val="subscript"/>
                <w:lang w:val="en-US" w:eastAsia="ja-JP"/>
              </w:rPr>
              <w:t>y</w:t>
            </w:r>
            <w:r w:rsidRPr="00D05441">
              <w:rPr>
                <w:sz w:val="24"/>
                <w:szCs w:val="24"/>
              </w:rPr>
              <w:t xml:space="preserve"> по оси </w:t>
            </w:r>
            <w:r w:rsidRPr="00D05441">
              <w:rPr>
                <w:i/>
                <w:sz w:val="24"/>
                <w:szCs w:val="24"/>
                <w:lang w:val="en-US" w:eastAsia="ja-JP"/>
              </w:rPr>
              <w:t>y</w:t>
            </w:r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769" w:type="pct"/>
            <w:vAlign w:val="center"/>
          </w:tcPr>
          <w:p w14:paraId="0F70093D" w14:textId="77777777" w:rsidR="001E634C" w:rsidRPr="00D05441" w:rsidRDefault="001E634C" w:rsidP="001E634C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Граничное условие на верхней поверхности</w:t>
            </w:r>
          </w:p>
        </w:tc>
        <w:tc>
          <w:tcPr>
            <w:tcW w:w="769" w:type="pct"/>
          </w:tcPr>
          <w:p w14:paraId="581F148B" w14:textId="77777777" w:rsidR="001E634C" w:rsidRPr="00D05441" w:rsidRDefault="001E634C" w:rsidP="001E634C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Граничное условие на правой поверхности</w:t>
            </w:r>
          </w:p>
        </w:tc>
        <w:tc>
          <w:tcPr>
            <w:tcW w:w="769" w:type="pct"/>
          </w:tcPr>
          <w:p w14:paraId="3B63F8DB" w14:textId="77777777" w:rsidR="001E634C" w:rsidRPr="00D05441" w:rsidRDefault="001E634C" w:rsidP="001E634C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Граничное условие на нижней поверхности</w:t>
            </w:r>
          </w:p>
        </w:tc>
        <w:tc>
          <w:tcPr>
            <w:tcW w:w="768" w:type="pct"/>
          </w:tcPr>
          <w:p w14:paraId="054EB3AB" w14:textId="77777777" w:rsidR="001E634C" w:rsidRPr="00D05441" w:rsidRDefault="005D55C6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Граничное условие на левой поверхности</w:t>
            </w:r>
          </w:p>
        </w:tc>
      </w:tr>
      <w:tr w:rsidR="00FC6704" w14:paraId="463F8159" w14:textId="77777777" w:rsidTr="001F44AB">
        <w:tc>
          <w:tcPr>
            <w:tcW w:w="631" w:type="pct"/>
            <w:vAlign w:val="center"/>
          </w:tcPr>
          <w:p w14:paraId="784568EB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</w:t>
            </w:r>
          </w:p>
        </w:tc>
        <w:tc>
          <w:tcPr>
            <w:tcW w:w="646" w:type="pct"/>
            <w:vAlign w:val="center"/>
          </w:tcPr>
          <w:p w14:paraId="19D6F204" w14:textId="77777777" w:rsidR="001E634C" w:rsidRPr="00D05441" w:rsidRDefault="001E634C" w:rsidP="00E4068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647" w:type="pct"/>
            <w:vAlign w:val="center"/>
          </w:tcPr>
          <w:p w14:paraId="660F33A1" w14:textId="77777777" w:rsidR="001E634C" w:rsidRPr="00D05441" w:rsidRDefault="00DC3D69" w:rsidP="00E4068C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1</w:t>
            </w: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769" w:type="pct"/>
            <w:vAlign w:val="center"/>
          </w:tcPr>
          <w:p w14:paraId="703C9FD2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5</w:t>
            </w:r>
            <w:r w:rsidR="00E4068C" w:rsidRPr="00D05441">
              <w:rPr>
                <w:sz w:val="24"/>
                <w:szCs w:val="24"/>
                <w:lang w:val="en-US"/>
              </w:rPr>
              <w:t> </w:t>
            </w:r>
            <w:r w:rsidR="00E4068C" w:rsidRPr="00D05441">
              <w:rPr>
                <w:sz w:val="24"/>
                <w:szCs w:val="24"/>
              </w:rPr>
              <w:t>º</w:t>
            </w:r>
            <w:r w:rsidR="00E4068C"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60CC308D" w14:textId="77777777" w:rsidR="001E634C" w:rsidRPr="00D05441" w:rsidRDefault="0080677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1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146F7568" w14:textId="77777777" w:rsidR="001E634C" w:rsidRPr="00D05441" w:rsidRDefault="0080677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2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8" w:type="pct"/>
          </w:tcPr>
          <w:p w14:paraId="12F7C4A4" w14:textId="77777777" w:rsidR="001E634C" w:rsidRPr="00D05441" w:rsidRDefault="00A97B1F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  <w:r w:rsidR="0080677C" w:rsidRPr="00D05441">
              <w:rPr>
                <w:sz w:val="24"/>
                <w:szCs w:val="24"/>
                <w:lang w:val="en-US"/>
              </w:rPr>
              <w:t>3 </w:t>
            </w:r>
            <w:r w:rsidR="0080677C" w:rsidRPr="00D05441">
              <w:rPr>
                <w:sz w:val="24"/>
                <w:szCs w:val="24"/>
              </w:rPr>
              <w:t>º</w:t>
            </w:r>
            <w:r w:rsidR="0080677C"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FC6704" w14:paraId="27766F31" w14:textId="77777777" w:rsidTr="001F44AB">
        <w:tc>
          <w:tcPr>
            <w:tcW w:w="631" w:type="pct"/>
            <w:vAlign w:val="center"/>
          </w:tcPr>
          <w:p w14:paraId="0D520EE6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</w:t>
            </w:r>
          </w:p>
        </w:tc>
        <w:tc>
          <w:tcPr>
            <w:tcW w:w="646" w:type="pct"/>
            <w:vAlign w:val="center"/>
          </w:tcPr>
          <w:p w14:paraId="20123FAF" w14:textId="77777777" w:rsidR="001E634C" w:rsidRPr="00D05441" w:rsidRDefault="001E634C" w:rsidP="00E4068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647" w:type="pct"/>
            <w:vAlign w:val="center"/>
          </w:tcPr>
          <w:p w14:paraId="7721E3E7" w14:textId="77777777" w:rsidR="001E634C" w:rsidRPr="00D05441" w:rsidRDefault="00DC3D69" w:rsidP="00E4068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769" w:type="pct"/>
            <w:vAlign w:val="center"/>
          </w:tcPr>
          <w:p w14:paraId="6A31121F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78495B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9" w:type="pct"/>
          </w:tcPr>
          <w:p w14:paraId="77911D2E" w14:textId="77777777" w:rsidR="001E634C" w:rsidRPr="00D05441" w:rsidRDefault="00E4068C" w:rsidP="00E4068C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</w:t>
            </w:r>
            <w:r w:rsidRPr="00D05441">
              <w:rPr>
                <w:sz w:val="24"/>
                <w:szCs w:val="24"/>
                <w:lang w:val="en-US"/>
              </w:rPr>
              <w:t>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15195976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8" w:type="pct"/>
          </w:tcPr>
          <w:p w14:paraId="0889BF24" w14:textId="77777777" w:rsidR="001E634C" w:rsidRPr="00D05441" w:rsidRDefault="00116504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5</w:t>
            </w:r>
            <w:r w:rsidRPr="00D05441">
              <w:rPr>
                <w:sz w:val="24"/>
                <w:szCs w:val="24"/>
                <w:lang w:val="en-US"/>
              </w:rPr>
              <w:t>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1F44AB" w14:paraId="2A4C2C17" w14:textId="77777777" w:rsidTr="001F44AB">
        <w:tc>
          <w:tcPr>
            <w:tcW w:w="631" w:type="pct"/>
            <w:vAlign w:val="center"/>
          </w:tcPr>
          <w:p w14:paraId="05947D9A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</w:t>
            </w:r>
          </w:p>
        </w:tc>
        <w:tc>
          <w:tcPr>
            <w:tcW w:w="646" w:type="pct"/>
            <w:vAlign w:val="center"/>
          </w:tcPr>
          <w:p w14:paraId="2CA32568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647" w:type="pct"/>
            <w:vAlign w:val="center"/>
          </w:tcPr>
          <w:p w14:paraId="09DEE3EC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769" w:type="pct"/>
            <w:vAlign w:val="center"/>
          </w:tcPr>
          <w:p w14:paraId="46DA7FBE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47637FE7" w14:textId="77777777" w:rsidR="001F44AB" w:rsidRDefault="001F44AB" w:rsidP="001F44AB">
            <w:pPr>
              <w:ind w:firstLine="0"/>
            </w:pPr>
            <w:r w:rsidRPr="00163413">
              <w:rPr>
                <w:sz w:val="24"/>
                <w:szCs w:val="24"/>
                <w:lang w:eastAsia="ja-JP"/>
              </w:rPr>
              <w:t>Конвекция</w:t>
            </w:r>
          </w:p>
        </w:tc>
        <w:tc>
          <w:tcPr>
            <w:tcW w:w="769" w:type="pct"/>
          </w:tcPr>
          <w:p w14:paraId="4F2E9FA0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3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8" w:type="pct"/>
          </w:tcPr>
          <w:p w14:paraId="4AAEADBE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  <w:tr w:rsidR="001F44AB" w14:paraId="18E083CF" w14:textId="77777777" w:rsidTr="001F44AB">
        <w:tc>
          <w:tcPr>
            <w:tcW w:w="631" w:type="pct"/>
            <w:vAlign w:val="center"/>
          </w:tcPr>
          <w:p w14:paraId="47442E92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</w:t>
            </w:r>
          </w:p>
        </w:tc>
        <w:tc>
          <w:tcPr>
            <w:tcW w:w="646" w:type="pct"/>
            <w:vAlign w:val="center"/>
          </w:tcPr>
          <w:p w14:paraId="1DBB6411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647" w:type="pct"/>
            <w:vAlign w:val="center"/>
          </w:tcPr>
          <w:p w14:paraId="38FAAF87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769" w:type="pct"/>
            <w:vAlign w:val="center"/>
          </w:tcPr>
          <w:p w14:paraId="042C8F3C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3C7FA552" w14:textId="77777777" w:rsidR="001F44AB" w:rsidRDefault="001F44AB" w:rsidP="001F44AB">
            <w:pPr>
              <w:ind w:firstLine="0"/>
            </w:pPr>
            <w:r w:rsidRPr="00163413">
              <w:rPr>
                <w:sz w:val="24"/>
                <w:szCs w:val="24"/>
                <w:lang w:eastAsia="ja-JP"/>
              </w:rPr>
              <w:t>Конвекция</w:t>
            </w:r>
          </w:p>
        </w:tc>
        <w:tc>
          <w:tcPr>
            <w:tcW w:w="769" w:type="pct"/>
          </w:tcPr>
          <w:p w14:paraId="07F6214B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8" w:type="pct"/>
          </w:tcPr>
          <w:p w14:paraId="0868004F" w14:textId="77777777" w:rsidR="001F44AB" w:rsidRPr="00D05441" w:rsidRDefault="00A97B1F" w:rsidP="001F44A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 w:rsidR="001F44AB" w:rsidRPr="00D05441">
              <w:rPr>
                <w:sz w:val="24"/>
                <w:szCs w:val="24"/>
              </w:rPr>
              <w:t>10</w:t>
            </w:r>
            <w:r w:rsidR="001F44AB" w:rsidRPr="00D05441">
              <w:rPr>
                <w:sz w:val="24"/>
                <w:szCs w:val="24"/>
                <w:lang w:val="en-US"/>
              </w:rPr>
              <w:t> </w:t>
            </w:r>
            <w:r w:rsidR="001F44AB" w:rsidRPr="00D05441">
              <w:rPr>
                <w:sz w:val="24"/>
                <w:szCs w:val="24"/>
              </w:rPr>
              <w:t>º</w:t>
            </w:r>
            <w:r w:rsidR="001F44AB"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1F44AB" w14:paraId="74452D47" w14:textId="77777777" w:rsidTr="001F44AB">
        <w:tc>
          <w:tcPr>
            <w:tcW w:w="631" w:type="pct"/>
            <w:vAlign w:val="center"/>
          </w:tcPr>
          <w:p w14:paraId="782D5D02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646" w:type="pct"/>
            <w:vAlign w:val="center"/>
          </w:tcPr>
          <w:p w14:paraId="7F561A7F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647" w:type="pct"/>
            <w:vAlign w:val="center"/>
          </w:tcPr>
          <w:p w14:paraId="2543753F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769" w:type="pct"/>
            <w:vAlign w:val="center"/>
          </w:tcPr>
          <w:p w14:paraId="27F5B626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9" w:type="pct"/>
          </w:tcPr>
          <w:p w14:paraId="1859957E" w14:textId="77777777" w:rsidR="001F44AB" w:rsidRDefault="001F44AB" w:rsidP="001F44AB">
            <w:pPr>
              <w:ind w:firstLine="0"/>
            </w:pPr>
            <w:r w:rsidRPr="00163413">
              <w:rPr>
                <w:sz w:val="24"/>
                <w:szCs w:val="24"/>
                <w:lang w:eastAsia="ja-JP"/>
              </w:rPr>
              <w:t>Конвекция</w:t>
            </w:r>
          </w:p>
        </w:tc>
        <w:tc>
          <w:tcPr>
            <w:tcW w:w="769" w:type="pct"/>
          </w:tcPr>
          <w:p w14:paraId="3FC8B367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8" w:type="pct"/>
          </w:tcPr>
          <w:p w14:paraId="11974BD7" w14:textId="77777777" w:rsidR="001F44AB" w:rsidRPr="00D05441" w:rsidRDefault="001F44AB" w:rsidP="001F44AB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6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FC6704" w14:paraId="257F1550" w14:textId="77777777" w:rsidTr="001F44AB">
        <w:tc>
          <w:tcPr>
            <w:tcW w:w="631" w:type="pct"/>
            <w:vAlign w:val="center"/>
          </w:tcPr>
          <w:p w14:paraId="1CE6E326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6</w:t>
            </w:r>
          </w:p>
        </w:tc>
        <w:tc>
          <w:tcPr>
            <w:tcW w:w="646" w:type="pct"/>
            <w:vAlign w:val="center"/>
          </w:tcPr>
          <w:p w14:paraId="60A4E113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</w:t>
            </w:r>
            <w:r w:rsidRPr="00D05441">
              <w:rPr>
                <w:sz w:val="24"/>
                <w:szCs w:val="24"/>
                <w:lang w:val="en-US"/>
              </w:rPr>
              <w:t>03</w:t>
            </w:r>
          </w:p>
        </w:tc>
        <w:tc>
          <w:tcPr>
            <w:tcW w:w="647" w:type="pct"/>
            <w:vAlign w:val="center"/>
          </w:tcPr>
          <w:p w14:paraId="305B7F8D" w14:textId="77777777" w:rsidR="001E634C" w:rsidRPr="00D05441" w:rsidRDefault="00DC3D6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769" w:type="pct"/>
            <w:vAlign w:val="center"/>
          </w:tcPr>
          <w:p w14:paraId="41392268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2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47E9D5FC" w14:textId="77777777" w:rsidR="001E634C" w:rsidRPr="00D05441" w:rsidRDefault="00A97B1F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 w:rsidR="00FF41F1" w:rsidRPr="00D05441">
              <w:rPr>
                <w:sz w:val="24"/>
                <w:szCs w:val="24"/>
                <w:lang w:val="en-US"/>
              </w:rPr>
              <w:t>2</w:t>
            </w:r>
            <w:r w:rsidR="00FF41F1" w:rsidRPr="00D05441">
              <w:rPr>
                <w:sz w:val="24"/>
                <w:szCs w:val="24"/>
              </w:rPr>
              <w:t>5</w:t>
            </w:r>
            <w:r w:rsidR="00FF41F1" w:rsidRPr="00D05441">
              <w:rPr>
                <w:sz w:val="24"/>
                <w:szCs w:val="24"/>
                <w:lang w:val="en-US"/>
              </w:rPr>
              <w:t> </w:t>
            </w:r>
            <w:r w:rsidR="00FF41F1" w:rsidRPr="00D05441">
              <w:rPr>
                <w:sz w:val="24"/>
                <w:szCs w:val="24"/>
              </w:rPr>
              <w:t>º</w:t>
            </w:r>
            <w:r w:rsidR="00FF41F1"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70C2F518" w14:textId="77777777" w:rsidR="001E634C" w:rsidRPr="00D05441" w:rsidRDefault="00FF41F1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8" w:type="pct"/>
          </w:tcPr>
          <w:p w14:paraId="02417DAD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F41F1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  <w:tr w:rsidR="00FC6704" w14:paraId="583918D7" w14:textId="77777777" w:rsidTr="001F44AB">
        <w:tc>
          <w:tcPr>
            <w:tcW w:w="631" w:type="pct"/>
            <w:vAlign w:val="center"/>
          </w:tcPr>
          <w:p w14:paraId="17617223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7</w:t>
            </w:r>
          </w:p>
        </w:tc>
        <w:tc>
          <w:tcPr>
            <w:tcW w:w="646" w:type="pct"/>
            <w:vAlign w:val="center"/>
          </w:tcPr>
          <w:p w14:paraId="10646B8E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647" w:type="pct"/>
            <w:vAlign w:val="center"/>
          </w:tcPr>
          <w:p w14:paraId="777EDAF5" w14:textId="77777777" w:rsidR="001E634C" w:rsidRPr="00D05441" w:rsidRDefault="00DC3D6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769" w:type="pct"/>
            <w:vAlign w:val="center"/>
          </w:tcPr>
          <w:p w14:paraId="58A2E7EE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9" w:type="pct"/>
          </w:tcPr>
          <w:p w14:paraId="7CA88A45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1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68CD8016" w14:textId="77777777" w:rsidR="001E634C" w:rsidRPr="00D05441" w:rsidRDefault="00A97B1F" w:rsidP="0078495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 w:rsidR="0078495B" w:rsidRPr="00D05441">
              <w:rPr>
                <w:sz w:val="24"/>
                <w:szCs w:val="24"/>
              </w:rPr>
              <w:t>10</w:t>
            </w:r>
            <w:r w:rsidR="0078495B" w:rsidRPr="00D05441">
              <w:rPr>
                <w:sz w:val="24"/>
                <w:szCs w:val="24"/>
                <w:lang w:val="en-US"/>
              </w:rPr>
              <w:t> </w:t>
            </w:r>
            <w:r w:rsidR="0078495B" w:rsidRPr="00D05441">
              <w:rPr>
                <w:sz w:val="24"/>
                <w:szCs w:val="24"/>
              </w:rPr>
              <w:t>º</w:t>
            </w:r>
            <w:r w:rsidR="0078495B"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8" w:type="pct"/>
          </w:tcPr>
          <w:p w14:paraId="2EB7B21F" w14:textId="77777777" w:rsidR="001E634C" w:rsidRPr="00D05441" w:rsidRDefault="00A97B1F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sym w:font="Symbol" w:char="F02D"/>
            </w:r>
            <w:r w:rsidR="0078495B" w:rsidRPr="00D05441">
              <w:rPr>
                <w:sz w:val="24"/>
                <w:szCs w:val="24"/>
              </w:rPr>
              <w:t>30</w:t>
            </w:r>
            <w:r w:rsidR="0078495B" w:rsidRPr="00D05441">
              <w:rPr>
                <w:sz w:val="24"/>
                <w:szCs w:val="24"/>
                <w:lang w:val="en-US"/>
              </w:rPr>
              <w:t> </w:t>
            </w:r>
            <w:r w:rsidR="0078495B" w:rsidRPr="00D05441">
              <w:rPr>
                <w:sz w:val="24"/>
                <w:szCs w:val="24"/>
              </w:rPr>
              <w:t>º</w:t>
            </w:r>
            <w:r w:rsidR="0078495B"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FC6704" w14:paraId="2B56E205" w14:textId="77777777" w:rsidTr="001F44AB">
        <w:tc>
          <w:tcPr>
            <w:tcW w:w="631" w:type="pct"/>
            <w:vAlign w:val="center"/>
          </w:tcPr>
          <w:p w14:paraId="217AD82F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8</w:t>
            </w:r>
          </w:p>
        </w:tc>
        <w:tc>
          <w:tcPr>
            <w:tcW w:w="646" w:type="pct"/>
            <w:vAlign w:val="center"/>
          </w:tcPr>
          <w:p w14:paraId="00C44205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647" w:type="pct"/>
            <w:vAlign w:val="center"/>
          </w:tcPr>
          <w:p w14:paraId="04255D1D" w14:textId="77777777" w:rsidR="001E634C" w:rsidRPr="00D05441" w:rsidRDefault="00DC3D69" w:rsidP="00E4068C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769" w:type="pct"/>
            <w:vAlign w:val="center"/>
          </w:tcPr>
          <w:p w14:paraId="2871C3DB" w14:textId="77777777" w:rsidR="001E634C" w:rsidRPr="00D05441" w:rsidRDefault="00FF41F1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</w:t>
            </w:r>
            <w:r w:rsidRPr="00D05441">
              <w:rPr>
                <w:sz w:val="24"/>
                <w:szCs w:val="24"/>
                <w:lang w:val="en-US"/>
              </w:rPr>
              <w:t>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2F736EE0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9" w:type="pct"/>
          </w:tcPr>
          <w:p w14:paraId="7A715868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8" w:type="pct"/>
          </w:tcPr>
          <w:p w14:paraId="69598BD9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404650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  <w:tr w:rsidR="00FC6704" w14:paraId="648D5DDE" w14:textId="77777777" w:rsidTr="001F44AB">
        <w:tc>
          <w:tcPr>
            <w:tcW w:w="631" w:type="pct"/>
            <w:vAlign w:val="center"/>
          </w:tcPr>
          <w:p w14:paraId="3F2999A8" w14:textId="77777777" w:rsidR="001E634C" w:rsidRPr="009023F0" w:rsidRDefault="001E634C" w:rsidP="00965CF8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9023F0">
              <w:rPr>
                <w:sz w:val="24"/>
                <w:szCs w:val="24"/>
                <w:highlight w:val="yellow"/>
              </w:rPr>
              <w:t>9</w:t>
            </w:r>
          </w:p>
        </w:tc>
        <w:tc>
          <w:tcPr>
            <w:tcW w:w="646" w:type="pct"/>
            <w:vAlign w:val="center"/>
          </w:tcPr>
          <w:p w14:paraId="39F89294" w14:textId="77777777" w:rsidR="001E634C" w:rsidRPr="009023F0" w:rsidRDefault="001E634C" w:rsidP="00965CF8">
            <w:pPr>
              <w:ind w:firstLine="0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9023F0">
              <w:rPr>
                <w:sz w:val="24"/>
                <w:szCs w:val="24"/>
                <w:highlight w:val="yellow"/>
              </w:rPr>
              <w:t>0,0</w:t>
            </w:r>
            <w:r w:rsidR="00E4068C" w:rsidRPr="009023F0">
              <w:rPr>
                <w:sz w:val="24"/>
                <w:szCs w:val="24"/>
                <w:highlight w:val="yellow"/>
                <w:lang w:val="en-US"/>
              </w:rPr>
              <w:t>33</w:t>
            </w:r>
          </w:p>
        </w:tc>
        <w:tc>
          <w:tcPr>
            <w:tcW w:w="647" w:type="pct"/>
            <w:vAlign w:val="center"/>
          </w:tcPr>
          <w:p w14:paraId="101C1BB9" w14:textId="77777777" w:rsidR="001E634C" w:rsidRPr="009023F0" w:rsidRDefault="00DC3D69" w:rsidP="00965CF8">
            <w:pPr>
              <w:ind w:firstLine="0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9023F0">
              <w:rPr>
                <w:sz w:val="24"/>
                <w:szCs w:val="24"/>
                <w:highlight w:val="yellow"/>
              </w:rPr>
              <w:t>0,0</w:t>
            </w:r>
            <w:r w:rsidR="00E4068C" w:rsidRPr="009023F0">
              <w:rPr>
                <w:sz w:val="24"/>
                <w:szCs w:val="24"/>
                <w:highlight w:val="yellow"/>
                <w:lang w:val="en-US"/>
              </w:rPr>
              <w:t>12</w:t>
            </w:r>
          </w:p>
        </w:tc>
        <w:tc>
          <w:tcPr>
            <w:tcW w:w="769" w:type="pct"/>
            <w:vAlign w:val="center"/>
          </w:tcPr>
          <w:p w14:paraId="21604786" w14:textId="77777777" w:rsidR="001E634C" w:rsidRPr="009023F0" w:rsidRDefault="001F44AB" w:rsidP="00965CF8">
            <w:pPr>
              <w:ind w:firstLine="0"/>
              <w:jc w:val="center"/>
              <w:rPr>
                <w:sz w:val="24"/>
                <w:szCs w:val="24"/>
                <w:highlight w:val="yellow"/>
                <w:lang w:eastAsia="ja-JP"/>
              </w:rPr>
            </w:pPr>
            <w:r w:rsidRPr="009023F0">
              <w:rPr>
                <w:sz w:val="24"/>
                <w:szCs w:val="24"/>
                <w:highlight w:val="yellow"/>
                <w:lang w:eastAsia="ja-JP"/>
              </w:rPr>
              <w:t>Конвекция</w:t>
            </w:r>
          </w:p>
        </w:tc>
        <w:tc>
          <w:tcPr>
            <w:tcW w:w="769" w:type="pct"/>
          </w:tcPr>
          <w:p w14:paraId="05A4A5D1" w14:textId="77777777" w:rsidR="001E634C" w:rsidRPr="009023F0" w:rsidRDefault="001F44AB" w:rsidP="00965CF8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9023F0">
              <w:rPr>
                <w:sz w:val="24"/>
                <w:szCs w:val="24"/>
                <w:highlight w:val="yellow"/>
                <w:lang w:eastAsia="ja-JP"/>
              </w:rPr>
              <w:t>Конвекция</w:t>
            </w:r>
          </w:p>
        </w:tc>
        <w:tc>
          <w:tcPr>
            <w:tcW w:w="769" w:type="pct"/>
          </w:tcPr>
          <w:p w14:paraId="1879F701" w14:textId="77777777" w:rsidR="001E634C" w:rsidRPr="009023F0" w:rsidRDefault="001F44AB" w:rsidP="00965CF8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9023F0">
              <w:rPr>
                <w:sz w:val="24"/>
                <w:szCs w:val="24"/>
                <w:highlight w:val="yellow"/>
                <w:lang w:eastAsia="ja-JP"/>
              </w:rPr>
              <w:t>Конвекция</w:t>
            </w:r>
          </w:p>
        </w:tc>
        <w:tc>
          <w:tcPr>
            <w:tcW w:w="768" w:type="pct"/>
          </w:tcPr>
          <w:p w14:paraId="1A059E0F" w14:textId="77777777" w:rsidR="001E634C" w:rsidRPr="009023F0" w:rsidRDefault="001F44AB" w:rsidP="00965CF8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9023F0">
              <w:rPr>
                <w:sz w:val="24"/>
                <w:szCs w:val="24"/>
                <w:highlight w:val="yellow"/>
                <w:lang w:eastAsia="ja-JP"/>
              </w:rPr>
              <w:t>К</w:t>
            </w:r>
            <w:r w:rsidR="0080677C" w:rsidRPr="009023F0">
              <w:rPr>
                <w:sz w:val="24"/>
                <w:szCs w:val="24"/>
                <w:highlight w:val="yellow"/>
                <w:lang w:eastAsia="ja-JP"/>
              </w:rPr>
              <w:t>онвекция</w:t>
            </w:r>
          </w:p>
        </w:tc>
      </w:tr>
      <w:tr w:rsidR="00FC6704" w14:paraId="569C3855" w14:textId="77777777" w:rsidTr="001F44AB">
        <w:tc>
          <w:tcPr>
            <w:tcW w:w="631" w:type="pct"/>
            <w:vAlign w:val="center"/>
          </w:tcPr>
          <w:p w14:paraId="1E57053D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0</w:t>
            </w:r>
          </w:p>
        </w:tc>
        <w:tc>
          <w:tcPr>
            <w:tcW w:w="646" w:type="pct"/>
            <w:vAlign w:val="center"/>
          </w:tcPr>
          <w:p w14:paraId="0B70A4BE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34</w:t>
            </w:r>
          </w:p>
        </w:tc>
        <w:tc>
          <w:tcPr>
            <w:tcW w:w="647" w:type="pct"/>
            <w:vAlign w:val="center"/>
          </w:tcPr>
          <w:p w14:paraId="7B6CCD9C" w14:textId="77777777" w:rsidR="001E634C" w:rsidRPr="00D05441" w:rsidRDefault="00DC3D6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769" w:type="pct"/>
            <w:vAlign w:val="center"/>
          </w:tcPr>
          <w:p w14:paraId="1818C98B" w14:textId="77777777" w:rsidR="001E634C" w:rsidRPr="00D05441" w:rsidRDefault="0078495B" w:rsidP="0078495B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09F89452" w14:textId="77777777" w:rsidR="001E634C" w:rsidRPr="00D05441" w:rsidRDefault="0078495B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205EB175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78495B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8" w:type="pct"/>
          </w:tcPr>
          <w:p w14:paraId="6BCA9AA9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6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FC6704" w14:paraId="266A630A" w14:textId="77777777" w:rsidTr="001F44AB">
        <w:tc>
          <w:tcPr>
            <w:tcW w:w="631" w:type="pct"/>
            <w:vAlign w:val="center"/>
          </w:tcPr>
          <w:p w14:paraId="422A074B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1</w:t>
            </w:r>
          </w:p>
        </w:tc>
        <w:tc>
          <w:tcPr>
            <w:tcW w:w="646" w:type="pct"/>
            <w:vAlign w:val="center"/>
          </w:tcPr>
          <w:p w14:paraId="6166B018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647" w:type="pct"/>
            <w:vAlign w:val="center"/>
          </w:tcPr>
          <w:p w14:paraId="3B7E7F7B" w14:textId="77777777" w:rsidR="001E634C" w:rsidRPr="00D05441" w:rsidRDefault="00DC3D6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E4068C" w:rsidRPr="00D05441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769" w:type="pct"/>
            <w:vAlign w:val="center"/>
          </w:tcPr>
          <w:p w14:paraId="7EED67B3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3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74B02BF2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9" w:type="pct"/>
          </w:tcPr>
          <w:p w14:paraId="2592CEBD" w14:textId="77777777" w:rsidR="001E634C" w:rsidRPr="00D05441" w:rsidRDefault="00FF41F1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8" w:type="pct"/>
          </w:tcPr>
          <w:p w14:paraId="0C11EAD3" w14:textId="77777777" w:rsidR="001E634C" w:rsidRPr="00D05441" w:rsidRDefault="00FF41F1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3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1E31FC" w14:paraId="431E1E41" w14:textId="77777777" w:rsidTr="001F44AB">
        <w:tc>
          <w:tcPr>
            <w:tcW w:w="631" w:type="pct"/>
            <w:vAlign w:val="center"/>
          </w:tcPr>
          <w:p w14:paraId="43CA0841" w14:textId="77777777" w:rsidR="001E31FC" w:rsidRPr="00D05441" w:rsidRDefault="001E31FC" w:rsidP="00965CF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46" w:type="pct"/>
            <w:vAlign w:val="center"/>
          </w:tcPr>
          <w:p w14:paraId="38AB90C3" w14:textId="77777777" w:rsidR="001E31FC" w:rsidRPr="00D05441" w:rsidRDefault="001E31FC" w:rsidP="00965CF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47" w:type="pct"/>
            <w:vAlign w:val="center"/>
          </w:tcPr>
          <w:p w14:paraId="28DD58F1" w14:textId="77777777" w:rsidR="001E31FC" w:rsidRPr="00D05441" w:rsidRDefault="001E31FC" w:rsidP="00965CF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769" w:type="pct"/>
            <w:vAlign w:val="center"/>
          </w:tcPr>
          <w:p w14:paraId="4EA9CFB2" w14:textId="77777777" w:rsidR="001E31FC" w:rsidRPr="00D05441" w:rsidRDefault="001E31FC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69" w:type="pct"/>
          </w:tcPr>
          <w:p w14:paraId="6391B7B4" w14:textId="77777777" w:rsidR="001E31FC" w:rsidRDefault="001E31FC" w:rsidP="00965CF8">
            <w:pPr>
              <w:ind w:firstLine="0"/>
              <w:jc w:val="center"/>
              <w:rPr>
                <w:sz w:val="24"/>
                <w:szCs w:val="24"/>
                <w:lang w:eastAsia="ja-JP"/>
              </w:rPr>
            </w:pPr>
          </w:p>
        </w:tc>
        <w:tc>
          <w:tcPr>
            <w:tcW w:w="769" w:type="pct"/>
          </w:tcPr>
          <w:p w14:paraId="68415EA3" w14:textId="77777777" w:rsidR="001E31FC" w:rsidRPr="00D05441" w:rsidRDefault="001E31FC" w:rsidP="00965CF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768" w:type="pct"/>
          </w:tcPr>
          <w:p w14:paraId="2ED882C9" w14:textId="77777777" w:rsidR="001E31FC" w:rsidRPr="00D05441" w:rsidRDefault="001E31FC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FC6704" w14:paraId="7C952705" w14:textId="77777777" w:rsidTr="001F44AB">
        <w:tc>
          <w:tcPr>
            <w:tcW w:w="631" w:type="pct"/>
            <w:vAlign w:val="center"/>
          </w:tcPr>
          <w:p w14:paraId="5A664DEC" w14:textId="77777777" w:rsidR="001E634C" w:rsidRPr="00D05441" w:rsidRDefault="001E634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2</w:t>
            </w:r>
          </w:p>
        </w:tc>
        <w:tc>
          <w:tcPr>
            <w:tcW w:w="646" w:type="pct"/>
            <w:vAlign w:val="center"/>
          </w:tcPr>
          <w:p w14:paraId="21C84807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6</w:t>
            </w:r>
          </w:p>
        </w:tc>
        <w:tc>
          <w:tcPr>
            <w:tcW w:w="647" w:type="pct"/>
            <w:vAlign w:val="center"/>
          </w:tcPr>
          <w:p w14:paraId="1B800099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</w:t>
            </w:r>
            <w:r w:rsidR="00DC3D69" w:rsidRPr="00D05441">
              <w:rPr>
                <w:sz w:val="24"/>
                <w:szCs w:val="24"/>
              </w:rPr>
              <w:t>5</w:t>
            </w:r>
          </w:p>
        </w:tc>
        <w:tc>
          <w:tcPr>
            <w:tcW w:w="769" w:type="pct"/>
            <w:vAlign w:val="center"/>
          </w:tcPr>
          <w:p w14:paraId="18A3AF12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769" w:type="pct"/>
          </w:tcPr>
          <w:p w14:paraId="5A8015F0" w14:textId="77777777" w:rsidR="001E634C" w:rsidRPr="00D05441" w:rsidRDefault="00E4068C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2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9" w:type="pct"/>
          </w:tcPr>
          <w:p w14:paraId="7ED66E34" w14:textId="77777777" w:rsidR="001E634C" w:rsidRPr="00D05441" w:rsidRDefault="00BB4D53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0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768" w:type="pct"/>
          </w:tcPr>
          <w:p w14:paraId="034EAED1" w14:textId="77777777" w:rsidR="001E634C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78495B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</w:tbl>
    <w:p w14:paraId="0106D346" w14:textId="77777777" w:rsidR="00626FFD" w:rsidRDefault="00626FFD" w:rsidP="00626FFD"/>
    <w:p w14:paraId="7DE3D08F" w14:textId="77777777" w:rsidR="00844F12" w:rsidRPr="00150C42" w:rsidRDefault="00844F12" w:rsidP="00844F12">
      <w:pPr>
        <w:rPr>
          <w:b/>
          <w:i/>
        </w:rPr>
      </w:pPr>
      <w:r w:rsidRPr="00150C42">
        <w:rPr>
          <w:b/>
          <w:i/>
        </w:rPr>
        <w:t>Пример</w:t>
      </w:r>
    </w:p>
    <w:p w14:paraId="27C4FDA1" w14:textId="77777777" w:rsidR="00844F12" w:rsidRDefault="00844F12" w:rsidP="00844F12"/>
    <w:p w14:paraId="4B42DC49" w14:textId="77777777" w:rsidR="008146E2" w:rsidRDefault="009B4AEE" w:rsidP="00844F12">
      <w:pPr>
        <w:rPr>
          <w:szCs w:val="28"/>
          <w:lang w:eastAsia="ja-JP"/>
        </w:rPr>
      </w:pPr>
      <w:r w:rsidRPr="009B4AEE">
        <w:rPr>
          <w:szCs w:val="28"/>
        </w:rPr>
        <w:t xml:space="preserve">Дано: </w:t>
      </w:r>
      <w:proofErr w:type="spellStart"/>
      <w:r w:rsidRPr="009B4AEE">
        <w:rPr>
          <w:i/>
          <w:szCs w:val="28"/>
          <w:lang w:val="en-US"/>
        </w:rPr>
        <w:t>T</w:t>
      </w:r>
      <w:r w:rsidRPr="009B4AEE">
        <w:rPr>
          <w:i/>
          <w:szCs w:val="28"/>
          <w:vertAlign w:val="subscript"/>
          <w:lang w:val="en-US"/>
        </w:rPr>
        <w:t>right</w:t>
      </w:r>
      <w:proofErr w:type="spellEnd"/>
      <w:r w:rsidRPr="009B4AEE">
        <w:rPr>
          <w:szCs w:val="28"/>
          <w:lang w:val="en-US"/>
        </w:rPr>
        <w:t> </w:t>
      </w:r>
      <w:r w:rsidRPr="009B4AEE">
        <w:rPr>
          <w:szCs w:val="28"/>
        </w:rPr>
        <w:t>=</w:t>
      </w:r>
      <w:r w:rsidRPr="009B4AEE">
        <w:rPr>
          <w:szCs w:val="28"/>
          <w:lang w:val="en-US"/>
        </w:rPr>
        <w:t> </w:t>
      </w:r>
      <w:r w:rsidRPr="009B4AEE">
        <w:rPr>
          <w:szCs w:val="28"/>
        </w:rPr>
        <w:t xml:space="preserve">100; </w:t>
      </w:r>
      <w:proofErr w:type="spellStart"/>
      <w:r w:rsidRPr="009B4AEE">
        <w:rPr>
          <w:i/>
          <w:szCs w:val="28"/>
          <w:lang w:val="en-US"/>
        </w:rPr>
        <w:t>T</w:t>
      </w:r>
      <w:r w:rsidRPr="009B4AEE">
        <w:rPr>
          <w:i/>
          <w:szCs w:val="28"/>
          <w:vertAlign w:val="subscript"/>
          <w:lang w:val="en-US"/>
        </w:rPr>
        <w:t>left</w:t>
      </w:r>
      <w:proofErr w:type="spellEnd"/>
      <w:r w:rsidRPr="009B4AEE">
        <w:rPr>
          <w:szCs w:val="28"/>
          <w:lang w:val="en-US"/>
        </w:rPr>
        <w:t> </w:t>
      </w:r>
      <w:r w:rsidRPr="009B4AEE">
        <w:rPr>
          <w:szCs w:val="28"/>
        </w:rPr>
        <w:t>=</w:t>
      </w:r>
      <w:r w:rsidRPr="009B4AEE">
        <w:rPr>
          <w:szCs w:val="28"/>
          <w:lang w:val="en-US"/>
        </w:rPr>
        <w:t> </w:t>
      </w:r>
      <w:r w:rsidRPr="009B4AEE">
        <w:rPr>
          <w:szCs w:val="28"/>
        </w:rPr>
        <w:t xml:space="preserve">200; </w:t>
      </w:r>
      <w:r w:rsidRPr="009B4AEE">
        <w:rPr>
          <w:i/>
          <w:szCs w:val="28"/>
          <w:lang w:val="en-US" w:eastAsia="ja-JP"/>
        </w:rPr>
        <w:t>L</w:t>
      </w:r>
      <w:r w:rsidRPr="009B4AEE">
        <w:rPr>
          <w:i/>
          <w:szCs w:val="28"/>
          <w:vertAlign w:val="subscript"/>
          <w:lang w:val="en-US" w:eastAsia="ja-JP"/>
        </w:rPr>
        <w:t>x</w:t>
      </w:r>
      <w:r w:rsidRPr="009B4AEE">
        <w:rPr>
          <w:szCs w:val="28"/>
          <w:lang w:val="en-US" w:eastAsia="ja-JP"/>
        </w:rPr>
        <w:t> </w:t>
      </w:r>
      <w:r w:rsidRPr="009B4AEE">
        <w:rPr>
          <w:szCs w:val="28"/>
          <w:lang w:eastAsia="ja-JP"/>
        </w:rPr>
        <w:t>=</w:t>
      </w:r>
      <w:r w:rsidRPr="009B4AEE">
        <w:rPr>
          <w:szCs w:val="28"/>
          <w:lang w:val="en-US" w:eastAsia="ja-JP"/>
        </w:rPr>
        <w:t> </w:t>
      </w:r>
      <w:r w:rsidRPr="009B4AEE">
        <w:rPr>
          <w:szCs w:val="28"/>
          <w:lang w:eastAsia="ja-JP"/>
        </w:rPr>
        <w:t xml:space="preserve">0,02; </w:t>
      </w:r>
      <w:r w:rsidRPr="009B4AEE">
        <w:rPr>
          <w:i/>
          <w:szCs w:val="28"/>
          <w:lang w:val="en-US" w:eastAsia="ja-JP"/>
        </w:rPr>
        <w:t>L</w:t>
      </w:r>
      <w:r w:rsidRPr="009B4AEE">
        <w:rPr>
          <w:i/>
          <w:szCs w:val="28"/>
          <w:vertAlign w:val="subscript"/>
          <w:lang w:val="en-US" w:eastAsia="ja-JP"/>
        </w:rPr>
        <w:t>y</w:t>
      </w:r>
      <w:r w:rsidRPr="009B4AEE">
        <w:rPr>
          <w:szCs w:val="28"/>
          <w:lang w:val="en-US" w:eastAsia="ja-JP"/>
        </w:rPr>
        <w:t> </w:t>
      </w:r>
      <w:r w:rsidRPr="009B4AEE">
        <w:rPr>
          <w:szCs w:val="28"/>
          <w:lang w:eastAsia="ja-JP"/>
        </w:rPr>
        <w:t>=</w:t>
      </w:r>
      <w:r w:rsidRPr="009B4AEE">
        <w:rPr>
          <w:szCs w:val="28"/>
          <w:lang w:val="en-US" w:eastAsia="ja-JP"/>
        </w:rPr>
        <w:t> </w:t>
      </w:r>
      <w:r w:rsidRPr="009B4AEE">
        <w:rPr>
          <w:szCs w:val="28"/>
          <w:lang w:eastAsia="ja-JP"/>
        </w:rPr>
        <w:t xml:space="preserve">0,01; на верхней и </w:t>
      </w:r>
      <w:r>
        <w:rPr>
          <w:szCs w:val="28"/>
          <w:lang w:eastAsia="ja-JP"/>
        </w:rPr>
        <w:t>нижней поверхностях происходит конвекция.</w:t>
      </w:r>
    </w:p>
    <w:p w14:paraId="5F09AB58" w14:textId="77777777" w:rsidR="009B4AEE" w:rsidRDefault="009B4AEE" w:rsidP="00844F12">
      <w:pPr>
        <w:rPr>
          <w:szCs w:val="28"/>
          <w:lang w:eastAsia="ja-JP"/>
        </w:rPr>
      </w:pPr>
      <w:r>
        <w:rPr>
          <w:szCs w:val="28"/>
          <w:lang w:eastAsia="ja-JP"/>
        </w:rPr>
        <w:t xml:space="preserve">Принимаем количество узлов по осям </w:t>
      </w:r>
      <w:r w:rsidRPr="009B4AEE">
        <w:rPr>
          <w:rFonts w:hint="eastAsia"/>
          <w:i/>
          <w:szCs w:val="28"/>
          <w:lang w:eastAsia="ja-JP"/>
        </w:rPr>
        <w:t>x</w:t>
      </w:r>
      <w:r w:rsidRPr="009B4AEE">
        <w:rPr>
          <w:szCs w:val="28"/>
          <w:lang w:eastAsia="ja-JP"/>
        </w:rPr>
        <w:t xml:space="preserve"> </w:t>
      </w:r>
      <w:r>
        <w:rPr>
          <w:szCs w:val="28"/>
          <w:lang w:eastAsia="ja-JP"/>
        </w:rPr>
        <w:t xml:space="preserve">и </w:t>
      </w:r>
      <w:r w:rsidRPr="009B4AEE">
        <w:rPr>
          <w:rFonts w:hint="eastAsia"/>
          <w:i/>
          <w:szCs w:val="28"/>
          <w:lang w:eastAsia="ja-JP"/>
        </w:rPr>
        <w:t>y</w:t>
      </w:r>
      <w:r>
        <w:rPr>
          <w:szCs w:val="28"/>
          <w:lang w:eastAsia="ja-JP"/>
        </w:rPr>
        <w:t xml:space="preserve">: </w:t>
      </w:r>
      <w:proofErr w:type="spellStart"/>
      <w:r w:rsidRPr="009B4AEE">
        <w:rPr>
          <w:i/>
          <w:szCs w:val="28"/>
          <w:lang w:val="en-US" w:eastAsia="ja-JP"/>
        </w:rPr>
        <w:t>N</w:t>
      </w:r>
      <w:r w:rsidRPr="009B4AEE">
        <w:rPr>
          <w:i/>
          <w:szCs w:val="28"/>
          <w:vertAlign w:val="subscript"/>
          <w:lang w:val="en-US" w:eastAsia="ja-JP"/>
        </w:rPr>
        <w:t>x</w:t>
      </w:r>
      <w:proofErr w:type="spellEnd"/>
      <w:r>
        <w:rPr>
          <w:szCs w:val="28"/>
          <w:lang w:eastAsia="ja-JP"/>
        </w:rPr>
        <w:t xml:space="preserve"> и</w:t>
      </w:r>
      <w:r w:rsidRPr="009B4AEE">
        <w:rPr>
          <w:szCs w:val="28"/>
          <w:lang w:eastAsia="ja-JP"/>
        </w:rPr>
        <w:t xml:space="preserve"> </w:t>
      </w:r>
      <w:r w:rsidRPr="009B4AEE">
        <w:rPr>
          <w:i/>
          <w:szCs w:val="28"/>
          <w:lang w:val="en-US" w:eastAsia="ja-JP"/>
        </w:rPr>
        <w:t>N</w:t>
      </w:r>
      <w:r w:rsidRPr="009B4AEE">
        <w:rPr>
          <w:i/>
          <w:szCs w:val="28"/>
          <w:vertAlign w:val="subscript"/>
          <w:lang w:val="en-US" w:eastAsia="ja-JP"/>
        </w:rPr>
        <w:t>y</w:t>
      </w:r>
      <w:r>
        <w:rPr>
          <w:szCs w:val="28"/>
          <w:lang w:eastAsia="ja-JP"/>
        </w:rPr>
        <w:t xml:space="preserve">. Также принимаем количество моментов времени </w:t>
      </w:r>
      <w:proofErr w:type="spellStart"/>
      <w:r w:rsidRPr="009B4AEE">
        <w:rPr>
          <w:i/>
          <w:szCs w:val="28"/>
          <w:lang w:val="en-US" w:eastAsia="ja-JP"/>
        </w:rPr>
        <w:t>N</w:t>
      </w:r>
      <w:r w:rsidRPr="009B4AEE">
        <w:rPr>
          <w:szCs w:val="28"/>
          <w:vertAlign w:val="subscript"/>
          <w:lang w:val="en-US" w:eastAsia="ja-JP"/>
        </w:rPr>
        <w:t>τ</w:t>
      </w:r>
      <w:proofErr w:type="spellEnd"/>
      <w:r>
        <w:rPr>
          <w:szCs w:val="28"/>
          <w:lang w:eastAsia="ja-JP"/>
        </w:rPr>
        <w:t>. Рассчитываем шаги сетки</w:t>
      </w:r>
      <w:r w:rsidR="00643EAB">
        <w:rPr>
          <w:szCs w:val="28"/>
          <w:lang w:eastAsia="ja-JP"/>
        </w:rPr>
        <w:t>:</w:t>
      </w:r>
      <w:r>
        <w:rPr>
          <w:szCs w:val="28"/>
          <w:lang w:eastAsia="ja-JP"/>
        </w:rPr>
        <w:t xml:space="preserve"> Δ</w:t>
      </w:r>
      <w:r w:rsidRPr="009B4AEE">
        <w:rPr>
          <w:i/>
          <w:szCs w:val="28"/>
          <w:lang w:val="en-US" w:eastAsia="ja-JP"/>
        </w:rPr>
        <w:t>x</w:t>
      </w:r>
      <w:r w:rsidRPr="009B4AEE">
        <w:rPr>
          <w:szCs w:val="28"/>
          <w:lang w:eastAsia="ja-JP"/>
        </w:rPr>
        <w:t xml:space="preserve"> </w:t>
      </w:r>
      <w:r>
        <w:rPr>
          <w:szCs w:val="28"/>
          <w:lang w:eastAsia="ja-JP"/>
        </w:rPr>
        <w:t xml:space="preserve">и </w:t>
      </w:r>
      <w:proofErr w:type="spellStart"/>
      <w:r>
        <w:rPr>
          <w:szCs w:val="28"/>
          <w:lang w:val="en-US" w:eastAsia="ja-JP"/>
        </w:rPr>
        <w:t>Δ</w:t>
      </w:r>
      <w:r w:rsidRPr="009B4AEE">
        <w:rPr>
          <w:i/>
          <w:szCs w:val="28"/>
          <w:lang w:val="en-US" w:eastAsia="ja-JP"/>
        </w:rPr>
        <w:t>y</w:t>
      </w:r>
      <w:proofErr w:type="spellEnd"/>
      <w:r>
        <w:rPr>
          <w:szCs w:val="28"/>
          <w:lang w:eastAsia="ja-JP"/>
        </w:rPr>
        <w:t>. Из условия устойчивости решения задаем шаг по времени:</w:t>
      </w:r>
    </w:p>
    <w:p w14:paraId="10FF2C1C" w14:textId="77777777" w:rsidR="009B4AEE" w:rsidRDefault="009B4AEE" w:rsidP="00844F12">
      <w:pPr>
        <w:rPr>
          <w:szCs w:val="28"/>
          <w:lang w:eastAsia="ja-JP"/>
        </w:rPr>
      </w:pPr>
    </w:p>
    <w:p w14:paraId="284BD92F" w14:textId="77777777" w:rsidR="009B4AEE" w:rsidRDefault="009B4AEE" w:rsidP="009B4AEE">
      <w:pPr>
        <w:jc w:val="right"/>
        <w:rPr>
          <w:szCs w:val="28"/>
          <w:lang w:eastAsia="ja-JP"/>
        </w:rPr>
      </w:pPr>
      <w:r w:rsidRPr="009B4AEE">
        <w:rPr>
          <w:position w:val="-74"/>
          <w:szCs w:val="28"/>
          <w:lang w:eastAsia="ja-JP"/>
        </w:rPr>
        <w:object w:dxaOrig="2720" w:dyaOrig="1180" w14:anchorId="1E249F25">
          <v:shape id="_x0000_i1046" type="#_x0000_t75" style="width:135.6pt;height:59.85pt" o:ole="">
            <v:imagedata r:id="rId71" o:title=""/>
          </v:shape>
          <o:OLEObject Type="Embed" ProgID="Equation.DSMT4" ShapeID="_x0000_i1046" DrawAspect="Content" ObjectID="_1804934409" r:id="rId72"/>
        </w:object>
      </w:r>
      <w:r>
        <w:rPr>
          <w:szCs w:val="28"/>
          <w:lang w:eastAsia="ja-JP"/>
        </w:rPr>
        <w:t>.</w:t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  <w:t>(5.2)</w:t>
      </w:r>
    </w:p>
    <w:p w14:paraId="00D79D98" w14:textId="77777777" w:rsidR="009B4AEE" w:rsidRDefault="009B4AEE" w:rsidP="00844F12">
      <w:pPr>
        <w:rPr>
          <w:szCs w:val="28"/>
          <w:lang w:eastAsia="ja-JP"/>
        </w:rPr>
      </w:pPr>
    </w:p>
    <w:p w14:paraId="6AC58890" w14:textId="77777777" w:rsidR="00DF61E2" w:rsidRDefault="00DF61E2" w:rsidP="00844F12">
      <w:pPr>
        <w:rPr>
          <w:szCs w:val="28"/>
          <w:lang w:eastAsia="ja-JP"/>
        </w:rPr>
      </w:pPr>
      <w:r>
        <w:rPr>
          <w:szCs w:val="28"/>
          <w:lang w:eastAsia="ja-JP"/>
        </w:rPr>
        <w:t>Для определения температур на нижней и верхней поверхностях используем следующие уравнения:</w:t>
      </w:r>
    </w:p>
    <w:p w14:paraId="3714ECEF" w14:textId="77777777" w:rsidR="00DF61E2" w:rsidRDefault="00DF61E2" w:rsidP="00844F12">
      <w:pPr>
        <w:rPr>
          <w:szCs w:val="28"/>
          <w:lang w:eastAsia="ja-JP"/>
        </w:rPr>
      </w:pPr>
    </w:p>
    <w:p w14:paraId="38D24C24" w14:textId="77777777" w:rsidR="00DF61E2" w:rsidRDefault="00C56249" w:rsidP="00C56249">
      <w:pPr>
        <w:ind w:firstLine="0"/>
        <w:jc w:val="center"/>
        <w:rPr>
          <w:szCs w:val="28"/>
          <w:lang w:eastAsia="ja-JP"/>
        </w:rPr>
      </w:pPr>
      <w:r w:rsidRPr="00C56249">
        <w:rPr>
          <w:position w:val="-32"/>
          <w:szCs w:val="28"/>
          <w:lang w:eastAsia="ja-JP"/>
        </w:rPr>
        <w:object w:dxaOrig="6979" w:dyaOrig="760" w14:anchorId="7DFA14E8">
          <v:shape id="_x0000_i1047" type="#_x0000_t75" style="width:349.7pt;height:38.35pt" o:ole="">
            <v:imagedata r:id="rId73" o:title=""/>
          </v:shape>
          <o:OLEObject Type="Embed" ProgID="Equation.DSMT4" ShapeID="_x0000_i1047" DrawAspect="Content" ObjectID="_1804934410" r:id="rId74"/>
        </w:object>
      </w:r>
    </w:p>
    <w:p w14:paraId="76BFC735" w14:textId="77777777" w:rsidR="00DF61E2" w:rsidRDefault="00C56249" w:rsidP="00C56249">
      <w:pPr>
        <w:ind w:firstLine="0"/>
        <w:jc w:val="right"/>
        <w:rPr>
          <w:szCs w:val="28"/>
          <w:lang w:eastAsia="ja-JP"/>
        </w:rPr>
      </w:pPr>
      <w:r w:rsidRPr="00C56249">
        <w:rPr>
          <w:position w:val="-32"/>
          <w:szCs w:val="28"/>
          <w:lang w:eastAsia="ja-JP"/>
        </w:rPr>
        <w:object w:dxaOrig="2840" w:dyaOrig="760" w14:anchorId="7E011541">
          <v:shape id="_x0000_i1048" type="#_x0000_t75" style="width:141.2pt;height:38.35pt" o:ole="">
            <v:imagedata r:id="rId75" o:title=""/>
          </v:shape>
          <o:OLEObject Type="Embed" ProgID="Equation.DSMT4" ShapeID="_x0000_i1048" DrawAspect="Content" ObjectID="_1804934411" r:id="rId76"/>
        </w:object>
      </w:r>
      <w:r>
        <w:rPr>
          <w:szCs w:val="28"/>
          <w:lang w:eastAsia="ja-JP"/>
        </w:rPr>
        <w:t>;</w:t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</w:r>
      <w:r>
        <w:rPr>
          <w:szCs w:val="28"/>
          <w:lang w:eastAsia="ja-JP"/>
        </w:rPr>
        <w:tab/>
        <w:t>(5.3)</w:t>
      </w:r>
    </w:p>
    <w:p w14:paraId="364A3D0E" w14:textId="77777777" w:rsidR="009B4AEE" w:rsidRDefault="009B4AEE" w:rsidP="00844F12"/>
    <w:p w14:paraId="59152537" w14:textId="77777777" w:rsidR="00C56249" w:rsidRDefault="00795396" w:rsidP="00C56249">
      <w:pPr>
        <w:ind w:firstLine="0"/>
        <w:jc w:val="center"/>
      </w:pPr>
      <w:r w:rsidRPr="00C56249">
        <w:rPr>
          <w:position w:val="-32"/>
        </w:rPr>
        <w:object w:dxaOrig="8059" w:dyaOrig="760" w14:anchorId="0A9968B6">
          <v:shape id="_x0000_i1049" type="#_x0000_t75" style="width:403pt;height:38.35pt" o:ole="">
            <v:imagedata r:id="rId77" o:title=""/>
          </v:shape>
          <o:OLEObject Type="Embed" ProgID="Equation.DSMT4" ShapeID="_x0000_i1049" DrawAspect="Content" ObjectID="_1804934412" r:id="rId78"/>
        </w:object>
      </w:r>
    </w:p>
    <w:p w14:paraId="1B4194BC" w14:textId="77777777" w:rsidR="00C56249" w:rsidRDefault="00795396" w:rsidP="00C56249">
      <w:pPr>
        <w:jc w:val="right"/>
      </w:pPr>
      <w:r w:rsidRPr="00C56249">
        <w:rPr>
          <w:position w:val="-32"/>
        </w:rPr>
        <w:object w:dxaOrig="3000" w:dyaOrig="760" w14:anchorId="3A52B89A">
          <v:shape id="_x0000_i1050" type="#_x0000_t75" style="width:150.55pt;height:38.35pt" o:ole="">
            <v:imagedata r:id="rId79" o:title=""/>
          </v:shape>
          <o:OLEObject Type="Embed" ProgID="Equation.DSMT4" ShapeID="_x0000_i1050" DrawAspect="Content" ObjectID="_1804934413" r:id="rId80"/>
        </w:object>
      </w:r>
      <w:r w:rsidR="00C56249">
        <w:t>.</w:t>
      </w:r>
      <w:r w:rsidR="00C56249">
        <w:tab/>
      </w:r>
      <w:r w:rsidR="00C56249">
        <w:tab/>
      </w:r>
      <w:r w:rsidR="00C56249">
        <w:tab/>
      </w:r>
      <w:r w:rsidR="00C56249">
        <w:tab/>
      </w:r>
      <w:r w:rsidR="00C56249">
        <w:tab/>
      </w:r>
      <w:r w:rsidR="00C56249">
        <w:tab/>
        <w:t>(5.4)</w:t>
      </w:r>
    </w:p>
    <w:p w14:paraId="3DF3BD66" w14:textId="77777777" w:rsidR="00730565" w:rsidRPr="00730565" w:rsidRDefault="003C1115" w:rsidP="00844F12">
      <w:pPr>
        <w:rPr>
          <w:lang w:eastAsia="ja-JP"/>
        </w:rPr>
      </w:pPr>
      <w:r>
        <w:t xml:space="preserve">Код </w:t>
      </w:r>
      <w:r>
        <w:rPr>
          <w:lang w:val="en-US" w:eastAsia="ja-JP"/>
        </w:rPr>
        <w:t>Mathcad</w:t>
      </w:r>
      <w:r w:rsidRPr="003C1115">
        <w:rPr>
          <w:lang w:eastAsia="ja-JP"/>
        </w:rPr>
        <w:t xml:space="preserve"> вк</w:t>
      </w:r>
      <w:r>
        <w:rPr>
          <w:lang w:eastAsia="ja-JP"/>
        </w:rPr>
        <w:t xml:space="preserve">лючает </w:t>
      </w:r>
      <w:r>
        <w:t xml:space="preserve">программу </w:t>
      </w:r>
      <w:r>
        <w:rPr>
          <w:lang w:val="en-US" w:eastAsia="ja-JP"/>
        </w:rPr>
        <w:t>BIC</w:t>
      </w:r>
      <w:r>
        <w:rPr>
          <w:rFonts w:hint="eastAsia"/>
          <w:lang w:eastAsia="ja-JP"/>
        </w:rPr>
        <w:t xml:space="preserve"> </w:t>
      </w:r>
      <w:r>
        <w:rPr>
          <w:lang w:eastAsia="ja-JP"/>
        </w:rPr>
        <w:t xml:space="preserve">для инициализации граничных и начальных условий, а также программу </w:t>
      </w:r>
      <w:r>
        <w:rPr>
          <w:lang w:val="en-US" w:eastAsia="ja-JP"/>
        </w:rPr>
        <w:t>TEXP</w:t>
      </w:r>
      <w:r w:rsidRPr="00236844">
        <w:rPr>
          <w:lang w:eastAsia="ja-JP"/>
        </w:rPr>
        <w:t xml:space="preserve"> для</w:t>
      </w:r>
      <w:r>
        <w:rPr>
          <w:lang w:eastAsia="ja-JP"/>
        </w:rPr>
        <w:t xml:space="preserve"> расчета температур. Рассчитанные </w:t>
      </w:r>
      <w:r w:rsidR="00730565">
        <w:rPr>
          <w:lang w:eastAsia="ja-JP"/>
        </w:rPr>
        <w:t xml:space="preserve">для некоторых значений </w:t>
      </w:r>
      <w:proofErr w:type="spellStart"/>
      <w:r w:rsidR="00730565" w:rsidRPr="00730565">
        <w:rPr>
          <w:i/>
          <w:lang w:val="en-US" w:eastAsia="ja-JP"/>
        </w:rPr>
        <w:t>i</w:t>
      </w:r>
      <w:proofErr w:type="spellEnd"/>
      <w:r w:rsidR="00730565" w:rsidRPr="00730565">
        <w:rPr>
          <w:lang w:eastAsia="ja-JP"/>
        </w:rPr>
        <w:t xml:space="preserve"> </w:t>
      </w:r>
      <w:r w:rsidR="00730565">
        <w:rPr>
          <w:lang w:eastAsia="ja-JP"/>
        </w:rPr>
        <w:t xml:space="preserve">и </w:t>
      </w:r>
      <w:r w:rsidR="00730565" w:rsidRPr="00730565">
        <w:rPr>
          <w:i/>
          <w:lang w:val="en-US" w:eastAsia="ja-JP"/>
        </w:rPr>
        <w:t>n</w:t>
      </w:r>
      <w:r w:rsidR="00730565">
        <w:rPr>
          <w:lang w:eastAsia="ja-JP"/>
        </w:rPr>
        <w:t xml:space="preserve"> </w:t>
      </w:r>
      <w:r>
        <w:rPr>
          <w:lang w:eastAsia="ja-JP"/>
        </w:rPr>
        <w:t xml:space="preserve">температуры </w:t>
      </w:r>
      <w:r w:rsidR="00730565">
        <w:rPr>
          <w:lang w:eastAsia="ja-JP"/>
        </w:rPr>
        <w:t xml:space="preserve">в узлах вдоль оси </w:t>
      </w:r>
      <w:r w:rsidR="00730565" w:rsidRPr="00730565">
        <w:rPr>
          <w:i/>
          <w:lang w:val="en-US" w:eastAsia="ja-JP"/>
        </w:rPr>
        <w:t>y</w:t>
      </w:r>
      <w:r w:rsidR="00730565" w:rsidRPr="00730565">
        <w:rPr>
          <w:lang w:eastAsia="ja-JP"/>
        </w:rPr>
        <w:t xml:space="preserve"> </w:t>
      </w:r>
      <w:r>
        <w:rPr>
          <w:lang w:eastAsia="ja-JP"/>
        </w:rPr>
        <w:t>заносятся в одномерный массив</w:t>
      </w:r>
      <w:r w:rsidR="00730565">
        <w:rPr>
          <w:lang w:eastAsia="ja-JP"/>
        </w:rPr>
        <w:t xml:space="preserve">. Этот и подобные ему массивы, сформированные для других значений </w:t>
      </w:r>
      <w:proofErr w:type="spellStart"/>
      <w:r w:rsidR="00730565" w:rsidRPr="00730565">
        <w:rPr>
          <w:i/>
          <w:lang w:val="en-US" w:eastAsia="ja-JP"/>
        </w:rPr>
        <w:t>i</w:t>
      </w:r>
      <w:proofErr w:type="spellEnd"/>
      <w:r w:rsidR="00730565">
        <w:rPr>
          <w:lang w:eastAsia="ja-JP"/>
        </w:rPr>
        <w:t xml:space="preserve">, являются вложенными и формируют одномерный массив, который, в свою очередь, является вложенным и входит элементом с индексом </w:t>
      </w:r>
      <w:r w:rsidR="00730565" w:rsidRPr="00730565">
        <w:rPr>
          <w:i/>
          <w:lang w:val="en-US" w:eastAsia="ja-JP"/>
        </w:rPr>
        <w:t>n</w:t>
      </w:r>
      <w:r w:rsidR="00730565" w:rsidRPr="00730565">
        <w:rPr>
          <w:lang w:eastAsia="ja-JP"/>
        </w:rPr>
        <w:t xml:space="preserve"> </w:t>
      </w:r>
      <w:r w:rsidR="00730565">
        <w:rPr>
          <w:lang w:eastAsia="ja-JP"/>
        </w:rPr>
        <w:t>в очередной одномерный массив</w:t>
      </w:r>
      <w:r w:rsidR="0002607F">
        <w:rPr>
          <w:lang w:eastAsia="ja-JP"/>
        </w:rPr>
        <w:t xml:space="preserve"> </w:t>
      </w:r>
      <w:r w:rsidR="0002607F">
        <w:rPr>
          <w:lang w:val="en-US" w:eastAsia="ja-JP"/>
        </w:rPr>
        <w:t>T</w:t>
      </w:r>
      <w:r w:rsidR="00730565">
        <w:rPr>
          <w:lang w:eastAsia="ja-JP"/>
        </w:rPr>
        <w:t>.</w:t>
      </w:r>
    </w:p>
    <w:p w14:paraId="4AB5C85F" w14:textId="77777777" w:rsidR="00C56249" w:rsidRPr="003C1115" w:rsidRDefault="00E2570A" w:rsidP="00844F12">
      <w:pPr>
        <w:rPr>
          <w:lang w:eastAsia="ja-JP"/>
        </w:rPr>
      </w:pPr>
      <w:r>
        <w:t xml:space="preserve">Листинг кода </w:t>
      </w:r>
      <w:r>
        <w:rPr>
          <w:lang w:val="en-US" w:eastAsia="ja-JP"/>
        </w:rPr>
        <w:t>Mathcad</w:t>
      </w:r>
      <w:r>
        <w:rPr>
          <w:lang w:eastAsia="ja-JP"/>
        </w:rPr>
        <w:t xml:space="preserve"> </w:t>
      </w:r>
      <w:r>
        <w:t>приведен на рисунках 5.1 и 5.2, листинг результатов</w:t>
      </w:r>
      <w:r w:rsidR="00EC5DA7">
        <w:t> </w:t>
      </w:r>
      <w:r>
        <w:t>– на рисунке 5.3.</w:t>
      </w:r>
    </w:p>
    <w:p w14:paraId="3AD4C7F1" w14:textId="77777777" w:rsidR="00C56249" w:rsidRPr="009B4AEE" w:rsidRDefault="00C56249" w:rsidP="00844F12"/>
    <w:p w14:paraId="100743D1" w14:textId="77777777" w:rsidR="00674820" w:rsidRPr="00F439F8" w:rsidRDefault="00674820" w:rsidP="00674820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1280C56A" wp14:editId="71222256">
            <wp:extent cx="5068653" cy="5874589"/>
            <wp:effectExtent l="38100" t="19050" r="17697" b="11861"/>
            <wp:docPr id="5" name="Рисунок 4" descr="л р 5 код ч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5 код ч 1.png"/>
                    <pic:cNvPicPr/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70168" cy="58763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1C1658C" w14:textId="77777777" w:rsidR="00674820" w:rsidRDefault="00674820" w:rsidP="00674820">
      <w:pPr>
        <w:rPr>
          <w:szCs w:val="28"/>
        </w:rPr>
      </w:pPr>
    </w:p>
    <w:p w14:paraId="73615D4F" w14:textId="77777777" w:rsidR="00844F12" w:rsidRDefault="00674820" w:rsidP="00844F12">
      <w:pPr>
        <w:rPr>
          <w:sz w:val="24"/>
          <w:szCs w:val="24"/>
        </w:rPr>
      </w:pPr>
      <w:r>
        <w:rPr>
          <w:sz w:val="24"/>
          <w:szCs w:val="24"/>
        </w:rPr>
        <w:t xml:space="preserve">Рисунок 5.1 </w:t>
      </w:r>
      <w:r>
        <w:rPr>
          <w:sz w:val="24"/>
          <w:szCs w:val="24"/>
        </w:rPr>
        <w:noBreakHyphen/>
        <w:t xml:space="preserve"> </w:t>
      </w:r>
      <w:r w:rsidRPr="00792968">
        <w:rPr>
          <w:sz w:val="24"/>
          <w:szCs w:val="24"/>
        </w:rPr>
        <w:t xml:space="preserve">Листинг кода </w:t>
      </w:r>
      <w:proofErr w:type="spellStart"/>
      <w:r w:rsidRPr="00792968">
        <w:rPr>
          <w:sz w:val="24"/>
          <w:szCs w:val="24"/>
        </w:rPr>
        <w:t>Mathcad</w:t>
      </w:r>
      <w:proofErr w:type="spellEnd"/>
      <w:r>
        <w:rPr>
          <w:sz w:val="24"/>
          <w:szCs w:val="24"/>
        </w:rPr>
        <w:t xml:space="preserve">, используемого в лабораторной работе </w:t>
      </w:r>
      <w:r w:rsidR="001F44AB">
        <w:rPr>
          <w:sz w:val="24"/>
          <w:szCs w:val="24"/>
        </w:rPr>
        <w:t xml:space="preserve">№ </w:t>
      </w:r>
      <w:r>
        <w:rPr>
          <w:sz w:val="24"/>
          <w:szCs w:val="24"/>
        </w:rPr>
        <w:t xml:space="preserve">5. </w:t>
      </w:r>
      <w:r w:rsidR="001F44AB">
        <w:rPr>
          <w:sz w:val="24"/>
          <w:szCs w:val="24"/>
        </w:rPr>
        <w:t xml:space="preserve">   </w:t>
      </w:r>
      <w:r>
        <w:rPr>
          <w:sz w:val="24"/>
          <w:szCs w:val="24"/>
        </w:rPr>
        <w:t>Часть 1</w:t>
      </w:r>
    </w:p>
    <w:p w14:paraId="79459B68" w14:textId="77777777" w:rsidR="00D32616" w:rsidRDefault="00D32616" w:rsidP="00844F12"/>
    <w:p w14:paraId="7E67D159" w14:textId="77777777" w:rsidR="008146E2" w:rsidRDefault="008146E2" w:rsidP="00844F12">
      <w:pPr>
        <w:sectPr w:rsidR="008146E2" w:rsidSect="008050DE">
          <w:pgSz w:w="11906" w:h="16838" w:code="9"/>
          <w:pgMar w:top="1134" w:right="1134" w:bottom="1134" w:left="1134" w:header="851" w:footer="709" w:gutter="0"/>
          <w:cols w:space="708"/>
          <w:titlePg/>
          <w:docGrid w:linePitch="360"/>
        </w:sectPr>
      </w:pPr>
    </w:p>
    <w:p w14:paraId="6FD74B2D" w14:textId="77777777" w:rsidR="000711E2" w:rsidRDefault="000711E2" w:rsidP="00844F12"/>
    <w:p w14:paraId="316BE354" w14:textId="77777777" w:rsidR="000711E2" w:rsidRDefault="008146E2" w:rsidP="008146E2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458C2B3D" wp14:editId="2D638F83">
            <wp:extent cx="9144000" cy="4387091"/>
            <wp:effectExtent l="19050" t="19050" r="19050" b="13459"/>
            <wp:docPr id="6" name="Рисунок 5" descr="л р 5 код ч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5 код ч 2.png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2208" cy="43862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2FCC93D" w14:textId="77777777" w:rsidR="00674820" w:rsidRDefault="00674820" w:rsidP="00674820">
      <w:pPr>
        <w:rPr>
          <w:szCs w:val="28"/>
        </w:rPr>
      </w:pPr>
    </w:p>
    <w:p w14:paraId="06C0D3B9" w14:textId="77777777" w:rsidR="00674820" w:rsidRPr="00353449" w:rsidRDefault="00674820" w:rsidP="00674820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5.2 </w:t>
      </w:r>
      <w:r>
        <w:rPr>
          <w:sz w:val="24"/>
          <w:szCs w:val="24"/>
        </w:rPr>
        <w:noBreakHyphen/>
        <w:t xml:space="preserve"> </w:t>
      </w:r>
      <w:r w:rsidRPr="00792968">
        <w:rPr>
          <w:sz w:val="24"/>
          <w:szCs w:val="24"/>
        </w:rPr>
        <w:t xml:space="preserve">Листинг кода </w:t>
      </w:r>
      <w:proofErr w:type="spellStart"/>
      <w:r w:rsidRPr="00792968">
        <w:rPr>
          <w:sz w:val="24"/>
          <w:szCs w:val="24"/>
        </w:rPr>
        <w:t>Mathcad</w:t>
      </w:r>
      <w:proofErr w:type="spellEnd"/>
      <w:r>
        <w:rPr>
          <w:sz w:val="24"/>
          <w:szCs w:val="24"/>
        </w:rPr>
        <w:t xml:space="preserve">, используемого в лабораторной работе </w:t>
      </w:r>
      <w:r w:rsidR="001F44AB">
        <w:rPr>
          <w:sz w:val="24"/>
          <w:szCs w:val="24"/>
        </w:rPr>
        <w:t xml:space="preserve">№ </w:t>
      </w:r>
      <w:r>
        <w:rPr>
          <w:sz w:val="24"/>
          <w:szCs w:val="24"/>
        </w:rPr>
        <w:t>5. Часть 2</w:t>
      </w:r>
    </w:p>
    <w:p w14:paraId="2E871A47" w14:textId="77777777" w:rsidR="008146E2" w:rsidRDefault="008146E2" w:rsidP="00844F12"/>
    <w:p w14:paraId="1007E6DE" w14:textId="77777777" w:rsidR="008146E2" w:rsidRDefault="008146E2" w:rsidP="00844F12"/>
    <w:p w14:paraId="1A309AA8" w14:textId="77777777" w:rsidR="00844F12" w:rsidRPr="006710FE" w:rsidRDefault="00844F12" w:rsidP="00844F12"/>
    <w:p w14:paraId="55A9E7DC" w14:textId="77777777" w:rsidR="008146E2" w:rsidRDefault="008146E2" w:rsidP="00844F12">
      <w:pPr>
        <w:rPr>
          <w:szCs w:val="28"/>
        </w:rPr>
        <w:sectPr w:rsidR="008146E2" w:rsidSect="008146E2">
          <w:headerReference w:type="default" r:id="rId83"/>
          <w:headerReference w:type="first" r:id="rId84"/>
          <w:pgSz w:w="16838" w:h="11906" w:orient="landscape" w:code="9"/>
          <w:pgMar w:top="1134" w:right="1134" w:bottom="1134" w:left="1134" w:header="851" w:footer="709" w:gutter="0"/>
          <w:cols w:space="708"/>
          <w:docGrid w:linePitch="381"/>
        </w:sectPr>
      </w:pPr>
    </w:p>
    <w:p w14:paraId="7230D20A" w14:textId="77777777" w:rsidR="00995FF2" w:rsidRPr="00F439F8" w:rsidRDefault="00FC011A" w:rsidP="00995FF2">
      <w:pPr>
        <w:ind w:firstLine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5F8571F3" wp14:editId="1D715D8F">
            <wp:extent cx="1801338" cy="3361252"/>
            <wp:effectExtent l="0" t="0" r="0" b="0"/>
            <wp:docPr id="10" name="Рисунок 9" descr="л р 5 ре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5 рез.png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9097" cy="335706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6B1C8" w14:textId="77777777" w:rsidR="00995FF2" w:rsidRDefault="00995FF2" w:rsidP="00995FF2">
      <w:pPr>
        <w:rPr>
          <w:szCs w:val="28"/>
        </w:rPr>
      </w:pPr>
    </w:p>
    <w:p w14:paraId="740F3213" w14:textId="77777777" w:rsidR="00995FF2" w:rsidRPr="00353449" w:rsidRDefault="00995FF2" w:rsidP="00995FF2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 xml:space="preserve">Рисунок 5.3 </w:t>
      </w:r>
      <w:r w:rsidR="001F44AB"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</w:t>
      </w:r>
      <w:r w:rsidRPr="00792968">
        <w:rPr>
          <w:sz w:val="24"/>
          <w:szCs w:val="24"/>
        </w:rPr>
        <w:t xml:space="preserve">Листинг </w:t>
      </w:r>
      <w:r>
        <w:rPr>
          <w:sz w:val="24"/>
          <w:szCs w:val="24"/>
        </w:rPr>
        <w:t xml:space="preserve">результатов лабораторной работы </w:t>
      </w:r>
      <w:r w:rsidR="001F44AB">
        <w:rPr>
          <w:sz w:val="24"/>
          <w:szCs w:val="24"/>
        </w:rPr>
        <w:t xml:space="preserve">№ </w:t>
      </w:r>
      <w:r>
        <w:rPr>
          <w:sz w:val="24"/>
          <w:szCs w:val="24"/>
        </w:rPr>
        <w:t>5</w:t>
      </w:r>
    </w:p>
    <w:p w14:paraId="0600FCBD" w14:textId="77777777" w:rsidR="00995FF2" w:rsidRPr="00995FF2" w:rsidRDefault="00995FF2" w:rsidP="00844F12">
      <w:pPr>
        <w:rPr>
          <w:szCs w:val="30"/>
        </w:rPr>
      </w:pPr>
    </w:p>
    <w:p w14:paraId="6EEC9F9F" w14:textId="77777777" w:rsidR="00844F12" w:rsidRPr="006710FE" w:rsidRDefault="00844F12" w:rsidP="00844F12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06B4831D" w14:textId="77777777" w:rsidR="00844F12" w:rsidRDefault="00844F12" w:rsidP="00844F12">
      <w:pPr>
        <w:rPr>
          <w:szCs w:val="30"/>
        </w:rPr>
      </w:pPr>
    </w:p>
    <w:p w14:paraId="561695D3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 </w:t>
      </w:r>
      <w:r w:rsidRPr="00EC5DA7">
        <w:rPr>
          <w:szCs w:val="28"/>
        </w:rPr>
        <w:t>Нестационарный тепловой процесс.</w:t>
      </w:r>
    </w:p>
    <w:p w14:paraId="3B7E9286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2 </w:t>
      </w:r>
      <w:r w:rsidRPr="00EC5DA7">
        <w:rPr>
          <w:szCs w:val="28"/>
        </w:rPr>
        <w:t>Уравнения процесса.</w:t>
      </w:r>
    </w:p>
    <w:p w14:paraId="01C7F47A" w14:textId="77777777" w:rsidR="00844F12" w:rsidRPr="000B2768" w:rsidRDefault="00844F12" w:rsidP="00844F12">
      <w:pPr>
        <w:rPr>
          <w:szCs w:val="30"/>
        </w:rPr>
      </w:pPr>
    </w:p>
    <w:p w14:paraId="6EFA9EF8" w14:textId="77777777" w:rsidR="00844F12" w:rsidRPr="006710FE" w:rsidRDefault="00B41061" w:rsidP="00844F12">
      <w:pPr>
        <w:pStyle w:val="1"/>
      </w:pPr>
      <w:bookmarkStart w:id="6" w:name="_Toc155618579"/>
      <w:r>
        <w:t xml:space="preserve">6 </w:t>
      </w:r>
      <w:r w:rsidR="001F44AB">
        <w:t xml:space="preserve">Лабораторная работа № </w:t>
      </w:r>
      <w:r w:rsidR="00844F12" w:rsidRPr="00844F12">
        <w:t>6</w:t>
      </w:r>
      <w:r w:rsidR="001F44AB">
        <w:t>.</w:t>
      </w:r>
      <w:r w:rsidR="00844F12" w:rsidRPr="00844F12">
        <w:t xml:space="preserve"> Нестационарный тепловой </w:t>
      </w:r>
      <w:r w:rsidR="001F44AB">
        <w:t xml:space="preserve">      </w:t>
      </w:r>
      <w:r w:rsidR="00844F12" w:rsidRPr="00844F12">
        <w:t>процесс в параллелепипеде</w:t>
      </w:r>
      <w:r w:rsidR="00EC5DA7">
        <w:t xml:space="preserve"> </w:t>
      </w:r>
      <w:r w:rsidR="00844F12" w:rsidRPr="00844F12">
        <w:t>конечной длины. Анализ в САПР</w:t>
      </w:r>
      <w:bookmarkEnd w:id="6"/>
    </w:p>
    <w:p w14:paraId="1FB18835" w14:textId="77777777" w:rsidR="00844F12" w:rsidRPr="006710FE" w:rsidRDefault="00844F12" w:rsidP="00844F12">
      <w:pPr>
        <w:pStyle w:val="ab"/>
        <w:spacing w:line="240" w:lineRule="auto"/>
        <w:jc w:val="both"/>
        <w:rPr>
          <w:bCs/>
          <w:szCs w:val="28"/>
        </w:rPr>
      </w:pPr>
    </w:p>
    <w:p w14:paraId="78C32A40" w14:textId="77777777" w:rsidR="00844F12" w:rsidRPr="006710FE" w:rsidRDefault="00844F12" w:rsidP="00844F12">
      <w:pPr>
        <w:rPr>
          <w:szCs w:val="31"/>
        </w:rPr>
      </w:pPr>
      <w:r w:rsidRPr="00EC5DA7">
        <w:rPr>
          <w:b/>
          <w:iCs/>
          <w:szCs w:val="31"/>
        </w:rPr>
        <w:t>Цель работы</w:t>
      </w:r>
      <w:r w:rsidR="00B33AC8">
        <w:rPr>
          <w:b/>
          <w:iCs/>
          <w:szCs w:val="31"/>
        </w:rPr>
        <w:t xml:space="preserve"> </w:t>
      </w:r>
      <w:r w:rsidR="00B33AC8">
        <w:rPr>
          <w:bCs/>
          <w:iCs/>
          <w:szCs w:val="31"/>
        </w:rPr>
        <w:sym w:font="Symbol" w:char="F02D"/>
      </w:r>
      <w:r w:rsidR="00B33AC8">
        <w:rPr>
          <w:bCs/>
          <w:iCs/>
          <w:szCs w:val="31"/>
        </w:rPr>
        <w:t xml:space="preserve"> </w:t>
      </w:r>
      <w:r w:rsidR="00F01A2F">
        <w:rPr>
          <w:szCs w:val="31"/>
        </w:rPr>
        <w:t>изучение методики анализа нестационарного теплового процесса в параллелепипеде конечной длины при помощи САПР</w:t>
      </w:r>
      <w:r w:rsidR="00F01A2F" w:rsidRPr="006710FE">
        <w:rPr>
          <w:szCs w:val="31"/>
        </w:rPr>
        <w:t>.</w:t>
      </w:r>
    </w:p>
    <w:p w14:paraId="7238C0A6" w14:textId="77777777" w:rsidR="00844F12" w:rsidRPr="006710FE" w:rsidRDefault="00844F12" w:rsidP="00844F12"/>
    <w:p w14:paraId="064393A0" w14:textId="77777777" w:rsidR="00B33AC8" w:rsidRDefault="00844F12" w:rsidP="00844F12">
      <w:pPr>
        <w:rPr>
          <w:b/>
          <w:i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>
        <w:rPr>
          <w:b/>
          <w:i/>
          <w:szCs w:val="28"/>
        </w:rPr>
        <w:t xml:space="preserve"> и программного обеспечения</w:t>
      </w:r>
    </w:p>
    <w:p w14:paraId="69830337" w14:textId="77777777" w:rsidR="00B33AC8" w:rsidRDefault="00B33AC8" w:rsidP="00844F12">
      <w:pPr>
        <w:rPr>
          <w:b/>
          <w:i/>
          <w:szCs w:val="28"/>
        </w:rPr>
      </w:pPr>
    </w:p>
    <w:p w14:paraId="621F479E" w14:textId="77777777" w:rsidR="00844F12" w:rsidRPr="006710FE" w:rsidRDefault="00B33AC8" w:rsidP="00844F12">
      <w:pPr>
        <w:rPr>
          <w:szCs w:val="31"/>
        </w:rPr>
      </w:pPr>
      <w:r>
        <w:rPr>
          <w:szCs w:val="28"/>
        </w:rPr>
        <w:t>П</w:t>
      </w:r>
      <w:r w:rsidR="00844F12">
        <w:rPr>
          <w:szCs w:val="28"/>
        </w:rPr>
        <w:t xml:space="preserve">ерсональный компьютер, программный математический пакет </w:t>
      </w:r>
      <w:r w:rsidR="00844F12">
        <w:rPr>
          <w:szCs w:val="28"/>
          <w:lang w:val="en-US"/>
        </w:rPr>
        <w:t>Mathcad</w:t>
      </w:r>
      <w:r w:rsidR="00F01A2F">
        <w:rPr>
          <w:szCs w:val="31"/>
        </w:rPr>
        <w:t xml:space="preserve">, </w:t>
      </w:r>
      <w:r w:rsidR="00F01A2F">
        <w:rPr>
          <w:szCs w:val="28"/>
        </w:rPr>
        <w:t xml:space="preserve">САПР </w:t>
      </w:r>
      <w:r w:rsidR="00F01A2F">
        <w:rPr>
          <w:rFonts w:hint="eastAsia"/>
          <w:szCs w:val="28"/>
          <w:lang w:eastAsia="ja-JP"/>
        </w:rPr>
        <w:t>NX</w:t>
      </w:r>
      <w:r w:rsidR="00F01A2F" w:rsidRPr="006710FE">
        <w:rPr>
          <w:szCs w:val="31"/>
        </w:rPr>
        <w:t>.</w:t>
      </w:r>
    </w:p>
    <w:p w14:paraId="650B7527" w14:textId="77777777" w:rsidR="00844F12" w:rsidRPr="006710FE" w:rsidRDefault="00844F12" w:rsidP="00844F12"/>
    <w:p w14:paraId="039A4392" w14:textId="77777777" w:rsidR="00844F12" w:rsidRPr="006710FE" w:rsidRDefault="00844F12" w:rsidP="00844F12">
      <w:pPr>
        <w:rPr>
          <w:b/>
          <w:i/>
          <w:szCs w:val="32"/>
        </w:rPr>
      </w:pPr>
      <w:r w:rsidRPr="006710FE">
        <w:rPr>
          <w:b/>
          <w:i/>
          <w:szCs w:val="32"/>
        </w:rPr>
        <w:t>Порядок выполнения работы</w:t>
      </w:r>
    </w:p>
    <w:p w14:paraId="501EE8D1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4CD67D48" w14:textId="77777777" w:rsidR="001D5646" w:rsidRDefault="001D5646" w:rsidP="001D5646">
      <w:pPr>
        <w:rPr>
          <w:rFonts w:eastAsia="TimesNewRoman"/>
          <w:szCs w:val="28"/>
        </w:rPr>
      </w:pPr>
      <w:r>
        <w:rPr>
          <w:rFonts w:eastAsia="TimesNewRoman"/>
          <w:szCs w:val="28"/>
        </w:rPr>
        <w:t xml:space="preserve">Варианты задачи берем из лабораторной работы </w:t>
      </w:r>
      <w:r w:rsidR="001F44AB">
        <w:rPr>
          <w:rFonts w:eastAsia="TimesNewRoman"/>
          <w:szCs w:val="28"/>
        </w:rPr>
        <w:t xml:space="preserve">№ </w:t>
      </w:r>
      <w:r>
        <w:rPr>
          <w:rFonts w:eastAsia="TimesNewRoman"/>
          <w:szCs w:val="28"/>
        </w:rPr>
        <w:t>5.</w:t>
      </w:r>
    </w:p>
    <w:p w14:paraId="5B910773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65D7ADE0" w14:textId="77777777" w:rsidR="00844F12" w:rsidRPr="00150C42" w:rsidRDefault="00844F12" w:rsidP="00844F12">
      <w:pPr>
        <w:rPr>
          <w:b/>
          <w:i/>
        </w:rPr>
      </w:pPr>
      <w:r w:rsidRPr="00150C42">
        <w:rPr>
          <w:b/>
          <w:i/>
        </w:rPr>
        <w:t>Пример</w:t>
      </w:r>
    </w:p>
    <w:p w14:paraId="1E36682F" w14:textId="77777777" w:rsidR="00844F12" w:rsidRDefault="00844F12" w:rsidP="00844F12"/>
    <w:p w14:paraId="28478594" w14:textId="77777777" w:rsidR="00707070" w:rsidRPr="004E6B14" w:rsidRDefault="00707070" w:rsidP="00707070">
      <w:pPr>
        <w:rPr>
          <w:lang w:eastAsia="ja-JP"/>
        </w:rPr>
      </w:pPr>
      <w:r>
        <w:t xml:space="preserve">Первый этап – создание твердотельной модели – параллелепипеда </w:t>
      </w:r>
      <w:r w:rsidR="002858A4">
        <w:t xml:space="preserve">с заданным </w:t>
      </w:r>
      <w:r>
        <w:t xml:space="preserve">сечением и </w:t>
      </w:r>
      <w:r w:rsidR="002858A4">
        <w:t xml:space="preserve">толщиной по оси </w:t>
      </w:r>
      <w:r w:rsidR="002858A4" w:rsidRPr="002858A4">
        <w:rPr>
          <w:i/>
          <w:lang w:val="en-US" w:eastAsia="ja-JP"/>
        </w:rPr>
        <w:t>z</w:t>
      </w:r>
      <w:r>
        <w:t xml:space="preserve"> 1</w:t>
      </w:r>
      <w:r w:rsidR="00E35909">
        <w:t xml:space="preserve"> мм </w:t>
      </w:r>
      <w:r>
        <w:t xml:space="preserve">(рисунок </w:t>
      </w:r>
      <w:r w:rsidR="002858A4">
        <w:t>6</w:t>
      </w:r>
      <w:r>
        <w:t>.1)</w:t>
      </w:r>
      <w:r>
        <w:rPr>
          <w:lang w:eastAsia="ja-JP"/>
        </w:rPr>
        <w:t>.</w:t>
      </w:r>
    </w:p>
    <w:p w14:paraId="5ADC4293" w14:textId="77777777" w:rsidR="00707070" w:rsidRDefault="00707070" w:rsidP="00707070"/>
    <w:p w14:paraId="4EF2EA00" w14:textId="77777777" w:rsidR="00707070" w:rsidRDefault="00B14F3C" w:rsidP="00707070">
      <w:pPr>
        <w:ind w:firstLine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211EE81B" wp14:editId="39BB0D48">
            <wp:extent cx="5259465" cy="2594497"/>
            <wp:effectExtent l="0" t="0" r="0" b="0"/>
            <wp:docPr id="28" name="Рисунок 27" descr="л р 6 модел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6 модель.png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5702" cy="260250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7F1B8" w14:textId="77777777" w:rsidR="00707070" w:rsidRDefault="00707070" w:rsidP="00707070"/>
    <w:p w14:paraId="43D0F304" w14:textId="77777777" w:rsidR="00707070" w:rsidRPr="00D4202D" w:rsidRDefault="00B14F3C" w:rsidP="00707070">
      <w:pPr>
        <w:rPr>
          <w:sz w:val="24"/>
          <w:szCs w:val="24"/>
        </w:rPr>
      </w:pPr>
      <w:r>
        <w:rPr>
          <w:sz w:val="24"/>
          <w:szCs w:val="24"/>
        </w:rPr>
        <w:t>Рисунок 6</w:t>
      </w:r>
      <w:r w:rsidR="00707070">
        <w:rPr>
          <w:sz w:val="24"/>
          <w:szCs w:val="24"/>
        </w:rPr>
        <w:t xml:space="preserve">.1 – Вид твердотельной модели, используемой в лабораторной работе </w:t>
      </w:r>
      <w:r w:rsidR="001F44AB">
        <w:rPr>
          <w:sz w:val="24"/>
          <w:szCs w:val="24"/>
        </w:rPr>
        <w:t xml:space="preserve">№ </w:t>
      </w:r>
      <w:r>
        <w:rPr>
          <w:sz w:val="24"/>
          <w:szCs w:val="24"/>
        </w:rPr>
        <w:t>6</w:t>
      </w:r>
    </w:p>
    <w:p w14:paraId="4207ABC2" w14:textId="77777777" w:rsidR="00707070" w:rsidRDefault="00707070" w:rsidP="00707070"/>
    <w:p w14:paraId="3B54FA02" w14:textId="77777777" w:rsidR="00707070" w:rsidRDefault="00707070" w:rsidP="00707070">
      <w:pPr>
        <w:rPr>
          <w:lang w:eastAsia="ja-JP"/>
        </w:rPr>
      </w:pPr>
      <w:r>
        <w:t>Второй</w:t>
      </w:r>
      <w:r w:rsidRPr="00F63361">
        <w:t xml:space="preserve"> </w:t>
      </w:r>
      <w:r>
        <w:t>этап</w:t>
      </w:r>
      <w:r w:rsidRPr="00F63361">
        <w:t xml:space="preserve"> – </w:t>
      </w:r>
      <w:r>
        <w:t>создание</w:t>
      </w:r>
      <w:r w:rsidRPr="00F63361">
        <w:t xml:space="preserve"> </w:t>
      </w:r>
      <w:r>
        <w:t>расчетной</w:t>
      </w:r>
      <w:r w:rsidRPr="00F63361">
        <w:t xml:space="preserve"> </w:t>
      </w:r>
      <w:r>
        <w:t>сетки</w:t>
      </w:r>
      <w:r w:rsidRPr="00F63361">
        <w:t xml:space="preserve"> </w:t>
      </w:r>
      <w:r w:rsidR="006E5D21">
        <w:rPr>
          <w:lang w:eastAsia="ja-JP"/>
        </w:rPr>
        <w:t>(рисунок 6</w:t>
      </w:r>
      <w:r>
        <w:rPr>
          <w:lang w:eastAsia="ja-JP"/>
        </w:rPr>
        <w:t>.2)</w:t>
      </w:r>
      <w:r w:rsidR="006E5D21">
        <w:rPr>
          <w:lang w:eastAsia="ja-JP"/>
        </w:rPr>
        <w:t>.</w:t>
      </w:r>
    </w:p>
    <w:p w14:paraId="4607F1F9" w14:textId="77777777" w:rsidR="00707070" w:rsidRDefault="00707070" w:rsidP="00707070">
      <w:pPr>
        <w:rPr>
          <w:lang w:eastAsia="ja-JP"/>
        </w:rPr>
      </w:pPr>
    </w:p>
    <w:p w14:paraId="39DAAFBB" w14:textId="77777777" w:rsidR="00707070" w:rsidRDefault="006E5D21" w:rsidP="00707070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57F942D8" wp14:editId="10864172">
            <wp:extent cx="5133841" cy="2819685"/>
            <wp:effectExtent l="0" t="0" r="0" b="0"/>
            <wp:docPr id="32" name="Рисунок 31" descr="л р 6 сет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6 сетка.png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3104" cy="282477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45D59" w14:textId="77777777" w:rsidR="00707070" w:rsidRDefault="00707070" w:rsidP="00707070"/>
    <w:p w14:paraId="77CDCC96" w14:textId="77777777" w:rsidR="00707070" w:rsidRPr="00D4202D" w:rsidRDefault="00707070" w:rsidP="00707070">
      <w:pPr>
        <w:rPr>
          <w:sz w:val="24"/>
          <w:szCs w:val="24"/>
        </w:rPr>
      </w:pPr>
      <w:r>
        <w:rPr>
          <w:sz w:val="24"/>
          <w:szCs w:val="24"/>
        </w:rPr>
        <w:t xml:space="preserve">Рисунок </w:t>
      </w:r>
      <w:r w:rsidR="006E5D21">
        <w:rPr>
          <w:sz w:val="24"/>
          <w:szCs w:val="24"/>
        </w:rPr>
        <w:t>6</w:t>
      </w:r>
      <w:r>
        <w:rPr>
          <w:sz w:val="24"/>
          <w:szCs w:val="24"/>
        </w:rPr>
        <w:t>.2 – Вид расчетной сетки, используемой в лабораторной работе</w:t>
      </w:r>
      <w:r w:rsidR="006E5D21">
        <w:rPr>
          <w:sz w:val="24"/>
          <w:szCs w:val="24"/>
        </w:rPr>
        <w:t xml:space="preserve"> </w:t>
      </w:r>
      <w:r w:rsidR="001F44AB">
        <w:rPr>
          <w:sz w:val="24"/>
          <w:szCs w:val="24"/>
        </w:rPr>
        <w:t xml:space="preserve">№ </w:t>
      </w:r>
      <w:r w:rsidR="006E5D21">
        <w:rPr>
          <w:sz w:val="24"/>
          <w:szCs w:val="24"/>
        </w:rPr>
        <w:t>6</w:t>
      </w:r>
    </w:p>
    <w:p w14:paraId="2D2E8B9B" w14:textId="77777777" w:rsidR="00707070" w:rsidRDefault="00707070" w:rsidP="00707070">
      <w:pPr>
        <w:rPr>
          <w:lang w:eastAsia="ja-JP"/>
        </w:rPr>
      </w:pPr>
    </w:p>
    <w:p w14:paraId="6DAE8F8C" w14:textId="77777777" w:rsidR="00707070" w:rsidRPr="00355806" w:rsidRDefault="00707070" w:rsidP="00707070">
      <w:pPr>
        <w:rPr>
          <w:lang w:eastAsia="ja-JP"/>
        </w:rPr>
      </w:pPr>
      <w:r>
        <w:rPr>
          <w:lang w:eastAsia="ja-JP"/>
        </w:rPr>
        <w:t xml:space="preserve">Третий этап – создание граничных и начальных условий, задание опций решателя </w:t>
      </w:r>
      <w:r w:rsidR="006E5D21">
        <w:rPr>
          <w:lang w:eastAsia="ja-JP"/>
        </w:rPr>
        <w:t>(рисунок 6</w:t>
      </w:r>
      <w:r>
        <w:rPr>
          <w:lang w:eastAsia="ja-JP"/>
        </w:rPr>
        <w:t>.3).</w:t>
      </w:r>
    </w:p>
    <w:p w14:paraId="5CC5F0AF" w14:textId="77777777" w:rsidR="00707070" w:rsidRDefault="00707070" w:rsidP="00707070">
      <w:pPr>
        <w:rPr>
          <w:lang w:eastAsia="ja-JP"/>
        </w:rPr>
      </w:pPr>
    </w:p>
    <w:p w14:paraId="30AF491C" w14:textId="77777777" w:rsidR="00707070" w:rsidRDefault="004F0BB3" w:rsidP="00707070">
      <w:pPr>
        <w:ind w:firstLine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09897840" wp14:editId="79D6EDD0">
            <wp:extent cx="5245763" cy="2396604"/>
            <wp:effectExtent l="0" t="0" r="0" b="0"/>
            <wp:docPr id="33" name="Рисунок 32" descr="л р 6 гр ус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6 гр усл.png"/>
                    <pic:cNvPicPr/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10153" cy="242602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4815A" w14:textId="77777777" w:rsidR="00707070" w:rsidRDefault="00707070" w:rsidP="00707070"/>
    <w:p w14:paraId="0F332CCB" w14:textId="77777777" w:rsidR="00707070" w:rsidRPr="00D4202D" w:rsidRDefault="004F0BB3" w:rsidP="00707070">
      <w:pPr>
        <w:rPr>
          <w:sz w:val="24"/>
          <w:szCs w:val="24"/>
        </w:rPr>
      </w:pPr>
      <w:r>
        <w:rPr>
          <w:sz w:val="24"/>
          <w:szCs w:val="24"/>
        </w:rPr>
        <w:t>Рисунок 6</w:t>
      </w:r>
      <w:r w:rsidR="00707070">
        <w:rPr>
          <w:sz w:val="24"/>
          <w:szCs w:val="24"/>
        </w:rPr>
        <w:t>.3 – Вид граничн</w:t>
      </w:r>
      <w:r>
        <w:rPr>
          <w:sz w:val="24"/>
          <w:szCs w:val="24"/>
        </w:rPr>
        <w:t>ых</w:t>
      </w:r>
      <w:r w:rsidR="00707070">
        <w:rPr>
          <w:sz w:val="24"/>
          <w:szCs w:val="24"/>
        </w:rPr>
        <w:t xml:space="preserve"> услови</w:t>
      </w:r>
      <w:r>
        <w:rPr>
          <w:sz w:val="24"/>
          <w:szCs w:val="24"/>
        </w:rPr>
        <w:t>й</w:t>
      </w:r>
      <w:r w:rsidR="00707070">
        <w:rPr>
          <w:sz w:val="24"/>
          <w:szCs w:val="24"/>
        </w:rPr>
        <w:t>, используем</w:t>
      </w:r>
      <w:r>
        <w:rPr>
          <w:sz w:val="24"/>
          <w:szCs w:val="24"/>
        </w:rPr>
        <w:t xml:space="preserve">ых в лабораторной работе </w:t>
      </w:r>
      <w:r w:rsidR="001F44AB">
        <w:rPr>
          <w:sz w:val="24"/>
          <w:szCs w:val="24"/>
        </w:rPr>
        <w:t xml:space="preserve">№ </w:t>
      </w:r>
      <w:r>
        <w:rPr>
          <w:sz w:val="24"/>
          <w:szCs w:val="24"/>
        </w:rPr>
        <w:t>6</w:t>
      </w:r>
    </w:p>
    <w:p w14:paraId="394A2C15" w14:textId="77777777" w:rsidR="00707070" w:rsidRDefault="00707070" w:rsidP="00707070">
      <w:pPr>
        <w:rPr>
          <w:lang w:eastAsia="ja-JP"/>
        </w:rPr>
      </w:pPr>
    </w:p>
    <w:p w14:paraId="6D89EE47" w14:textId="77777777" w:rsidR="00707070" w:rsidRPr="00B0763D" w:rsidRDefault="00707070" w:rsidP="00707070">
      <w:pPr>
        <w:rPr>
          <w:lang w:eastAsia="ja-JP"/>
        </w:rPr>
      </w:pPr>
      <w:r>
        <w:rPr>
          <w:lang w:eastAsia="ja-JP"/>
        </w:rPr>
        <w:t>Четвертый этап – решение и получение результатов (рисун</w:t>
      </w:r>
      <w:r w:rsidR="00342CCE">
        <w:rPr>
          <w:lang w:eastAsia="ja-JP"/>
        </w:rPr>
        <w:t>о</w:t>
      </w:r>
      <w:r>
        <w:rPr>
          <w:lang w:eastAsia="ja-JP"/>
        </w:rPr>
        <w:t>к</w:t>
      </w:r>
      <w:r w:rsidR="00342CCE">
        <w:rPr>
          <w:lang w:eastAsia="ja-JP"/>
        </w:rPr>
        <w:t xml:space="preserve"> 6</w:t>
      </w:r>
      <w:r>
        <w:rPr>
          <w:lang w:eastAsia="ja-JP"/>
        </w:rPr>
        <w:t>.</w:t>
      </w:r>
      <w:r w:rsidR="00342CCE">
        <w:rPr>
          <w:lang w:eastAsia="ja-JP"/>
        </w:rPr>
        <w:t>4</w:t>
      </w:r>
      <w:r>
        <w:rPr>
          <w:lang w:eastAsia="ja-JP"/>
        </w:rPr>
        <w:t>).</w:t>
      </w:r>
    </w:p>
    <w:p w14:paraId="5F871306" w14:textId="77777777" w:rsidR="00707070" w:rsidRPr="00B656F2" w:rsidRDefault="00707070" w:rsidP="00707070"/>
    <w:p w14:paraId="5BF1C97C" w14:textId="77777777" w:rsidR="00707070" w:rsidRPr="00F439F8" w:rsidRDefault="0062028A" w:rsidP="00707070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456E381A" wp14:editId="306B1AE2">
            <wp:extent cx="5861685" cy="483806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685" cy="483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B80FF" w14:textId="77777777" w:rsidR="00707070" w:rsidRDefault="00707070" w:rsidP="00707070">
      <w:pPr>
        <w:rPr>
          <w:szCs w:val="28"/>
        </w:rPr>
      </w:pPr>
    </w:p>
    <w:p w14:paraId="4B20A681" w14:textId="77777777" w:rsidR="00707070" w:rsidRPr="00353449" w:rsidRDefault="00342CCE" w:rsidP="00707070">
      <w:pPr>
        <w:rPr>
          <w:sz w:val="24"/>
          <w:szCs w:val="24"/>
          <w:lang w:eastAsia="ja-JP"/>
        </w:rPr>
      </w:pPr>
      <w:r>
        <w:rPr>
          <w:sz w:val="24"/>
          <w:szCs w:val="24"/>
        </w:rPr>
        <w:t>Рисунок 6</w:t>
      </w:r>
      <w:r w:rsidR="00707070">
        <w:rPr>
          <w:sz w:val="24"/>
          <w:szCs w:val="24"/>
        </w:rPr>
        <w:t>.</w:t>
      </w:r>
      <w:r>
        <w:rPr>
          <w:sz w:val="24"/>
          <w:szCs w:val="24"/>
        </w:rPr>
        <w:t>4</w:t>
      </w:r>
      <w:r w:rsidR="00707070">
        <w:rPr>
          <w:sz w:val="24"/>
          <w:szCs w:val="24"/>
        </w:rPr>
        <w:t xml:space="preserve"> </w:t>
      </w:r>
      <w:r w:rsidR="00707070">
        <w:rPr>
          <w:sz w:val="24"/>
          <w:szCs w:val="24"/>
        </w:rPr>
        <w:noBreakHyphen/>
        <w:t xml:space="preserve"> Вид</w:t>
      </w:r>
      <w:r w:rsidR="00707070" w:rsidRPr="00792968">
        <w:rPr>
          <w:sz w:val="24"/>
          <w:szCs w:val="24"/>
        </w:rPr>
        <w:t xml:space="preserve"> </w:t>
      </w:r>
      <w:r w:rsidR="00707070">
        <w:rPr>
          <w:sz w:val="24"/>
          <w:szCs w:val="24"/>
        </w:rPr>
        <w:t xml:space="preserve">результатов лабораторной работы </w:t>
      </w:r>
      <w:r w:rsidR="001F44AB">
        <w:rPr>
          <w:sz w:val="24"/>
          <w:szCs w:val="24"/>
        </w:rPr>
        <w:t xml:space="preserve">№ </w:t>
      </w:r>
      <w:r>
        <w:rPr>
          <w:sz w:val="24"/>
          <w:szCs w:val="24"/>
        </w:rPr>
        <w:t>6</w:t>
      </w:r>
    </w:p>
    <w:p w14:paraId="3EA083F9" w14:textId="77777777" w:rsidR="00225EC1" w:rsidRDefault="00225EC1">
      <w:pPr>
        <w:widowControl/>
        <w:autoSpaceDE/>
        <w:autoSpaceDN/>
        <w:adjustRightInd/>
        <w:ind w:firstLine="0"/>
        <w:jc w:val="left"/>
      </w:pPr>
      <w:r>
        <w:br w:type="page"/>
      </w:r>
    </w:p>
    <w:p w14:paraId="2EF3AA85" w14:textId="77777777" w:rsidR="00707070" w:rsidRPr="00B656F2" w:rsidRDefault="00707070" w:rsidP="00707070"/>
    <w:p w14:paraId="54E17998" w14:textId="77777777" w:rsidR="00844F12" w:rsidRPr="006710FE" w:rsidRDefault="00844F12" w:rsidP="00844F12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6902AEC8" w14:textId="77777777" w:rsidR="00844F12" w:rsidRDefault="00844F12" w:rsidP="00844F12">
      <w:pPr>
        <w:rPr>
          <w:szCs w:val="30"/>
        </w:rPr>
      </w:pPr>
    </w:p>
    <w:p w14:paraId="26F82472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 </w:t>
      </w:r>
      <w:r w:rsidRPr="00EC5DA7">
        <w:rPr>
          <w:szCs w:val="28"/>
        </w:rPr>
        <w:t>Настройка САПР.</w:t>
      </w:r>
    </w:p>
    <w:p w14:paraId="189AF193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2 </w:t>
      </w:r>
      <w:r w:rsidRPr="00EC5DA7">
        <w:rPr>
          <w:szCs w:val="28"/>
        </w:rPr>
        <w:t>Методика моделирования.</w:t>
      </w:r>
    </w:p>
    <w:p w14:paraId="0B3244CF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3 </w:t>
      </w:r>
      <w:r w:rsidRPr="00EC5DA7">
        <w:rPr>
          <w:szCs w:val="28"/>
        </w:rPr>
        <w:t>Анализ результатов.</w:t>
      </w:r>
    </w:p>
    <w:p w14:paraId="228679B7" w14:textId="77777777" w:rsidR="00EC5DA7" w:rsidRPr="00EC5DA7" w:rsidRDefault="00EC5DA7" w:rsidP="00EC5DA7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4 </w:t>
      </w:r>
      <w:r w:rsidRPr="00EC5DA7">
        <w:rPr>
          <w:szCs w:val="28"/>
        </w:rPr>
        <w:t>Построение сетки.</w:t>
      </w:r>
    </w:p>
    <w:p w14:paraId="1BF82405" w14:textId="77777777" w:rsidR="00844F12" w:rsidRPr="000B2768" w:rsidRDefault="00844F12" w:rsidP="00844F12">
      <w:pPr>
        <w:rPr>
          <w:szCs w:val="30"/>
        </w:rPr>
      </w:pPr>
    </w:p>
    <w:p w14:paraId="198A92AF" w14:textId="77777777" w:rsidR="00844F12" w:rsidRPr="006710FE" w:rsidRDefault="00B41061" w:rsidP="00844F12">
      <w:pPr>
        <w:pStyle w:val="1"/>
      </w:pPr>
      <w:bookmarkStart w:id="7" w:name="_Toc155618580"/>
      <w:r>
        <w:t xml:space="preserve">7 </w:t>
      </w:r>
      <w:r w:rsidR="001F44AB">
        <w:t xml:space="preserve">Лабораторная работа № </w:t>
      </w:r>
      <w:r w:rsidR="00844F12" w:rsidRPr="00844F12">
        <w:t>7</w:t>
      </w:r>
      <w:r w:rsidR="001F44AB">
        <w:t>.</w:t>
      </w:r>
      <w:r w:rsidR="00844F12" w:rsidRPr="00844F12">
        <w:t xml:space="preserve"> Нестационарный тепловой </w:t>
      </w:r>
      <w:r w:rsidR="001F44AB">
        <w:t xml:space="preserve">      </w:t>
      </w:r>
      <w:r w:rsidR="00844F12" w:rsidRPr="00844F12">
        <w:t>процесс в ц</w:t>
      </w:r>
      <w:r w:rsidR="00844F12">
        <w:t>илиндре конечной длины. Аналити</w:t>
      </w:r>
      <w:r w:rsidR="00844F12" w:rsidRPr="00844F12">
        <w:t>ческое решение</w:t>
      </w:r>
      <w:bookmarkEnd w:id="7"/>
    </w:p>
    <w:p w14:paraId="742A0642" w14:textId="77777777" w:rsidR="00844F12" w:rsidRPr="006710FE" w:rsidRDefault="00844F12" w:rsidP="00844F12">
      <w:pPr>
        <w:pStyle w:val="ab"/>
        <w:spacing w:line="240" w:lineRule="auto"/>
        <w:jc w:val="both"/>
        <w:rPr>
          <w:bCs/>
          <w:szCs w:val="28"/>
        </w:rPr>
      </w:pPr>
    </w:p>
    <w:p w14:paraId="0B3F0525" w14:textId="77777777" w:rsidR="00844F12" w:rsidRPr="006710FE" w:rsidRDefault="00844F12" w:rsidP="00844F12">
      <w:pPr>
        <w:rPr>
          <w:szCs w:val="31"/>
        </w:rPr>
      </w:pPr>
      <w:r w:rsidRPr="00EC5DA7">
        <w:rPr>
          <w:b/>
          <w:iCs/>
          <w:szCs w:val="31"/>
        </w:rPr>
        <w:t>Цель работы</w:t>
      </w:r>
      <w:r w:rsidR="00B33AC8">
        <w:rPr>
          <w:b/>
          <w:iCs/>
          <w:szCs w:val="31"/>
        </w:rPr>
        <w:t xml:space="preserve"> </w:t>
      </w:r>
      <w:r w:rsidR="00B33AC8">
        <w:rPr>
          <w:bCs/>
          <w:iCs/>
          <w:szCs w:val="31"/>
        </w:rPr>
        <w:sym w:font="Symbol" w:char="F02D"/>
      </w:r>
      <w:r w:rsidR="00B33AC8">
        <w:rPr>
          <w:bCs/>
          <w:iCs/>
          <w:szCs w:val="31"/>
        </w:rPr>
        <w:t xml:space="preserve"> </w:t>
      </w:r>
      <w:r>
        <w:rPr>
          <w:szCs w:val="31"/>
        </w:rPr>
        <w:t xml:space="preserve">изучение методики </w:t>
      </w:r>
      <w:r w:rsidR="00CD350D">
        <w:rPr>
          <w:szCs w:val="31"/>
        </w:rPr>
        <w:t>анализа нестационарного</w:t>
      </w:r>
      <w:r w:rsidR="00CD350D" w:rsidRPr="00CD350D">
        <w:rPr>
          <w:szCs w:val="31"/>
        </w:rPr>
        <w:t xml:space="preserve"> теплово</w:t>
      </w:r>
      <w:r w:rsidR="00CD350D">
        <w:rPr>
          <w:szCs w:val="31"/>
        </w:rPr>
        <w:t>го</w:t>
      </w:r>
      <w:r w:rsidR="00CD350D" w:rsidRPr="00CD350D">
        <w:rPr>
          <w:szCs w:val="31"/>
        </w:rPr>
        <w:t xml:space="preserve"> процесс</w:t>
      </w:r>
      <w:r w:rsidR="00CD350D">
        <w:rPr>
          <w:szCs w:val="31"/>
        </w:rPr>
        <w:t>а</w:t>
      </w:r>
      <w:r w:rsidR="00CD350D" w:rsidRPr="00CD350D">
        <w:rPr>
          <w:szCs w:val="31"/>
        </w:rPr>
        <w:t xml:space="preserve"> в цилиндре конечной длины</w:t>
      </w:r>
      <w:r w:rsidRPr="006710FE">
        <w:rPr>
          <w:szCs w:val="31"/>
        </w:rPr>
        <w:t>.</w:t>
      </w:r>
    </w:p>
    <w:p w14:paraId="0BB516F7" w14:textId="77777777" w:rsidR="00844F12" w:rsidRPr="006710FE" w:rsidRDefault="00844F12" w:rsidP="00844F12"/>
    <w:p w14:paraId="3D3EAFE3" w14:textId="77777777" w:rsidR="00B33AC8" w:rsidRDefault="00844F12" w:rsidP="00844F12">
      <w:pPr>
        <w:rPr>
          <w:b/>
          <w:iCs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>
        <w:rPr>
          <w:b/>
          <w:i/>
          <w:szCs w:val="28"/>
        </w:rPr>
        <w:t xml:space="preserve"> и программного обеспечения</w:t>
      </w:r>
    </w:p>
    <w:p w14:paraId="28EE6D1C" w14:textId="77777777" w:rsidR="00B33AC8" w:rsidRDefault="00B33AC8" w:rsidP="00844F12">
      <w:pPr>
        <w:rPr>
          <w:b/>
          <w:iCs/>
          <w:szCs w:val="28"/>
        </w:rPr>
      </w:pPr>
    </w:p>
    <w:p w14:paraId="5DDC9640" w14:textId="77777777" w:rsidR="00844F12" w:rsidRPr="006710FE" w:rsidRDefault="00B33AC8" w:rsidP="00844F12">
      <w:pPr>
        <w:rPr>
          <w:szCs w:val="31"/>
        </w:rPr>
      </w:pPr>
      <w:r>
        <w:rPr>
          <w:szCs w:val="28"/>
        </w:rPr>
        <w:t>П</w:t>
      </w:r>
      <w:r w:rsidR="00844F12">
        <w:rPr>
          <w:szCs w:val="28"/>
        </w:rPr>
        <w:t xml:space="preserve">ерсональный компьютер, программный математический пакет </w:t>
      </w:r>
      <w:r w:rsidR="00844F12">
        <w:rPr>
          <w:szCs w:val="28"/>
          <w:lang w:val="en-US"/>
        </w:rPr>
        <w:t>Mathcad</w:t>
      </w:r>
      <w:r w:rsidR="00844F12" w:rsidRPr="006710FE">
        <w:rPr>
          <w:szCs w:val="31"/>
        </w:rPr>
        <w:t>.</w:t>
      </w:r>
    </w:p>
    <w:p w14:paraId="727CEF3C" w14:textId="77777777" w:rsidR="00844F12" w:rsidRPr="006710FE" w:rsidRDefault="00844F12" w:rsidP="00844F12"/>
    <w:p w14:paraId="3DF2D6C5" w14:textId="77777777" w:rsidR="00844F12" w:rsidRPr="006710FE" w:rsidRDefault="00844F12" w:rsidP="00844F12">
      <w:pPr>
        <w:rPr>
          <w:b/>
          <w:i/>
        </w:rPr>
      </w:pPr>
      <w:r w:rsidRPr="006710FE">
        <w:rPr>
          <w:b/>
          <w:i/>
        </w:rPr>
        <w:t>Основные положения</w:t>
      </w:r>
    </w:p>
    <w:p w14:paraId="282614B7" w14:textId="77777777" w:rsidR="00844F12" w:rsidRPr="006710FE" w:rsidRDefault="00844F12" w:rsidP="00844F12"/>
    <w:p w14:paraId="57F57F74" w14:textId="77777777" w:rsidR="005D6F58" w:rsidRPr="005D6F58" w:rsidRDefault="005D6F58" w:rsidP="005D6F58">
      <w:r w:rsidRPr="005D6F58">
        <w:t>Осесимметричная задача анализа нестационарной теплопроводности цилиндра конечной длины сводится к анализу одно- или двухмерного случая. В одномерном случае может рассматриваться распределение температуры в секторе круга в радиальном направлении. При этом используется цилиндрическая система координат:</w:t>
      </w:r>
    </w:p>
    <w:p w14:paraId="00277038" w14:textId="77777777" w:rsidR="005D6F58" w:rsidRPr="005D6F58" w:rsidRDefault="005D6F58" w:rsidP="005D6F58"/>
    <w:p w14:paraId="0408B71D" w14:textId="77777777" w:rsidR="005D6F58" w:rsidRPr="005D6F58" w:rsidRDefault="005D6F58" w:rsidP="005D6F58">
      <w:pPr>
        <w:jc w:val="right"/>
      </w:pPr>
      <w:r w:rsidRPr="005D6F58">
        <w:rPr>
          <w:position w:val="-32"/>
        </w:rPr>
        <w:object w:dxaOrig="2280" w:dyaOrig="780" w14:anchorId="17F316FD">
          <v:shape id="_x0000_i1051" type="#_x0000_t75" style="width:114.1pt;height:39.25pt" o:ole="">
            <v:imagedata r:id="rId90" o:title=""/>
          </v:shape>
          <o:OLEObject Type="Embed" ProgID="Equation.DSMT4" ShapeID="_x0000_i1051" DrawAspect="Content" ObjectID="_1804934414" r:id="rId91"/>
        </w:object>
      </w:r>
      <w:r w:rsidRPr="005D6F58">
        <w:t>.</w:t>
      </w:r>
      <w:r w:rsidRPr="005D6F58">
        <w:tab/>
      </w:r>
      <w:r w:rsidRPr="005D6F58">
        <w:tab/>
      </w:r>
      <w:r w:rsidRPr="005D6F58">
        <w:tab/>
      </w:r>
      <w:r w:rsidRPr="005D6F58">
        <w:tab/>
      </w:r>
      <w:r w:rsidRPr="005D6F58">
        <w:tab/>
      </w:r>
      <w:r w:rsidRPr="005D6F58">
        <w:tab/>
        <w:t>(7.1)</w:t>
      </w:r>
    </w:p>
    <w:p w14:paraId="5D6591CD" w14:textId="77777777" w:rsidR="00844F12" w:rsidRDefault="00844F12" w:rsidP="00844F12"/>
    <w:p w14:paraId="1C974B83" w14:textId="77777777" w:rsidR="00844F12" w:rsidRDefault="00844F12" w:rsidP="00844F12">
      <w:pPr>
        <w:rPr>
          <w:szCs w:val="28"/>
        </w:rPr>
      </w:pPr>
    </w:p>
    <w:p w14:paraId="7338B2B5" w14:textId="77777777" w:rsidR="00844F12" w:rsidRPr="006710FE" w:rsidRDefault="00844F12" w:rsidP="00844F12">
      <w:pPr>
        <w:rPr>
          <w:b/>
          <w:i/>
          <w:szCs w:val="32"/>
        </w:rPr>
      </w:pPr>
      <w:r w:rsidRPr="006710FE">
        <w:rPr>
          <w:b/>
          <w:i/>
          <w:szCs w:val="32"/>
        </w:rPr>
        <w:t>Порядок выполнения работы</w:t>
      </w:r>
    </w:p>
    <w:p w14:paraId="612CCCF4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0EBF8895" w14:textId="77777777" w:rsidR="00E44658" w:rsidRPr="00AE2FC1" w:rsidRDefault="00E44658" w:rsidP="00E44658">
      <w:pPr>
        <w:rPr>
          <w:szCs w:val="28"/>
        </w:rPr>
      </w:pPr>
      <w:r>
        <w:t xml:space="preserve">Варианты задачи представлены в таблице </w:t>
      </w:r>
      <w:r w:rsidR="00AD558C">
        <w:t>7</w:t>
      </w:r>
      <w:r>
        <w:t xml:space="preserve">.1. Во всех вариантах: рассматриваемое </w:t>
      </w:r>
      <w:r w:rsidR="00AD558C">
        <w:t xml:space="preserve">осевое </w:t>
      </w:r>
      <w:proofErr w:type="spellStart"/>
      <w:r w:rsidR="00AD558C">
        <w:t>полу</w:t>
      </w:r>
      <w:r>
        <w:t>сечение</w:t>
      </w:r>
      <w:proofErr w:type="spellEnd"/>
      <w:r>
        <w:t xml:space="preserve"> </w:t>
      </w:r>
      <w:r w:rsidR="00AD558C">
        <w:t>цилиндра</w:t>
      </w:r>
      <w:r>
        <w:t xml:space="preserve"> ориентировано по осям </w:t>
      </w:r>
      <w:r w:rsidRPr="00C66431">
        <w:rPr>
          <w:i/>
          <w:lang w:val="en-US" w:eastAsia="ja-JP"/>
        </w:rPr>
        <w:t>x</w:t>
      </w:r>
      <w:r w:rsidRPr="00C66431">
        <w:rPr>
          <w:lang w:eastAsia="ja-JP"/>
        </w:rPr>
        <w:t xml:space="preserve"> (</w:t>
      </w:r>
      <w:r>
        <w:rPr>
          <w:lang w:eastAsia="ja-JP"/>
        </w:rPr>
        <w:t>горизонтальная ось</w:t>
      </w:r>
      <w:r w:rsidR="00AD558C">
        <w:rPr>
          <w:lang w:eastAsia="ja-JP"/>
        </w:rPr>
        <w:t>, направлена вправо</w:t>
      </w:r>
      <w:r w:rsidRPr="00C66431">
        <w:rPr>
          <w:lang w:eastAsia="ja-JP"/>
        </w:rPr>
        <w:t>)</w:t>
      </w:r>
      <w:r>
        <w:rPr>
          <w:lang w:eastAsia="ja-JP"/>
        </w:rPr>
        <w:t xml:space="preserve"> и </w:t>
      </w:r>
      <w:r w:rsidR="00AD558C">
        <w:rPr>
          <w:i/>
          <w:lang w:val="en-US" w:eastAsia="ja-JP"/>
        </w:rPr>
        <w:t>z</w:t>
      </w:r>
      <w:r w:rsidR="00AD558C" w:rsidRPr="00AD558C">
        <w:rPr>
          <w:lang w:eastAsia="ja-JP"/>
        </w:rPr>
        <w:t xml:space="preserve"> (</w:t>
      </w:r>
      <w:r w:rsidR="00AD558C">
        <w:rPr>
          <w:lang w:eastAsia="ja-JP"/>
        </w:rPr>
        <w:t>ось цилиндра, направлена вверх</w:t>
      </w:r>
      <w:r w:rsidR="00AD558C" w:rsidRPr="00AD558C">
        <w:rPr>
          <w:lang w:eastAsia="ja-JP"/>
        </w:rPr>
        <w:t>)</w:t>
      </w:r>
      <w:r>
        <w:rPr>
          <w:lang w:eastAsia="ja-JP"/>
        </w:rPr>
        <w:t>, левый нижний угол совпадает с началом отсчета;</w:t>
      </w:r>
      <w:r w:rsidRPr="00C66431">
        <w:rPr>
          <w:lang w:eastAsia="ja-JP"/>
        </w:rPr>
        <w:t xml:space="preserve"> </w:t>
      </w:r>
      <w:r>
        <w:t>материал – сталь; коэффициент теплоотдачи (если используется) α = 30 Вт / (м</w:t>
      </w:r>
      <w:r>
        <w:rPr>
          <w:vertAlign w:val="superscript"/>
        </w:rPr>
        <w:t>2</w:t>
      </w:r>
      <w:r>
        <w:t> · К); температура окружающей среды</w:t>
      </w:r>
      <w:r w:rsidRPr="00513BDE">
        <w:t xml:space="preserve"> (</w:t>
      </w:r>
      <w:r>
        <w:t>если используется</w:t>
      </w:r>
      <w:r w:rsidRPr="00513BDE">
        <w:t>)</w:t>
      </w:r>
      <w:r>
        <w:t xml:space="preserve"> </w:t>
      </w:r>
      <w:proofErr w:type="spellStart"/>
      <w:r w:rsidRPr="005A79B9">
        <w:rPr>
          <w:i/>
          <w:lang w:val="en-US" w:eastAsia="ja-JP"/>
        </w:rPr>
        <w:t>T</w:t>
      </w:r>
      <w:r w:rsidRPr="005A79B9">
        <w:rPr>
          <w:i/>
          <w:vertAlign w:val="subscript"/>
          <w:lang w:val="en-US" w:eastAsia="ja-JP"/>
        </w:rPr>
        <w:t>env</w:t>
      </w:r>
      <w:proofErr w:type="spellEnd"/>
      <w:r>
        <w:rPr>
          <w:lang w:val="en-US" w:eastAsia="ja-JP"/>
        </w:rPr>
        <w:t> </w:t>
      </w:r>
      <w:r w:rsidRPr="005A79B9">
        <w:rPr>
          <w:lang w:eastAsia="ja-JP"/>
        </w:rPr>
        <w:t>=</w:t>
      </w:r>
      <w:r>
        <w:t> 20 º</w:t>
      </w:r>
      <w:r>
        <w:rPr>
          <w:lang w:val="en-US" w:eastAsia="ja-JP"/>
        </w:rPr>
        <w:t>C</w:t>
      </w:r>
      <w:r>
        <w:rPr>
          <w:lang w:eastAsia="ja-JP"/>
        </w:rPr>
        <w:t>; начальная температура</w:t>
      </w:r>
      <w:r w:rsidRPr="00AE2FC1">
        <w:rPr>
          <w:szCs w:val="28"/>
        </w:rPr>
        <w:t xml:space="preserve"> </w:t>
      </w:r>
      <w:proofErr w:type="spellStart"/>
      <w:r w:rsidRPr="00AE2FC1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init</w:t>
      </w:r>
      <w:proofErr w:type="spellEnd"/>
      <w:r>
        <w:rPr>
          <w:szCs w:val="28"/>
          <w:lang w:val="en-US"/>
        </w:rPr>
        <w:t> </w:t>
      </w:r>
      <w:r w:rsidRPr="001E634C">
        <w:rPr>
          <w:szCs w:val="28"/>
        </w:rPr>
        <w:t>=</w:t>
      </w:r>
      <w:r>
        <w:rPr>
          <w:szCs w:val="28"/>
          <w:lang w:val="en-US"/>
        </w:rPr>
        <w:t> </w:t>
      </w:r>
      <w:r w:rsidRPr="001E634C">
        <w:rPr>
          <w:szCs w:val="28"/>
        </w:rPr>
        <w:t>50</w:t>
      </w:r>
      <w:r>
        <w:t> º</w:t>
      </w:r>
      <w:r>
        <w:rPr>
          <w:lang w:val="en-US" w:eastAsia="ja-JP"/>
        </w:rPr>
        <w:t>C</w:t>
      </w:r>
      <w:r w:rsidR="00AD5C24">
        <w:rPr>
          <w:szCs w:val="28"/>
          <w:lang w:eastAsia="ja-JP"/>
        </w:rPr>
        <w:t>.</w:t>
      </w:r>
    </w:p>
    <w:p w14:paraId="64E76ABB" w14:textId="77777777" w:rsidR="00251874" w:rsidRDefault="00251874">
      <w:pPr>
        <w:widowControl/>
        <w:autoSpaceDE/>
        <w:autoSpaceDN/>
        <w:adjustRightInd/>
        <w:ind w:firstLine="0"/>
        <w:jc w:val="left"/>
      </w:pPr>
      <w:r>
        <w:br w:type="page"/>
      </w:r>
    </w:p>
    <w:p w14:paraId="1CF68764" w14:textId="77777777" w:rsidR="00E44658" w:rsidRPr="006710FE" w:rsidRDefault="00E44658" w:rsidP="00E44658">
      <w:pPr>
        <w:rPr>
          <w:sz w:val="24"/>
          <w:szCs w:val="24"/>
        </w:rPr>
      </w:pPr>
      <w:r w:rsidRPr="006710FE">
        <w:rPr>
          <w:sz w:val="24"/>
          <w:szCs w:val="24"/>
        </w:rPr>
        <w:lastRenderedPageBreak/>
        <w:t xml:space="preserve">Таблица </w:t>
      </w:r>
      <w:r w:rsidR="00AD558C">
        <w:rPr>
          <w:sz w:val="24"/>
          <w:szCs w:val="24"/>
        </w:rPr>
        <w:t>7</w:t>
      </w:r>
      <w:r w:rsidRPr="006710FE">
        <w:rPr>
          <w:sz w:val="24"/>
          <w:szCs w:val="24"/>
        </w:rPr>
        <w:t>.1 – Варианты зада</w:t>
      </w:r>
      <w:r>
        <w:rPr>
          <w:sz w:val="24"/>
          <w:szCs w:val="24"/>
        </w:rPr>
        <w:t>чи</w:t>
      </w:r>
      <w:r w:rsidRPr="006710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лабораторной работы </w:t>
      </w:r>
      <w:r w:rsidR="001F44AB">
        <w:rPr>
          <w:sz w:val="24"/>
          <w:szCs w:val="24"/>
        </w:rPr>
        <w:t xml:space="preserve">№ </w:t>
      </w:r>
      <w:r w:rsidR="00AD558C">
        <w:rPr>
          <w:sz w:val="24"/>
          <w:szCs w:val="24"/>
        </w:rPr>
        <w:t>7</w:t>
      </w:r>
    </w:p>
    <w:p w14:paraId="38B4B9AE" w14:textId="77777777" w:rsidR="00E44658" w:rsidRDefault="00E44658" w:rsidP="00E44658"/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32"/>
        <w:gridCol w:w="1331"/>
        <w:gridCol w:w="1331"/>
        <w:gridCol w:w="2020"/>
        <w:gridCol w:w="2020"/>
        <w:gridCol w:w="2020"/>
      </w:tblGrid>
      <w:tr w:rsidR="00F03879" w14:paraId="457DF075" w14:textId="77777777" w:rsidTr="00F03879">
        <w:tc>
          <w:tcPr>
            <w:tcW w:w="574" w:type="pct"/>
            <w:vAlign w:val="center"/>
          </w:tcPr>
          <w:p w14:paraId="08442474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</w:t>
            </w:r>
            <w:r w:rsidR="00F03879" w:rsidRPr="00D05441">
              <w:rPr>
                <w:sz w:val="24"/>
                <w:szCs w:val="24"/>
              </w:rPr>
              <w:t xml:space="preserve"> варианта</w:t>
            </w:r>
          </w:p>
        </w:tc>
        <w:tc>
          <w:tcPr>
            <w:tcW w:w="675" w:type="pct"/>
            <w:vAlign w:val="center"/>
          </w:tcPr>
          <w:p w14:paraId="39371A42" w14:textId="77777777" w:rsidR="00F03879" w:rsidRPr="00D05441" w:rsidRDefault="00F03879" w:rsidP="00F03879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 xml:space="preserve">Радиус </w:t>
            </w:r>
            <w:r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 w:rsidRPr="00D05441">
              <w:rPr>
                <w:i/>
                <w:sz w:val="24"/>
                <w:szCs w:val="24"/>
                <w:vertAlign w:val="subscript"/>
                <w:lang w:val="en-US" w:eastAsia="ja-JP"/>
              </w:rPr>
              <w:t>x</w:t>
            </w:r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675" w:type="pct"/>
            <w:vAlign w:val="center"/>
          </w:tcPr>
          <w:p w14:paraId="11F71E96" w14:textId="77777777" w:rsidR="00F03879" w:rsidRPr="00D05441" w:rsidRDefault="00F03879" w:rsidP="007E2083">
            <w:pPr>
              <w:ind w:firstLine="0"/>
              <w:jc w:val="center"/>
              <w:rPr>
                <w:sz w:val="24"/>
                <w:szCs w:val="24"/>
                <w:lang w:eastAsia="ja-JP"/>
              </w:rPr>
            </w:pPr>
            <w:r w:rsidRPr="00D05441">
              <w:rPr>
                <w:sz w:val="24"/>
                <w:szCs w:val="24"/>
              </w:rPr>
              <w:t xml:space="preserve">Высота </w:t>
            </w:r>
            <w:proofErr w:type="spellStart"/>
            <w:r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 w:rsidR="007E2083">
              <w:rPr>
                <w:i/>
                <w:sz w:val="24"/>
                <w:szCs w:val="24"/>
                <w:vertAlign w:val="subscript"/>
                <w:lang w:val="en-US" w:eastAsia="ja-JP"/>
              </w:rPr>
              <w:t>z</w:t>
            </w:r>
            <w:proofErr w:type="spellEnd"/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1025" w:type="pct"/>
            <w:vAlign w:val="center"/>
          </w:tcPr>
          <w:p w14:paraId="505D1458" w14:textId="77777777" w:rsidR="00F03879" w:rsidRPr="00D05441" w:rsidRDefault="00F03879" w:rsidP="00F03879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Граничное условие на верхнем торце</w:t>
            </w:r>
          </w:p>
        </w:tc>
        <w:tc>
          <w:tcPr>
            <w:tcW w:w="1025" w:type="pct"/>
          </w:tcPr>
          <w:p w14:paraId="1DE2421F" w14:textId="77777777" w:rsidR="00F03879" w:rsidRPr="00D05441" w:rsidRDefault="00F03879" w:rsidP="00F03879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Граничное условие на цилиндрической поверхности</w:t>
            </w:r>
          </w:p>
        </w:tc>
        <w:tc>
          <w:tcPr>
            <w:tcW w:w="1025" w:type="pct"/>
          </w:tcPr>
          <w:p w14:paraId="0C0F640D" w14:textId="77777777" w:rsidR="00F03879" w:rsidRPr="00D05441" w:rsidRDefault="00F03879" w:rsidP="00F03879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Граничное условие на нижнем торце</w:t>
            </w:r>
          </w:p>
        </w:tc>
      </w:tr>
      <w:tr w:rsidR="00F03879" w14:paraId="1405A0AA" w14:textId="77777777" w:rsidTr="00F03879">
        <w:tc>
          <w:tcPr>
            <w:tcW w:w="574" w:type="pct"/>
            <w:vAlign w:val="center"/>
          </w:tcPr>
          <w:p w14:paraId="0B7E9904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</w:t>
            </w:r>
          </w:p>
        </w:tc>
        <w:tc>
          <w:tcPr>
            <w:tcW w:w="675" w:type="pct"/>
            <w:vAlign w:val="center"/>
          </w:tcPr>
          <w:p w14:paraId="12C0E022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675" w:type="pct"/>
            <w:vAlign w:val="center"/>
          </w:tcPr>
          <w:p w14:paraId="0C633C3D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</w:t>
            </w: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1025" w:type="pct"/>
            <w:vAlign w:val="center"/>
          </w:tcPr>
          <w:p w14:paraId="560AB95D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74761061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1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705F5325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2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F03879" w14:paraId="1C6B628E" w14:textId="77777777" w:rsidTr="00F03879">
        <w:tc>
          <w:tcPr>
            <w:tcW w:w="574" w:type="pct"/>
            <w:vAlign w:val="center"/>
          </w:tcPr>
          <w:p w14:paraId="36F154BA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</w:t>
            </w:r>
          </w:p>
        </w:tc>
        <w:tc>
          <w:tcPr>
            <w:tcW w:w="675" w:type="pct"/>
            <w:vAlign w:val="center"/>
          </w:tcPr>
          <w:p w14:paraId="634C3B89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675" w:type="pct"/>
            <w:vAlign w:val="center"/>
          </w:tcPr>
          <w:p w14:paraId="7E94DA0C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25" w:type="pct"/>
            <w:vAlign w:val="center"/>
          </w:tcPr>
          <w:p w14:paraId="2F7DF20D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0387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0DBBA196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</w:t>
            </w:r>
            <w:r w:rsidRPr="00D05441">
              <w:rPr>
                <w:sz w:val="24"/>
                <w:szCs w:val="24"/>
                <w:lang w:val="en-US"/>
              </w:rPr>
              <w:t>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7232A831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0387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  <w:tr w:rsidR="00F03879" w14:paraId="6E091406" w14:textId="77777777" w:rsidTr="00F03879">
        <w:tc>
          <w:tcPr>
            <w:tcW w:w="574" w:type="pct"/>
            <w:vAlign w:val="center"/>
          </w:tcPr>
          <w:p w14:paraId="5EB093B6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</w:t>
            </w:r>
          </w:p>
        </w:tc>
        <w:tc>
          <w:tcPr>
            <w:tcW w:w="675" w:type="pct"/>
            <w:vAlign w:val="center"/>
          </w:tcPr>
          <w:p w14:paraId="371F9AD0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675" w:type="pct"/>
            <w:vAlign w:val="center"/>
          </w:tcPr>
          <w:p w14:paraId="5282F467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025" w:type="pct"/>
            <w:vAlign w:val="center"/>
          </w:tcPr>
          <w:p w14:paraId="04E70144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2D284C1F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0387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7DFD007F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3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F03879" w14:paraId="28F9A3A1" w14:textId="77777777" w:rsidTr="00F03879">
        <w:tc>
          <w:tcPr>
            <w:tcW w:w="574" w:type="pct"/>
            <w:vAlign w:val="center"/>
          </w:tcPr>
          <w:p w14:paraId="6D522F2D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</w:t>
            </w:r>
          </w:p>
        </w:tc>
        <w:tc>
          <w:tcPr>
            <w:tcW w:w="675" w:type="pct"/>
            <w:vAlign w:val="center"/>
          </w:tcPr>
          <w:p w14:paraId="04E8BB13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675" w:type="pct"/>
            <w:vAlign w:val="center"/>
          </w:tcPr>
          <w:p w14:paraId="6F5D86C4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1025" w:type="pct"/>
            <w:vAlign w:val="center"/>
          </w:tcPr>
          <w:p w14:paraId="7207F640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367EE891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0387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3DACCB22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0387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  <w:tr w:rsidR="00F03879" w14:paraId="23849259" w14:textId="77777777" w:rsidTr="00F03879">
        <w:tc>
          <w:tcPr>
            <w:tcW w:w="574" w:type="pct"/>
            <w:vAlign w:val="center"/>
          </w:tcPr>
          <w:p w14:paraId="0C072DE2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675" w:type="pct"/>
            <w:vAlign w:val="center"/>
          </w:tcPr>
          <w:p w14:paraId="0A77FB24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675" w:type="pct"/>
            <w:vAlign w:val="center"/>
          </w:tcPr>
          <w:p w14:paraId="37EA44DB" w14:textId="77777777" w:rsidR="00F03879" w:rsidRPr="00D05441" w:rsidRDefault="00F0387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025" w:type="pct"/>
            <w:vAlign w:val="center"/>
          </w:tcPr>
          <w:p w14:paraId="316068EA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0387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5AA5AD4D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0387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20F64A14" w14:textId="77777777" w:rsidR="00F0387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F0387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  <w:tr w:rsidR="00706BC9" w14:paraId="573261E3" w14:textId="77777777" w:rsidTr="00F03879">
        <w:tc>
          <w:tcPr>
            <w:tcW w:w="574" w:type="pct"/>
            <w:vAlign w:val="center"/>
          </w:tcPr>
          <w:p w14:paraId="2FEF12D6" w14:textId="77777777" w:rsidR="00706BC9" w:rsidRPr="00D05441" w:rsidRDefault="00706BC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6</w:t>
            </w:r>
          </w:p>
        </w:tc>
        <w:tc>
          <w:tcPr>
            <w:tcW w:w="675" w:type="pct"/>
            <w:vAlign w:val="center"/>
          </w:tcPr>
          <w:p w14:paraId="01B25F8E" w14:textId="77777777" w:rsidR="00706BC9" w:rsidRPr="00D05441" w:rsidRDefault="00706BC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</w:t>
            </w:r>
            <w:r w:rsidRPr="00D05441">
              <w:rPr>
                <w:sz w:val="24"/>
                <w:szCs w:val="24"/>
                <w:lang w:val="en-US"/>
              </w:rPr>
              <w:t>03</w:t>
            </w:r>
          </w:p>
        </w:tc>
        <w:tc>
          <w:tcPr>
            <w:tcW w:w="675" w:type="pct"/>
            <w:vAlign w:val="center"/>
          </w:tcPr>
          <w:p w14:paraId="33088CD3" w14:textId="77777777" w:rsidR="00706BC9" w:rsidRPr="00D05441" w:rsidRDefault="00706BC9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1025" w:type="pct"/>
            <w:vAlign w:val="center"/>
          </w:tcPr>
          <w:p w14:paraId="6A0F4402" w14:textId="77777777" w:rsidR="00706BC9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706BC9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66B0EAE6" w14:textId="77777777" w:rsidR="00706BC9" w:rsidRPr="00D05441" w:rsidRDefault="00706BC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1</w:t>
            </w:r>
            <w:r w:rsidRPr="00D05441">
              <w:rPr>
                <w:sz w:val="24"/>
                <w:szCs w:val="24"/>
              </w:rPr>
              <w:t>5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2C306228" w14:textId="77777777" w:rsidR="00706BC9" w:rsidRPr="00D05441" w:rsidRDefault="00706BC9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-1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9903CB" w14:paraId="7766451D" w14:textId="77777777" w:rsidTr="009903CB">
        <w:tc>
          <w:tcPr>
            <w:tcW w:w="574" w:type="pct"/>
          </w:tcPr>
          <w:p w14:paraId="42E214A3" w14:textId="77777777" w:rsidR="009903CB" w:rsidRPr="00D05441" w:rsidRDefault="009903CB" w:rsidP="002E6099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7</w:t>
            </w:r>
          </w:p>
        </w:tc>
        <w:tc>
          <w:tcPr>
            <w:tcW w:w="675" w:type="pct"/>
          </w:tcPr>
          <w:p w14:paraId="763E7C84" w14:textId="77777777" w:rsidR="009903CB" w:rsidRPr="00D05441" w:rsidRDefault="009903CB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675" w:type="pct"/>
          </w:tcPr>
          <w:p w14:paraId="563BC2D9" w14:textId="77777777" w:rsidR="009903CB" w:rsidRPr="00D05441" w:rsidRDefault="009903CB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25" w:type="pct"/>
          </w:tcPr>
          <w:p w14:paraId="4DAED214" w14:textId="77777777" w:rsidR="009903CB" w:rsidRPr="00D05441" w:rsidRDefault="009903CB" w:rsidP="002E6099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46BE1B89" w14:textId="77777777" w:rsidR="009903CB" w:rsidRPr="00D05441" w:rsidRDefault="009903CB" w:rsidP="002E6099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0633418C" w14:textId="77777777" w:rsidR="009903CB" w:rsidRPr="00D05441" w:rsidRDefault="009903CB" w:rsidP="002E609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  <w:tr w:rsidR="00B33AC8" w14:paraId="19E517C1" w14:textId="77777777" w:rsidTr="00786085">
        <w:tc>
          <w:tcPr>
            <w:tcW w:w="574" w:type="pct"/>
            <w:vAlign w:val="center"/>
          </w:tcPr>
          <w:p w14:paraId="29765EA6" w14:textId="77777777" w:rsidR="00B33AC8" w:rsidRPr="00D05441" w:rsidRDefault="00B33AC8" w:rsidP="0078608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8</w:t>
            </w:r>
          </w:p>
        </w:tc>
        <w:tc>
          <w:tcPr>
            <w:tcW w:w="675" w:type="pct"/>
            <w:vAlign w:val="center"/>
          </w:tcPr>
          <w:p w14:paraId="3D19DC8C" w14:textId="77777777" w:rsidR="00B33AC8" w:rsidRPr="00D05441" w:rsidRDefault="00B33AC8" w:rsidP="0078608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675" w:type="pct"/>
            <w:vAlign w:val="center"/>
          </w:tcPr>
          <w:p w14:paraId="242EC353" w14:textId="77777777" w:rsidR="00B33AC8" w:rsidRPr="00D05441" w:rsidRDefault="00B33AC8" w:rsidP="0078608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1025" w:type="pct"/>
            <w:vAlign w:val="center"/>
          </w:tcPr>
          <w:p w14:paraId="3108002D" w14:textId="77777777" w:rsidR="00B33AC8" w:rsidRPr="00D05441" w:rsidRDefault="001F44AB" w:rsidP="0078608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B33AC8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1AFB7A98" w14:textId="77777777" w:rsidR="00B33AC8" w:rsidRPr="00D05441" w:rsidRDefault="001F44AB" w:rsidP="0078608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B33AC8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3C9ACE32" w14:textId="77777777" w:rsidR="00B33AC8" w:rsidRPr="00D05441" w:rsidRDefault="00B33AC8" w:rsidP="0078608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E44C43" w14:paraId="473FA453" w14:textId="77777777" w:rsidTr="00F03879">
        <w:tc>
          <w:tcPr>
            <w:tcW w:w="574" w:type="pct"/>
            <w:vAlign w:val="center"/>
          </w:tcPr>
          <w:p w14:paraId="04CCF473" w14:textId="77777777" w:rsidR="00E44C43" w:rsidRPr="00BE5E9C" w:rsidRDefault="00E44C43" w:rsidP="00965CF8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BE5E9C">
              <w:rPr>
                <w:sz w:val="24"/>
                <w:szCs w:val="24"/>
                <w:highlight w:val="yellow"/>
              </w:rPr>
              <w:t>9</w:t>
            </w:r>
          </w:p>
        </w:tc>
        <w:tc>
          <w:tcPr>
            <w:tcW w:w="675" w:type="pct"/>
            <w:vAlign w:val="center"/>
          </w:tcPr>
          <w:p w14:paraId="45CA8F22" w14:textId="77777777" w:rsidR="00E44C43" w:rsidRPr="00BE5E9C" w:rsidRDefault="00E44C43" w:rsidP="00965CF8">
            <w:pPr>
              <w:ind w:firstLine="0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BE5E9C">
              <w:rPr>
                <w:sz w:val="24"/>
                <w:szCs w:val="24"/>
                <w:highlight w:val="yellow"/>
              </w:rPr>
              <w:t>0,0</w:t>
            </w:r>
            <w:r w:rsidRPr="00BE5E9C">
              <w:rPr>
                <w:sz w:val="24"/>
                <w:szCs w:val="24"/>
                <w:highlight w:val="yellow"/>
                <w:lang w:val="en-US"/>
              </w:rPr>
              <w:t>33</w:t>
            </w:r>
          </w:p>
        </w:tc>
        <w:tc>
          <w:tcPr>
            <w:tcW w:w="675" w:type="pct"/>
            <w:vAlign w:val="center"/>
          </w:tcPr>
          <w:p w14:paraId="06E1DD67" w14:textId="77777777" w:rsidR="00E44C43" w:rsidRPr="00BE5E9C" w:rsidRDefault="00E44C43" w:rsidP="00965CF8">
            <w:pPr>
              <w:ind w:firstLine="0"/>
              <w:jc w:val="center"/>
              <w:rPr>
                <w:sz w:val="24"/>
                <w:szCs w:val="24"/>
                <w:highlight w:val="yellow"/>
                <w:lang w:val="en-US"/>
              </w:rPr>
            </w:pPr>
            <w:r w:rsidRPr="00BE5E9C">
              <w:rPr>
                <w:sz w:val="24"/>
                <w:szCs w:val="24"/>
                <w:highlight w:val="yellow"/>
              </w:rPr>
              <w:t>0,0</w:t>
            </w:r>
            <w:r w:rsidRPr="00BE5E9C">
              <w:rPr>
                <w:sz w:val="24"/>
                <w:szCs w:val="24"/>
                <w:highlight w:val="yellow"/>
                <w:lang w:val="en-US"/>
              </w:rPr>
              <w:t>12</w:t>
            </w:r>
          </w:p>
        </w:tc>
        <w:tc>
          <w:tcPr>
            <w:tcW w:w="1025" w:type="pct"/>
            <w:vAlign w:val="center"/>
          </w:tcPr>
          <w:p w14:paraId="21F767ED" w14:textId="77777777" w:rsidR="00E44C43" w:rsidRPr="00BE5E9C" w:rsidRDefault="00E44C43" w:rsidP="00965CF8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BE5E9C">
              <w:rPr>
                <w:sz w:val="24"/>
                <w:szCs w:val="24"/>
                <w:highlight w:val="yellow"/>
              </w:rPr>
              <w:t>15</w:t>
            </w:r>
            <w:r w:rsidRPr="00BE5E9C">
              <w:rPr>
                <w:sz w:val="24"/>
                <w:szCs w:val="24"/>
                <w:highlight w:val="yellow"/>
                <w:lang w:val="en-US"/>
              </w:rPr>
              <w:t> </w:t>
            </w:r>
            <w:r w:rsidRPr="00BE5E9C">
              <w:rPr>
                <w:sz w:val="24"/>
                <w:szCs w:val="24"/>
                <w:highlight w:val="yellow"/>
              </w:rPr>
              <w:t>º</w:t>
            </w:r>
            <w:r w:rsidRPr="00BE5E9C">
              <w:rPr>
                <w:rFonts w:hint="eastAsia"/>
                <w:sz w:val="24"/>
                <w:szCs w:val="24"/>
                <w:highlight w:val="yellow"/>
                <w:lang w:eastAsia="ja-JP"/>
              </w:rPr>
              <w:t>C</w:t>
            </w:r>
          </w:p>
        </w:tc>
        <w:tc>
          <w:tcPr>
            <w:tcW w:w="1025" w:type="pct"/>
          </w:tcPr>
          <w:p w14:paraId="2B5AA8B8" w14:textId="77777777" w:rsidR="00E44C43" w:rsidRPr="00BE5E9C" w:rsidRDefault="00E44C43" w:rsidP="00965CF8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BE5E9C">
              <w:rPr>
                <w:sz w:val="24"/>
                <w:szCs w:val="24"/>
                <w:highlight w:val="yellow"/>
              </w:rPr>
              <w:t>65</w:t>
            </w:r>
            <w:r w:rsidRPr="00BE5E9C">
              <w:rPr>
                <w:sz w:val="24"/>
                <w:szCs w:val="24"/>
                <w:highlight w:val="yellow"/>
                <w:lang w:val="en-US"/>
              </w:rPr>
              <w:t> </w:t>
            </w:r>
            <w:r w:rsidRPr="00BE5E9C">
              <w:rPr>
                <w:sz w:val="24"/>
                <w:szCs w:val="24"/>
                <w:highlight w:val="yellow"/>
              </w:rPr>
              <w:t>º</w:t>
            </w:r>
            <w:r w:rsidRPr="00BE5E9C">
              <w:rPr>
                <w:rFonts w:hint="eastAsia"/>
                <w:sz w:val="24"/>
                <w:szCs w:val="24"/>
                <w:highlight w:val="yellow"/>
                <w:lang w:eastAsia="ja-JP"/>
              </w:rPr>
              <w:t>C</w:t>
            </w:r>
          </w:p>
        </w:tc>
        <w:tc>
          <w:tcPr>
            <w:tcW w:w="1025" w:type="pct"/>
          </w:tcPr>
          <w:p w14:paraId="50076878" w14:textId="77777777" w:rsidR="00E44C43" w:rsidRPr="00BE5E9C" w:rsidRDefault="00E44C43" w:rsidP="00965CF8">
            <w:pPr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BE5E9C">
              <w:rPr>
                <w:sz w:val="24"/>
                <w:szCs w:val="24"/>
                <w:highlight w:val="yellow"/>
                <w:lang w:val="en-US"/>
              </w:rPr>
              <w:t>2</w:t>
            </w:r>
            <w:r w:rsidRPr="00BE5E9C">
              <w:rPr>
                <w:sz w:val="24"/>
                <w:szCs w:val="24"/>
                <w:highlight w:val="yellow"/>
              </w:rPr>
              <w:t>5</w:t>
            </w:r>
            <w:r w:rsidRPr="00BE5E9C">
              <w:rPr>
                <w:sz w:val="24"/>
                <w:szCs w:val="24"/>
                <w:highlight w:val="yellow"/>
                <w:lang w:val="en-US"/>
              </w:rPr>
              <w:t> </w:t>
            </w:r>
            <w:r w:rsidRPr="00BE5E9C">
              <w:rPr>
                <w:sz w:val="24"/>
                <w:szCs w:val="24"/>
                <w:highlight w:val="yellow"/>
              </w:rPr>
              <w:t>º</w:t>
            </w:r>
            <w:r w:rsidRPr="00BE5E9C">
              <w:rPr>
                <w:rFonts w:hint="eastAsia"/>
                <w:sz w:val="24"/>
                <w:szCs w:val="24"/>
                <w:highlight w:val="yellow"/>
                <w:lang w:eastAsia="ja-JP"/>
              </w:rPr>
              <w:t>C</w:t>
            </w:r>
          </w:p>
        </w:tc>
      </w:tr>
      <w:tr w:rsidR="00E44C43" w14:paraId="6BBE255B" w14:textId="77777777" w:rsidTr="00F03879">
        <w:tc>
          <w:tcPr>
            <w:tcW w:w="574" w:type="pct"/>
            <w:vAlign w:val="center"/>
          </w:tcPr>
          <w:p w14:paraId="6F8FF118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0</w:t>
            </w:r>
          </w:p>
        </w:tc>
        <w:tc>
          <w:tcPr>
            <w:tcW w:w="675" w:type="pct"/>
            <w:vAlign w:val="center"/>
          </w:tcPr>
          <w:p w14:paraId="002129F9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4</w:t>
            </w:r>
          </w:p>
        </w:tc>
        <w:tc>
          <w:tcPr>
            <w:tcW w:w="675" w:type="pct"/>
            <w:vAlign w:val="center"/>
          </w:tcPr>
          <w:p w14:paraId="1353D980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025" w:type="pct"/>
            <w:vAlign w:val="center"/>
          </w:tcPr>
          <w:p w14:paraId="12CBC524" w14:textId="77777777" w:rsidR="00E44C43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E44C43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2E56BC6B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  <w:lang w:val="en-US"/>
              </w:rPr>
              <w:t>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508725B3" w14:textId="77777777" w:rsidR="00E44C43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E44C43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  <w:tr w:rsidR="00E44C43" w14:paraId="45997351" w14:textId="77777777" w:rsidTr="00F03879">
        <w:tc>
          <w:tcPr>
            <w:tcW w:w="574" w:type="pct"/>
            <w:vAlign w:val="center"/>
          </w:tcPr>
          <w:p w14:paraId="78AC1262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1</w:t>
            </w:r>
          </w:p>
        </w:tc>
        <w:tc>
          <w:tcPr>
            <w:tcW w:w="675" w:type="pct"/>
            <w:vAlign w:val="center"/>
          </w:tcPr>
          <w:p w14:paraId="7C4A4364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675" w:type="pct"/>
            <w:vAlign w:val="center"/>
          </w:tcPr>
          <w:p w14:paraId="48085507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025" w:type="pct"/>
            <w:vAlign w:val="center"/>
          </w:tcPr>
          <w:p w14:paraId="02B2D792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2204B057" w14:textId="77777777" w:rsidR="00E44C43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E44C43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28EDCB35" w14:textId="77777777" w:rsidR="00E44C43" w:rsidRPr="00D05441" w:rsidRDefault="00E44C43" w:rsidP="00E44C43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0</w:t>
            </w:r>
            <w:r w:rsidRPr="00D05441">
              <w:rPr>
                <w:sz w:val="24"/>
                <w:szCs w:val="24"/>
                <w:lang w:val="en-US"/>
              </w:rPr>
              <w:t>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</w:tr>
      <w:tr w:rsidR="00E44C43" w14:paraId="328890C1" w14:textId="77777777" w:rsidTr="00F03879">
        <w:tc>
          <w:tcPr>
            <w:tcW w:w="574" w:type="pct"/>
            <w:vAlign w:val="center"/>
          </w:tcPr>
          <w:p w14:paraId="2AE9B3B5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2</w:t>
            </w:r>
          </w:p>
        </w:tc>
        <w:tc>
          <w:tcPr>
            <w:tcW w:w="675" w:type="pct"/>
            <w:vAlign w:val="center"/>
          </w:tcPr>
          <w:p w14:paraId="629FF2F4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6</w:t>
            </w:r>
          </w:p>
        </w:tc>
        <w:tc>
          <w:tcPr>
            <w:tcW w:w="675" w:type="pct"/>
            <w:vAlign w:val="center"/>
          </w:tcPr>
          <w:p w14:paraId="2D38706E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1</w:t>
            </w: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1025" w:type="pct"/>
            <w:vAlign w:val="center"/>
          </w:tcPr>
          <w:p w14:paraId="693DF41D" w14:textId="77777777" w:rsidR="00E44C43" w:rsidRPr="00D05441" w:rsidRDefault="00E44C43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Pr="00D05441">
              <w:rPr>
                <w:sz w:val="24"/>
                <w:szCs w:val="24"/>
                <w:lang w:val="en-US"/>
              </w:rPr>
              <w:t>0 </w:t>
            </w:r>
            <w:r w:rsidRPr="00D05441">
              <w:rPr>
                <w:sz w:val="24"/>
                <w:szCs w:val="24"/>
              </w:rPr>
              <w:t>º</w:t>
            </w:r>
            <w:r w:rsidRPr="00D05441">
              <w:rPr>
                <w:rFonts w:hint="eastAsia"/>
                <w:sz w:val="24"/>
                <w:szCs w:val="24"/>
                <w:lang w:eastAsia="ja-JP"/>
              </w:rPr>
              <w:t>C</w:t>
            </w:r>
          </w:p>
        </w:tc>
        <w:tc>
          <w:tcPr>
            <w:tcW w:w="1025" w:type="pct"/>
          </w:tcPr>
          <w:p w14:paraId="08CAF9AB" w14:textId="77777777" w:rsidR="00E44C43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E44C43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  <w:tc>
          <w:tcPr>
            <w:tcW w:w="1025" w:type="pct"/>
          </w:tcPr>
          <w:p w14:paraId="6DD8D5A2" w14:textId="77777777" w:rsidR="00E44C43" w:rsidRPr="00D05441" w:rsidRDefault="001F44AB" w:rsidP="00965CF8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ja-JP"/>
              </w:rPr>
              <w:t>К</w:t>
            </w:r>
            <w:r w:rsidR="00E44C43" w:rsidRPr="00D05441">
              <w:rPr>
                <w:sz w:val="24"/>
                <w:szCs w:val="24"/>
                <w:lang w:eastAsia="ja-JP"/>
              </w:rPr>
              <w:t>онвекция</w:t>
            </w:r>
          </w:p>
        </w:tc>
      </w:tr>
    </w:tbl>
    <w:p w14:paraId="3C25FAFB" w14:textId="77777777" w:rsidR="00E44658" w:rsidRDefault="00E44658" w:rsidP="00E44658"/>
    <w:p w14:paraId="181A31DF" w14:textId="77777777" w:rsidR="00844F12" w:rsidRPr="006710FE" w:rsidRDefault="00844F12" w:rsidP="00844F12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3FF804D0" w14:textId="77777777" w:rsidR="00844F12" w:rsidRPr="00BE5E9C" w:rsidRDefault="00844F12" w:rsidP="00844F12">
      <w:pPr>
        <w:rPr>
          <w:szCs w:val="30"/>
          <w:lang w:val="en-US"/>
        </w:rPr>
      </w:pPr>
    </w:p>
    <w:p w14:paraId="28DD805F" w14:textId="77777777" w:rsidR="00AD06F1" w:rsidRPr="00AD06F1" w:rsidRDefault="00AD06F1" w:rsidP="00AD06F1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 </w:t>
      </w:r>
      <w:r w:rsidRPr="00AD06F1">
        <w:rPr>
          <w:szCs w:val="28"/>
        </w:rPr>
        <w:t>Нестационарный тепловой процесс.</w:t>
      </w:r>
    </w:p>
    <w:p w14:paraId="54928A10" w14:textId="77777777" w:rsidR="00AD06F1" w:rsidRPr="00AD06F1" w:rsidRDefault="00AD06F1" w:rsidP="00AD06F1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2 </w:t>
      </w:r>
      <w:r w:rsidRPr="00AD06F1">
        <w:rPr>
          <w:szCs w:val="28"/>
        </w:rPr>
        <w:t>Уравнения процесса.</w:t>
      </w:r>
    </w:p>
    <w:p w14:paraId="14C76194" w14:textId="77777777" w:rsidR="00844F12" w:rsidRPr="000B2768" w:rsidRDefault="00844F12" w:rsidP="00844F12">
      <w:pPr>
        <w:rPr>
          <w:szCs w:val="30"/>
        </w:rPr>
      </w:pPr>
    </w:p>
    <w:p w14:paraId="3FF73578" w14:textId="77777777" w:rsidR="00844F12" w:rsidRPr="006710FE" w:rsidRDefault="00B41061" w:rsidP="00844F12">
      <w:pPr>
        <w:pStyle w:val="1"/>
      </w:pPr>
      <w:bookmarkStart w:id="8" w:name="_Toc155618581"/>
      <w:r>
        <w:t xml:space="preserve">8 </w:t>
      </w:r>
      <w:r w:rsidR="001F44AB">
        <w:t>Лабораторная работа №</w:t>
      </w:r>
      <w:r w:rsidR="00294E58">
        <w:t> </w:t>
      </w:r>
      <w:r w:rsidR="00844F12" w:rsidRPr="00844F12">
        <w:t>8</w:t>
      </w:r>
      <w:r w:rsidR="001F44AB">
        <w:t>.</w:t>
      </w:r>
      <w:r w:rsidR="00844F12" w:rsidRPr="00844F12">
        <w:t xml:space="preserve"> Нестационарный тепловой </w:t>
      </w:r>
      <w:r w:rsidR="001F44AB">
        <w:t xml:space="preserve">      </w:t>
      </w:r>
      <w:r w:rsidR="00844F12" w:rsidRPr="00844F12">
        <w:t>процесс в цилиндре конечной длины. Анализ в САПР</w:t>
      </w:r>
      <w:bookmarkEnd w:id="8"/>
    </w:p>
    <w:p w14:paraId="09CB1A1C" w14:textId="77777777" w:rsidR="00844F12" w:rsidRPr="006710FE" w:rsidRDefault="00844F12" w:rsidP="00844F12">
      <w:pPr>
        <w:pStyle w:val="ab"/>
        <w:spacing w:line="240" w:lineRule="auto"/>
        <w:jc w:val="both"/>
        <w:rPr>
          <w:bCs/>
          <w:szCs w:val="28"/>
        </w:rPr>
      </w:pPr>
    </w:p>
    <w:p w14:paraId="4FB54BA9" w14:textId="77777777" w:rsidR="00844F12" w:rsidRPr="006710FE" w:rsidRDefault="00844F12" w:rsidP="00844F12">
      <w:pPr>
        <w:rPr>
          <w:szCs w:val="31"/>
        </w:rPr>
      </w:pPr>
      <w:r w:rsidRPr="00AD06F1">
        <w:rPr>
          <w:b/>
          <w:iCs/>
          <w:szCs w:val="31"/>
        </w:rPr>
        <w:t>Цель работы</w:t>
      </w:r>
      <w:r w:rsidR="001F44AB">
        <w:rPr>
          <w:b/>
          <w:iCs/>
          <w:szCs w:val="31"/>
        </w:rPr>
        <w:t xml:space="preserve"> </w:t>
      </w:r>
      <w:r w:rsidR="001F44AB">
        <w:rPr>
          <w:b/>
          <w:iCs/>
          <w:szCs w:val="31"/>
        </w:rPr>
        <w:sym w:font="Symbol" w:char="F02D"/>
      </w:r>
      <w:r w:rsidRPr="006710FE">
        <w:rPr>
          <w:b/>
          <w:i/>
          <w:szCs w:val="31"/>
        </w:rPr>
        <w:t xml:space="preserve"> </w:t>
      </w:r>
      <w:r w:rsidR="00BF2C9B">
        <w:rPr>
          <w:szCs w:val="31"/>
        </w:rPr>
        <w:t>изучение методики анализа нестационарного</w:t>
      </w:r>
      <w:r w:rsidR="00BF2C9B" w:rsidRPr="00CD350D">
        <w:rPr>
          <w:szCs w:val="31"/>
        </w:rPr>
        <w:t xml:space="preserve"> теплово</w:t>
      </w:r>
      <w:r w:rsidR="00BF2C9B">
        <w:rPr>
          <w:szCs w:val="31"/>
        </w:rPr>
        <w:t>го</w:t>
      </w:r>
      <w:r w:rsidR="00BF2C9B" w:rsidRPr="00CD350D">
        <w:rPr>
          <w:szCs w:val="31"/>
        </w:rPr>
        <w:t xml:space="preserve"> процесс</w:t>
      </w:r>
      <w:r w:rsidR="00BF2C9B">
        <w:rPr>
          <w:szCs w:val="31"/>
        </w:rPr>
        <w:t>а</w:t>
      </w:r>
      <w:r w:rsidR="00BF2C9B" w:rsidRPr="00CD350D">
        <w:rPr>
          <w:szCs w:val="31"/>
        </w:rPr>
        <w:t xml:space="preserve"> в цилиндре конечной длины</w:t>
      </w:r>
      <w:r w:rsidR="00BF2C9B">
        <w:rPr>
          <w:szCs w:val="31"/>
        </w:rPr>
        <w:t xml:space="preserve"> при помощи САПР</w:t>
      </w:r>
      <w:r w:rsidRPr="006710FE">
        <w:rPr>
          <w:szCs w:val="31"/>
        </w:rPr>
        <w:t>.</w:t>
      </w:r>
    </w:p>
    <w:p w14:paraId="792461AA" w14:textId="77777777" w:rsidR="00844F12" w:rsidRPr="006710FE" w:rsidRDefault="00844F12" w:rsidP="00844F12"/>
    <w:p w14:paraId="03C3BDB5" w14:textId="77777777" w:rsidR="001F44AB" w:rsidRDefault="00844F12" w:rsidP="00844F12">
      <w:pPr>
        <w:rPr>
          <w:b/>
          <w:iCs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>
        <w:rPr>
          <w:b/>
          <w:i/>
          <w:szCs w:val="28"/>
        </w:rPr>
        <w:t xml:space="preserve"> и программного обеспечения</w:t>
      </w:r>
    </w:p>
    <w:p w14:paraId="0751817A" w14:textId="77777777" w:rsidR="001F44AB" w:rsidRDefault="001F44AB" w:rsidP="00844F12">
      <w:pPr>
        <w:rPr>
          <w:b/>
          <w:iCs/>
          <w:szCs w:val="28"/>
        </w:rPr>
      </w:pPr>
    </w:p>
    <w:p w14:paraId="5CE0EC0D" w14:textId="77777777" w:rsidR="00844F12" w:rsidRPr="006710FE" w:rsidRDefault="001F44AB" w:rsidP="00844F12">
      <w:pPr>
        <w:rPr>
          <w:szCs w:val="31"/>
        </w:rPr>
      </w:pPr>
      <w:r>
        <w:rPr>
          <w:szCs w:val="28"/>
        </w:rPr>
        <w:t>П</w:t>
      </w:r>
      <w:r w:rsidR="00844F12">
        <w:rPr>
          <w:szCs w:val="28"/>
        </w:rPr>
        <w:t xml:space="preserve">ерсональный компьютер, программный математический пакет </w:t>
      </w:r>
      <w:proofErr w:type="gramStart"/>
      <w:r w:rsidR="00844F12">
        <w:rPr>
          <w:szCs w:val="28"/>
          <w:lang w:val="en-US"/>
        </w:rPr>
        <w:t>Mathcad</w:t>
      </w:r>
      <w:r w:rsidR="00BF2C9B">
        <w:rPr>
          <w:szCs w:val="31"/>
        </w:rPr>
        <w:t xml:space="preserve">, </w:t>
      </w:r>
      <w:r w:rsidR="00AD06F1">
        <w:rPr>
          <w:szCs w:val="31"/>
        </w:rPr>
        <w:t xml:space="preserve">  </w:t>
      </w:r>
      <w:proofErr w:type="gramEnd"/>
      <w:r w:rsidR="00BF2C9B">
        <w:rPr>
          <w:szCs w:val="28"/>
        </w:rPr>
        <w:t xml:space="preserve">САПР </w:t>
      </w:r>
      <w:r w:rsidR="00BF2C9B">
        <w:rPr>
          <w:rFonts w:hint="eastAsia"/>
          <w:szCs w:val="28"/>
          <w:lang w:eastAsia="ja-JP"/>
        </w:rPr>
        <w:t>NX</w:t>
      </w:r>
      <w:r w:rsidR="00BF2C9B" w:rsidRPr="006710FE">
        <w:rPr>
          <w:szCs w:val="31"/>
        </w:rPr>
        <w:t>.</w:t>
      </w:r>
    </w:p>
    <w:p w14:paraId="3BCC9A8C" w14:textId="77777777" w:rsidR="00844F12" w:rsidRPr="006710FE" w:rsidRDefault="00844F12" w:rsidP="00844F12"/>
    <w:p w14:paraId="3351AEF2" w14:textId="77777777" w:rsidR="00844F12" w:rsidRPr="006710FE" w:rsidRDefault="00844F12" w:rsidP="00844F12">
      <w:pPr>
        <w:rPr>
          <w:b/>
          <w:i/>
          <w:szCs w:val="32"/>
        </w:rPr>
      </w:pPr>
      <w:r w:rsidRPr="006710FE">
        <w:rPr>
          <w:b/>
          <w:i/>
          <w:szCs w:val="32"/>
        </w:rPr>
        <w:t>Порядок выполнения работы</w:t>
      </w:r>
    </w:p>
    <w:p w14:paraId="5FB15BB2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32179714" w14:textId="77777777" w:rsidR="00844F12" w:rsidRDefault="001C455C" w:rsidP="00844F12">
      <w:pPr>
        <w:widowControl/>
        <w:rPr>
          <w:rFonts w:eastAsia="TimesNewRoman"/>
          <w:szCs w:val="28"/>
        </w:rPr>
      </w:pPr>
      <w:r>
        <w:rPr>
          <w:rFonts w:eastAsia="TimesNewRoman"/>
          <w:szCs w:val="28"/>
        </w:rPr>
        <w:t>Варианты задачи берем из лабораторной работы</w:t>
      </w:r>
      <w:r w:rsidR="00294E58">
        <w:rPr>
          <w:rFonts w:eastAsia="TimesNewRoman"/>
          <w:szCs w:val="28"/>
        </w:rPr>
        <w:t xml:space="preserve"> №</w:t>
      </w:r>
      <w:r>
        <w:rPr>
          <w:rFonts w:eastAsia="TimesNewRoman"/>
          <w:szCs w:val="28"/>
        </w:rPr>
        <w:t xml:space="preserve"> 7.</w:t>
      </w:r>
    </w:p>
    <w:p w14:paraId="4E0BA4D2" w14:textId="77777777" w:rsidR="00844F12" w:rsidRDefault="00844F12" w:rsidP="00844F12"/>
    <w:p w14:paraId="2FBEDBDD" w14:textId="77777777" w:rsidR="00844F12" w:rsidRPr="00150C42" w:rsidRDefault="00844F12" w:rsidP="00844F12">
      <w:pPr>
        <w:rPr>
          <w:b/>
          <w:i/>
        </w:rPr>
      </w:pPr>
      <w:r w:rsidRPr="00150C42">
        <w:rPr>
          <w:b/>
          <w:i/>
        </w:rPr>
        <w:t>Пример</w:t>
      </w:r>
    </w:p>
    <w:p w14:paraId="48058361" w14:textId="77777777" w:rsidR="00844F12" w:rsidRDefault="00844F12" w:rsidP="00844F12"/>
    <w:p w14:paraId="168DEEC4" w14:textId="77777777" w:rsidR="001C455C" w:rsidRPr="00B01721" w:rsidRDefault="001C455C" w:rsidP="001C455C">
      <w:pPr>
        <w:rPr>
          <w:lang w:eastAsia="ja-JP"/>
        </w:rPr>
      </w:pPr>
      <w:r>
        <w:t xml:space="preserve">Первый этап – создание твердотельной модели – </w:t>
      </w:r>
      <w:r w:rsidR="003B3E8F">
        <w:t>сектора цили</w:t>
      </w:r>
      <w:r w:rsidR="00B01721">
        <w:t>н</w:t>
      </w:r>
      <w:r w:rsidR="003B3E8F">
        <w:t>дра</w:t>
      </w:r>
      <w:r w:rsidR="00B01721">
        <w:t xml:space="preserve">. Сектор моделируем вращением прямоугольника с размерами осевого </w:t>
      </w:r>
      <w:proofErr w:type="spellStart"/>
      <w:r w:rsidR="00B01721">
        <w:t>полусечения</w:t>
      </w:r>
      <w:proofErr w:type="spellEnd"/>
      <w:r w:rsidR="003B3E8F">
        <w:t xml:space="preserve"> </w:t>
      </w:r>
      <w:r w:rsidR="00B01721">
        <w:t xml:space="preserve">цилиндра </w:t>
      </w:r>
      <w:r>
        <w:t xml:space="preserve">(рисунок </w:t>
      </w:r>
      <w:r w:rsidR="003B3E8F">
        <w:t>8</w:t>
      </w:r>
      <w:r>
        <w:t>.1)</w:t>
      </w:r>
      <w:r>
        <w:rPr>
          <w:lang w:eastAsia="ja-JP"/>
        </w:rPr>
        <w:t>.</w:t>
      </w:r>
      <w:r w:rsidR="00B01721">
        <w:rPr>
          <w:lang w:eastAsia="ja-JP"/>
        </w:rPr>
        <w:t xml:space="preserve"> </w:t>
      </w:r>
      <w:r w:rsidR="009B7001">
        <w:rPr>
          <w:lang w:eastAsia="ja-JP"/>
        </w:rPr>
        <w:t>Программный модуль</w:t>
      </w:r>
      <w:r w:rsidR="00B01721">
        <w:rPr>
          <w:lang w:eastAsia="ja-JP"/>
        </w:rPr>
        <w:t xml:space="preserve"> компьютерного анализа </w:t>
      </w:r>
      <w:r w:rsidR="009B7001">
        <w:rPr>
          <w:lang w:eastAsia="ja-JP"/>
        </w:rPr>
        <w:t xml:space="preserve">предполагает, что </w:t>
      </w:r>
      <w:r w:rsidR="00B01721">
        <w:rPr>
          <w:lang w:eastAsia="ja-JP"/>
        </w:rPr>
        <w:t xml:space="preserve">ось </w:t>
      </w:r>
      <w:r w:rsidR="00B01721" w:rsidRPr="00B01721">
        <w:rPr>
          <w:i/>
          <w:lang w:val="en-US" w:eastAsia="ja-JP"/>
        </w:rPr>
        <w:t>z</w:t>
      </w:r>
      <w:r w:rsidR="00B01721">
        <w:rPr>
          <w:lang w:eastAsia="ja-JP"/>
        </w:rPr>
        <w:t xml:space="preserve"> абсолютной системы координат</w:t>
      </w:r>
      <w:r w:rsidR="009B7001" w:rsidRPr="009B7001">
        <w:rPr>
          <w:lang w:eastAsia="ja-JP"/>
        </w:rPr>
        <w:t xml:space="preserve"> </w:t>
      </w:r>
      <w:r w:rsidR="00294E58">
        <w:rPr>
          <w:lang w:eastAsia="ja-JP"/>
        </w:rPr>
        <w:sym w:font="Symbol" w:char="F02D"/>
      </w:r>
      <w:r w:rsidR="009B7001">
        <w:rPr>
          <w:lang w:eastAsia="ja-JP"/>
        </w:rPr>
        <w:t xml:space="preserve"> это ось вращения</w:t>
      </w:r>
      <w:r w:rsidR="00B01721">
        <w:rPr>
          <w:lang w:eastAsia="ja-JP"/>
        </w:rPr>
        <w:t>.</w:t>
      </w:r>
    </w:p>
    <w:p w14:paraId="5E0D9677" w14:textId="77777777" w:rsidR="00AD06F1" w:rsidRPr="00452FAE" w:rsidRDefault="00AD06F1" w:rsidP="00AD06F1">
      <w:pPr>
        <w:rPr>
          <w:lang w:eastAsia="ja-JP"/>
        </w:rPr>
      </w:pPr>
      <w:r>
        <w:t>Второй</w:t>
      </w:r>
      <w:r w:rsidRPr="00F63361">
        <w:t xml:space="preserve"> </w:t>
      </w:r>
      <w:r>
        <w:t>этап</w:t>
      </w:r>
      <w:r w:rsidRPr="00F63361">
        <w:t xml:space="preserve"> – </w:t>
      </w:r>
      <w:r>
        <w:t>создание</w:t>
      </w:r>
      <w:r w:rsidRPr="00F63361">
        <w:t xml:space="preserve"> </w:t>
      </w:r>
      <w:r>
        <w:t>расчетной</w:t>
      </w:r>
      <w:r w:rsidRPr="00F63361">
        <w:t xml:space="preserve"> </w:t>
      </w:r>
      <w:r>
        <w:t>сетки</w:t>
      </w:r>
      <w:r w:rsidRPr="00F63361">
        <w:t xml:space="preserve"> </w:t>
      </w:r>
      <w:r>
        <w:rPr>
          <w:lang w:eastAsia="ja-JP"/>
        </w:rPr>
        <w:t xml:space="preserve">(рисунок 8.2). </w:t>
      </w:r>
      <w:r>
        <w:t>Устанавливаем</w:t>
      </w:r>
      <w:r w:rsidRPr="00DF26BD">
        <w:rPr>
          <w:lang w:val="en-US"/>
        </w:rPr>
        <w:t xml:space="preserve"> </w:t>
      </w:r>
      <w:r>
        <w:t>оп</w:t>
      </w:r>
      <w:r>
        <w:lastRenderedPageBreak/>
        <w:t>ции</w:t>
      </w:r>
      <w:r w:rsidRPr="00DF26BD">
        <w:rPr>
          <w:lang w:val="en-US"/>
        </w:rPr>
        <w:t xml:space="preserve">: </w:t>
      </w:r>
      <w:r>
        <w:rPr>
          <w:lang w:val="en-US" w:eastAsia="ja-JP"/>
        </w:rPr>
        <w:t>Solver </w:t>
      </w:r>
      <w:r w:rsidRPr="00DF26BD">
        <w:rPr>
          <w:lang w:val="en-US" w:eastAsia="ja-JP"/>
        </w:rPr>
        <w:t>=</w:t>
      </w:r>
      <w:r>
        <w:rPr>
          <w:lang w:val="en-US" w:eastAsia="ja-JP"/>
        </w:rPr>
        <w:t> </w:t>
      </w:r>
      <w:proofErr w:type="spellStart"/>
      <w:r>
        <w:rPr>
          <w:lang w:val="en-US" w:eastAsia="ja-JP"/>
        </w:rPr>
        <w:t>Simcenter</w:t>
      </w:r>
      <w:proofErr w:type="spellEnd"/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Thermal</w:t>
      </w:r>
      <w:r w:rsidRPr="00DF26BD">
        <w:rPr>
          <w:lang w:val="en-US" w:eastAsia="ja-JP"/>
        </w:rPr>
        <w:t>/</w:t>
      </w:r>
      <w:r>
        <w:rPr>
          <w:lang w:val="en-US" w:eastAsia="ja-JP"/>
        </w:rPr>
        <w:t>Flow</w:t>
      </w:r>
      <w:r w:rsidRPr="00DF26BD">
        <w:rPr>
          <w:lang w:val="en-US" w:eastAsia="ja-JP"/>
        </w:rPr>
        <w:t xml:space="preserve">; </w:t>
      </w:r>
      <w:r>
        <w:rPr>
          <w:lang w:val="en-US" w:eastAsia="ja-JP"/>
        </w:rPr>
        <w:t>Analysis</w:t>
      </w:r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Type </w:t>
      </w:r>
      <w:r w:rsidRPr="00DF26BD">
        <w:rPr>
          <w:lang w:val="en-US" w:eastAsia="ja-JP"/>
        </w:rPr>
        <w:t>=</w:t>
      </w:r>
      <w:r>
        <w:rPr>
          <w:lang w:val="en-US" w:eastAsia="ja-JP"/>
        </w:rPr>
        <w:t> Axisymmetric</w:t>
      </w:r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Thermal</w:t>
      </w:r>
      <w:r w:rsidRPr="00DF26BD">
        <w:rPr>
          <w:lang w:val="en-US" w:eastAsia="ja-JP"/>
        </w:rPr>
        <w:t>; 2</w:t>
      </w:r>
      <w:r>
        <w:rPr>
          <w:lang w:val="en-US" w:eastAsia="ja-JP"/>
        </w:rPr>
        <w:t>D</w:t>
      </w:r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Solid</w:t>
      </w:r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Option </w:t>
      </w:r>
      <w:r w:rsidRPr="00DF26BD">
        <w:rPr>
          <w:lang w:val="en-US" w:eastAsia="ja-JP"/>
        </w:rPr>
        <w:t>=</w:t>
      </w:r>
      <w:r>
        <w:rPr>
          <w:lang w:val="en-US" w:eastAsia="ja-JP"/>
        </w:rPr>
        <w:t> ZX</w:t>
      </w:r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Plane</w:t>
      </w:r>
      <w:r w:rsidRPr="00DF26BD">
        <w:rPr>
          <w:lang w:val="en-US" w:eastAsia="ja-JP"/>
        </w:rPr>
        <w:t xml:space="preserve">, </w:t>
      </w:r>
      <w:r>
        <w:rPr>
          <w:lang w:val="en-US" w:eastAsia="ja-JP"/>
        </w:rPr>
        <w:t>Z</w:t>
      </w:r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Axis</w:t>
      </w:r>
      <w:r w:rsidRPr="00DF26BD">
        <w:rPr>
          <w:lang w:val="en-US" w:eastAsia="ja-JP"/>
        </w:rPr>
        <w:t xml:space="preserve">; </w:t>
      </w:r>
      <w:r>
        <w:rPr>
          <w:lang w:val="en-US" w:eastAsia="ja-JP"/>
        </w:rPr>
        <w:t>Solution</w:t>
      </w:r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Type </w:t>
      </w:r>
      <w:r w:rsidRPr="00DF26BD">
        <w:rPr>
          <w:lang w:val="en-US" w:eastAsia="ja-JP"/>
        </w:rPr>
        <w:t>=</w:t>
      </w:r>
      <w:r>
        <w:rPr>
          <w:lang w:val="en-US" w:eastAsia="ja-JP"/>
        </w:rPr>
        <w:t> Axisymmetric</w:t>
      </w:r>
      <w:r w:rsidRPr="00DF26BD">
        <w:rPr>
          <w:lang w:val="en-US" w:eastAsia="ja-JP"/>
        </w:rPr>
        <w:t xml:space="preserve"> </w:t>
      </w:r>
      <w:r>
        <w:rPr>
          <w:lang w:val="en-US" w:eastAsia="ja-JP"/>
        </w:rPr>
        <w:t>Thermal</w:t>
      </w:r>
      <w:r w:rsidRPr="00DF26BD">
        <w:rPr>
          <w:lang w:val="en-US" w:eastAsia="ja-JP"/>
        </w:rPr>
        <w:t>.</w:t>
      </w:r>
      <w:r>
        <w:rPr>
          <w:lang w:val="en-US" w:eastAsia="ja-JP"/>
        </w:rPr>
        <w:t xml:space="preserve"> </w:t>
      </w:r>
      <w:r>
        <w:rPr>
          <w:lang w:eastAsia="ja-JP"/>
        </w:rPr>
        <w:t xml:space="preserve">Расчетная сетка создается на грани, совпадающей с плоскостью </w:t>
      </w:r>
      <w:proofErr w:type="spellStart"/>
      <w:r w:rsidRPr="00B01721">
        <w:rPr>
          <w:i/>
          <w:lang w:val="en-US" w:eastAsia="ja-JP"/>
        </w:rPr>
        <w:t>zx</w:t>
      </w:r>
      <w:proofErr w:type="spellEnd"/>
      <w:r>
        <w:rPr>
          <w:lang w:eastAsia="ja-JP"/>
        </w:rPr>
        <w:t xml:space="preserve">. Используем сетку типа </w:t>
      </w:r>
      <w:r w:rsidRPr="00452FAE">
        <w:rPr>
          <w:lang w:eastAsia="ja-JP"/>
        </w:rPr>
        <w:t>2</w:t>
      </w:r>
      <w:r>
        <w:rPr>
          <w:lang w:val="en-US" w:eastAsia="ja-JP"/>
        </w:rPr>
        <w:t>D</w:t>
      </w:r>
      <w:r>
        <w:rPr>
          <w:lang w:eastAsia="ja-JP"/>
        </w:rPr>
        <w:t> </w:t>
      </w:r>
      <w:r>
        <w:rPr>
          <w:lang w:val="en-US" w:eastAsia="ja-JP"/>
        </w:rPr>
        <w:t>Mapped</w:t>
      </w:r>
      <w:r>
        <w:rPr>
          <w:lang w:eastAsia="ja-JP"/>
        </w:rPr>
        <w:t xml:space="preserve"> и элементы типа </w:t>
      </w:r>
      <w:r>
        <w:rPr>
          <w:rFonts w:hint="eastAsia"/>
          <w:lang w:eastAsia="ja-JP"/>
        </w:rPr>
        <w:t>QUAD</w:t>
      </w:r>
      <w:r>
        <w:rPr>
          <w:lang w:eastAsia="ja-JP"/>
        </w:rPr>
        <w:t>4 </w:t>
      </w:r>
      <w:r>
        <w:rPr>
          <w:lang w:val="en-US" w:eastAsia="ja-JP"/>
        </w:rPr>
        <w:t>AXISYM</w:t>
      </w:r>
      <w:r>
        <w:rPr>
          <w:lang w:eastAsia="ja-JP"/>
        </w:rPr>
        <w:t> </w:t>
      </w:r>
      <w:r>
        <w:rPr>
          <w:lang w:val="en-US" w:eastAsia="ja-JP"/>
        </w:rPr>
        <w:t>ZX</w:t>
      </w:r>
      <w:r>
        <w:rPr>
          <w:lang w:eastAsia="ja-JP"/>
        </w:rPr>
        <w:t>.</w:t>
      </w:r>
    </w:p>
    <w:p w14:paraId="4A523516" w14:textId="77777777" w:rsidR="001C455C" w:rsidRDefault="001C455C" w:rsidP="001C455C"/>
    <w:p w14:paraId="4ECB6F5F" w14:textId="77777777" w:rsidR="001C455C" w:rsidRDefault="00B01721" w:rsidP="001C455C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63C594F1" wp14:editId="2DEFC1C3">
            <wp:extent cx="5413392" cy="2539027"/>
            <wp:effectExtent l="0" t="0" r="0" b="0"/>
            <wp:docPr id="39" name="Рисунок 38" descr="л р 8 модел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8 модель.png"/>
                    <pic:cNvPicPr/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3925" cy="255803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C7C4E" w14:textId="77777777" w:rsidR="001C455C" w:rsidRDefault="001C455C" w:rsidP="001C455C"/>
    <w:p w14:paraId="5BB9B2A5" w14:textId="77777777" w:rsidR="001C455C" w:rsidRPr="00D4202D" w:rsidRDefault="001C455C" w:rsidP="001C455C">
      <w:pPr>
        <w:rPr>
          <w:sz w:val="24"/>
          <w:szCs w:val="24"/>
        </w:rPr>
      </w:pPr>
      <w:r>
        <w:rPr>
          <w:sz w:val="24"/>
          <w:szCs w:val="24"/>
        </w:rPr>
        <w:t xml:space="preserve">Рисунок </w:t>
      </w:r>
      <w:r w:rsidR="00B01721">
        <w:rPr>
          <w:sz w:val="24"/>
          <w:szCs w:val="24"/>
        </w:rPr>
        <w:t>8</w:t>
      </w:r>
      <w:r>
        <w:rPr>
          <w:sz w:val="24"/>
          <w:szCs w:val="24"/>
        </w:rPr>
        <w:t>.1 – Вид твердотельной модели, используемой в лабораторной работе</w:t>
      </w:r>
      <w:r w:rsidR="00581E2B">
        <w:rPr>
          <w:sz w:val="24"/>
          <w:szCs w:val="24"/>
        </w:rPr>
        <w:t xml:space="preserve"> №</w:t>
      </w:r>
      <w:r>
        <w:rPr>
          <w:sz w:val="24"/>
          <w:szCs w:val="24"/>
        </w:rPr>
        <w:t xml:space="preserve"> </w:t>
      </w:r>
      <w:r w:rsidR="00B01721">
        <w:rPr>
          <w:sz w:val="24"/>
          <w:szCs w:val="24"/>
        </w:rPr>
        <w:t>8</w:t>
      </w:r>
    </w:p>
    <w:p w14:paraId="7E075CF2" w14:textId="77777777" w:rsidR="001C455C" w:rsidRDefault="001C455C" w:rsidP="001C455C"/>
    <w:p w14:paraId="7B85BD86" w14:textId="77777777" w:rsidR="001C455C" w:rsidRDefault="00965CF8" w:rsidP="001C455C">
      <w:pPr>
        <w:ind w:firstLine="0"/>
        <w:jc w:val="center"/>
      </w:pPr>
      <w:r>
        <w:rPr>
          <w:noProof/>
          <w:lang w:val="en-US" w:eastAsia="en-US"/>
        </w:rPr>
        <w:drawing>
          <wp:inline distT="0" distB="0" distL="0" distR="0" wp14:anchorId="61E91201" wp14:editId="4564AB19">
            <wp:extent cx="5414296" cy="3312543"/>
            <wp:effectExtent l="0" t="0" r="0" b="0"/>
            <wp:docPr id="40" name="Рисунок 39" descr="л р 8 сетка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8 сетка.png"/>
                    <pic:cNvPicPr/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16737" cy="331403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4C992" w14:textId="77777777" w:rsidR="001C455C" w:rsidRDefault="001C455C" w:rsidP="001C455C"/>
    <w:p w14:paraId="1C75C4AD" w14:textId="77777777" w:rsidR="001C455C" w:rsidRPr="00D4202D" w:rsidRDefault="001C455C" w:rsidP="001C455C">
      <w:pPr>
        <w:rPr>
          <w:sz w:val="24"/>
          <w:szCs w:val="24"/>
        </w:rPr>
      </w:pPr>
      <w:r>
        <w:rPr>
          <w:sz w:val="24"/>
          <w:szCs w:val="24"/>
        </w:rPr>
        <w:t xml:space="preserve">Рисунок </w:t>
      </w:r>
      <w:r w:rsidR="004157DD">
        <w:rPr>
          <w:sz w:val="24"/>
          <w:szCs w:val="24"/>
        </w:rPr>
        <w:t>8</w:t>
      </w:r>
      <w:r>
        <w:rPr>
          <w:sz w:val="24"/>
          <w:szCs w:val="24"/>
        </w:rPr>
        <w:t xml:space="preserve">.2 – Вид расчетной сетки, используемой в лабораторной работе </w:t>
      </w:r>
      <w:r w:rsidR="00581E2B">
        <w:rPr>
          <w:sz w:val="24"/>
          <w:szCs w:val="24"/>
        </w:rPr>
        <w:t xml:space="preserve">№ </w:t>
      </w:r>
      <w:r w:rsidR="004157DD">
        <w:rPr>
          <w:sz w:val="24"/>
          <w:szCs w:val="24"/>
        </w:rPr>
        <w:t>8</w:t>
      </w:r>
    </w:p>
    <w:p w14:paraId="6D06E421" w14:textId="77777777" w:rsidR="001C455C" w:rsidRDefault="001C455C" w:rsidP="001C455C">
      <w:pPr>
        <w:rPr>
          <w:lang w:eastAsia="ja-JP"/>
        </w:rPr>
      </w:pPr>
    </w:p>
    <w:p w14:paraId="3C6ACA89" w14:textId="77777777" w:rsidR="001C455C" w:rsidRPr="00355806" w:rsidRDefault="001C455C" w:rsidP="001C455C">
      <w:pPr>
        <w:rPr>
          <w:lang w:eastAsia="ja-JP"/>
        </w:rPr>
      </w:pPr>
      <w:r>
        <w:rPr>
          <w:lang w:eastAsia="ja-JP"/>
        </w:rPr>
        <w:t>Третий этап – создание граничных и начальных условий, задание опций</w:t>
      </w:r>
      <w:r w:rsidR="009B7001">
        <w:rPr>
          <w:lang w:eastAsia="ja-JP"/>
        </w:rPr>
        <w:t xml:space="preserve"> решателя (рисунок </w:t>
      </w:r>
      <w:r w:rsidR="009B7001" w:rsidRPr="009B7001">
        <w:rPr>
          <w:lang w:eastAsia="ja-JP"/>
        </w:rPr>
        <w:t>8</w:t>
      </w:r>
      <w:r>
        <w:rPr>
          <w:lang w:eastAsia="ja-JP"/>
        </w:rPr>
        <w:t>.3).</w:t>
      </w:r>
    </w:p>
    <w:p w14:paraId="67E8D00B" w14:textId="77777777" w:rsidR="001C455C" w:rsidRDefault="001C455C" w:rsidP="001C455C">
      <w:pPr>
        <w:rPr>
          <w:lang w:eastAsia="ja-JP"/>
        </w:rPr>
      </w:pPr>
    </w:p>
    <w:p w14:paraId="698233E0" w14:textId="77777777" w:rsidR="001C455C" w:rsidRDefault="00B4008B" w:rsidP="001C455C">
      <w:pPr>
        <w:ind w:firstLine="0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4204A5CA" wp14:editId="475909B4">
            <wp:extent cx="4521248" cy="4672844"/>
            <wp:effectExtent l="19050" t="0" r="0" b="0"/>
            <wp:docPr id="41" name="Рисунок 40" descr="л р 8 гр ус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 р 8 гр усл.png"/>
                    <pic:cNvPicPr/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12192" cy="4663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CF835" w14:textId="77777777" w:rsidR="001C455C" w:rsidRDefault="001C455C" w:rsidP="001C455C"/>
    <w:p w14:paraId="639AEF4E" w14:textId="77777777" w:rsidR="001C455C" w:rsidRPr="00D4202D" w:rsidRDefault="007A3D5E" w:rsidP="001C455C">
      <w:pPr>
        <w:rPr>
          <w:sz w:val="24"/>
          <w:szCs w:val="24"/>
        </w:rPr>
      </w:pPr>
      <w:r>
        <w:rPr>
          <w:sz w:val="24"/>
          <w:szCs w:val="24"/>
        </w:rPr>
        <w:t>Рисунок 8</w:t>
      </w:r>
      <w:r w:rsidR="001C455C">
        <w:rPr>
          <w:sz w:val="24"/>
          <w:szCs w:val="24"/>
        </w:rPr>
        <w:t>.3 – Вид граничных условий, испо</w:t>
      </w:r>
      <w:r>
        <w:rPr>
          <w:sz w:val="24"/>
          <w:szCs w:val="24"/>
        </w:rPr>
        <w:t xml:space="preserve">льзуемых в лабораторной работе </w:t>
      </w:r>
      <w:r w:rsidR="00581E2B">
        <w:rPr>
          <w:sz w:val="24"/>
          <w:szCs w:val="24"/>
        </w:rPr>
        <w:t xml:space="preserve">№ </w:t>
      </w:r>
      <w:r>
        <w:rPr>
          <w:sz w:val="24"/>
          <w:szCs w:val="24"/>
        </w:rPr>
        <w:t>8</w:t>
      </w:r>
    </w:p>
    <w:p w14:paraId="49DB6C4F" w14:textId="77777777" w:rsidR="001C455C" w:rsidRDefault="001C455C" w:rsidP="001C455C">
      <w:pPr>
        <w:rPr>
          <w:lang w:eastAsia="ja-JP"/>
        </w:rPr>
      </w:pPr>
    </w:p>
    <w:p w14:paraId="01D6FEE6" w14:textId="77777777" w:rsidR="001C455C" w:rsidRPr="00B0763D" w:rsidRDefault="001C455C" w:rsidP="001C455C">
      <w:pPr>
        <w:rPr>
          <w:lang w:eastAsia="ja-JP"/>
        </w:rPr>
      </w:pPr>
      <w:r>
        <w:rPr>
          <w:lang w:eastAsia="ja-JP"/>
        </w:rPr>
        <w:t>Четвертый этап – решение и получение результатов.</w:t>
      </w:r>
    </w:p>
    <w:p w14:paraId="2FFD7C1F" w14:textId="77777777" w:rsidR="001C455C" w:rsidRPr="00B656F2" w:rsidRDefault="001C455C" w:rsidP="001C455C"/>
    <w:p w14:paraId="2A8F7E71" w14:textId="77777777" w:rsidR="00844F12" w:rsidRPr="006710FE" w:rsidRDefault="00844F12" w:rsidP="00844F12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5DF282FA" w14:textId="77777777" w:rsidR="00844F12" w:rsidRDefault="00844F12" w:rsidP="00844F12">
      <w:pPr>
        <w:rPr>
          <w:szCs w:val="30"/>
        </w:rPr>
      </w:pPr>
    </w:p>
    <w:p w14:paraId="3B978710" w14:textId="77777777" w:rsidR="00AD06F1" w:rsidRPr="00AD06F1" w:rsidRDefault="00AD06F1" w:rsidP="00AD06F1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 </w:t>
      </w:r>
      <w:r w:rsidRPr="00AD06F1">
        <w:rPr>
          <w:szCs w:val="28"/>
        </w:rPr>
        <w:t>Настройка САПР.</w:t>
      </w:r>
    </w:p>
    <w:p w14:paraId="3F254D46" w14:textId="77777777" w:rsidR="00AD06F1" w:rsidRPr="00AD06F1" w:rsidRDefault="00AD06F1" w:rsidP="00AD06F1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2 </w:t>
      </w:r>
      <w:r w:rsidRPr="00AD06F1">
        <w:rPr>
          <w:szCs w:val="28"/>
        </w:rPr>
        <w:t>Методика моделирования.</w:t>
      </w:r>
    </w:p>
    <w:p w14:paraId="151255D1" w14:textId="77777777" w:rsidR="00AD06F1" w:rsidRPr="00AD06F1" w:rsidRDefault="00AD06F1" w:rsidP="00AD06F1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3 </w:t>
      </w:r>
      <w:r w:rsidRPr="00AD06F1">
        <w:rPr>
          <w:szCs w:val="28"/>
        </w:rPr>
        <w:t>Анализ результатов.</w:t>
      </w:r>
    </w:p>
    <w:p w14:paraId="7B72EF2A" w14:textId="77777777" w:rsidR="00AD06F1" w:rsidRPr="00AD06F1" w:rsidRDefault="00AD06F1" w:rsidP="00AD06F1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4 </w:t>
      </w:r>
      <w:r w:rsidRPr="00AD06F1">
        <w:rPr>
          <w:szCs w:val="28"/>
        </w:rPr>
        <w:t>Построение сетки.</w:t>
      </w:r>
    </w:p>
    <w:p w14:paraId="034E1FF6" w14:textId="77777777" w:rsidR="00844F12" w:rsidRPr="000B2768" w:rsidRDefault="00844F12" w:rsidP="00844F12">
      <w:pPr>
        <w:rPr>
          <w:szCs w:val="30"/>
        </w:rPr>
      </w:pPr>
    </w:p>
    <w:p w14:paraId="672CE406" w14:textId="77777777" w:rsidR="00844F12" w:rsidRDefault="00844F12" w:rsidP="00844F12">
      <w:pPr>
        <w:pStyle w:val="1"/>
        <w:rPr>
          <w:szCs w:val="28"/>
        </w:rPr>
      </w:pPr>
      <w:r>
        <w:br w:type="page"/>
      </w:r>
    </w:p>
    <w:p w14:paraId="4034BB35" w14:textId="77777777" w:rsidR="00844F12" w:rsidRPr="006710FE" w:rsidRDefault="00B41061" w:rsidP="00844F12">
      <w:pPr>
        <w:pStyle w:val="1"/>
      </w:pPr>
      <w:bookmarkStart w:id="9" w:name="_Toc155618582"/>
      <w:r>
        <w:lastRenderedPageBreak/>
        <w:t xml:space="preserve">9 </w:t>
      </w:r>
      <w:r w:rsidR="0087167C">
        <w:t>Методические рекомендации</w:t>
      </w:r>
      <w:r w:rsidR="00514915">
        <w:t xml:space="preserve"> к лабораторным </w:t>
      </w:r>
      <w:r w:rsidR="00D32616">
        <w:t xml:space="preserve">                      </w:t>
      </w:r>
      <w:r w:rsidR="00514915">
        <w:t xml:space="preserve">работам </w:t>
      </w:r>
      <w:r w:rsidR="0087704D">
        <w:t xml:space="preserve">№ </w:t>
      </w:r>
      <w:r w:rsidR="00514915">
        <w:t>9</w:t>
      </w:r>
      <w:r w:rsidR="0087704D">
        <w:t xml:space="preserve"> </w:t>
      </w:r>
      <w:r w:rsidR="0087704D">
        <w:sym w:font="Symbol" w:char="F02D"/>
      </w:r>
      <w:r w:rsidR="0087704D">
        <w:t xml:space="preserve"> </w:t>
      </w:r>
      <w:r w:rsidR="00514915">
        <w:t>17</w:t>
      </w:r>
      <w:bookmarkEnd w:id="9"/>
    </w:p>
    <w:p w14:paraId="41FEC8DB" w14:textId="77777777" w:rsidR="00844F12" w:rsidRDefault="00844F12" w:rsidP="00844F12">
      <w:pPr>
        <w:pStyle w:val="ab"/>
        <w:spacing w:line="240" w:lineRule="auto"/>
        <w:jc w:val="both"/>
        <w:rPr>
          <w:bCs/>
          <w:szCs w:val="28"/>
        </w:rPr>
      </w:pPr>
    </w:p>
    <w:p w14:paraId="666C42E9" w14:textId="77777777" w:rsidR="00514915" w:rsidRDefault="00514915" w:rsidP="00844F12">
      <w:pPr>
        <w:pStyle w:val="ab"/>
        <w:spacing w:line="240" w:lineRule="auto"/>
        <w:jc w:val="both"/>
        <w:rPr>
          <w:bCs/>
          <w:szCs w:val="28"/>
        </w:rPr>
      </w:pPr>
      <w:r>
        <w:t xml:space="preserve">Названия лабораторных работ: лабораторная работа </w:t>
      </w:r>
      <w:r w:rsidR="0087704D">
        <w:t xml:space="preserve">№ </w:t>
      </w:r>
      <w:r>
        <w:t>9 «</w:t>
      </w:r>
      <w:r w:rsidRPr="00844F12">
        <w:t>Нестационарный тепловой процесс при ламинарном течении жидкости по прямолинейному участку трубы треугольного сечения. Аналитическое решение</w:t>
      </w:r>
      <w:r>
        <w:t xml:space="preserve">»; лабораторная работа </w:t>
      </w:r>
      <w:r w:rsidR="0087704D">
        <w:t xml:space="preserve">№ </w:t>
      </w:r>
      <w:r>
        <w:t>10 «</w:t>
      </w:r>
      <w:r w:rsidRPr="00514915">
        <w:t>Нестационарный тепловой процесс при ламинарном течении жидкости по прямолинейному участку трубы треугольного сечения. Решение МКР</w:t>
      </w:r>
      <w:r>
        <w:t xml:space="preserve">»; лабораторная работа </w:t>
      </w:r>
      <w:r w:rsidR="0087704D">
        <w:t xml:space="preserve">№ </w:t>
      </w:r>
      <w:r>
        <w:t>11 «</w:t>
      </w:r>
      <w:r w:rsidRPr="00514915">
        <w:t>Нестационарный тепловой процесс при ламинарном течении жидкости по прямолинейному участку трубы треугольного сечения. Анализ в САПР</w:t>
      </w:r>
      <w:r>
        <w:t xml:space="preserve">»; лабораторная работа </w:t>
      </w:r>
      <w:r w:rsidR="0087704D">
        <w:t xml:space="preserve">№ </w:t>
      </w:r>
      <w:r>
        <w:t>12 «</w:t>
      </w:r>
      <w:r w:rsidRPr="00514915">
        <w:t>Нестационарный тепловой процесс при ламинарном течении жидкости по прямолинейному участку трубы прямоугольного сечения. Аналитическое решение</w:t>
      </w:r>
      <w:r>
        <w:t xml:space="preserve">»; лабораторная работа </w:t>
      </w:r>
      <w:r w:rsidR="0087704D">
        <w:t xml:space="preserve">№ </w:t>
      </w:r>
      <w:r>
        <w:t>13 «</w:t>
      </w:r>
      <w:r w:rsidRPr="00514915">
        <w:t>Нестационарный тепловой процесс при ламинарном течении жидкости по прямолинейному участку трубы прямоугольного сечения. Решение МКР</w:t>
      </w:r>
      <w:r>
        <w:t xml:space="preserve">»; лабораторная работа </w:t>
      </w:r>
      <w:r w:rsidR="0087704D">
        <w:t xml:space="preserve">№ </w:t>
      </w:r>
      <w:r>
        <w:t>14 «</w:t>
      </w:r>
      <w:r w:rsidRPr="00514915">
        <w:t>Нестационарный тепловой процесс при ламинарном течении жидкости по прямолинейному участку трубы прямоугольного сечения. Анализ в САПР</w:t>
      </w:r>
      <w:r>
        <w:t xml:space="preserve">»; лабораторная работа </w:t>
      </w:r>
      <w:r w:rsidR="0087704D">
        <w:t xml:space="preserve">№ </w:t>
      </w:r>
      <w:r>
        <w:t>15 «</w:t>
      </w:r>
      <w:r w:rsidRPr="00514915">
        <w:t>Нестационарный тепловой процесс при ламинарном течении жидкости по прямолинейному участку трубы круглого сечения. Аналитическое решение</w:t>
      </w:r>
      <w:r>
        <w:t xml:space="preserve">»; лабораторная работа </w:t>
      </w:r>
      <w:r w:rsidR="0087704D">
        <w:t xml:space="preserve">№ </w:t>
      </w:r>
      <w:r>
        <w:t>16 «</w:t>
      </w:r>
      <w:r w:rsidRPr="00514915">
        <w:t>Нестационарный тепловой процесс при ламинарном течении жидкости по прямолинейному участку трубы круглого сечения. Решение МКР</w:t>
      </w:r>
      <w:r>
        <w:t xml:space="preserve">»; лабораторная работа </w:t>
      </w:r>
      <w:r w:rsidR="0087704D">
        <w:t xml:space="preserve">№ </w:t>
      </w:r>
      <w:r>
        <w:t>17 «</w:t>
      </w:r>
      <w:r w:rsidRPr="00514915">
        <w:t>Нестационарный тепловой процесс при ламинарном течении жидкости по прямолинейному участку трубы круглого сечения. Анализ в САПР</w:t>
      </w:r>
      <w:r>
        <w:t>».</w:t>
      </w:r>
    </w:p>
    <w:p w14:paraId="624FDE2D" w14:textId="77777777" w:rsidR="00514915" w:rsidRPr="006710FE" w:rsidRDefault="00514915" w:rsidP="00844F12">
      <w:pPr>
        <w:pStyle w:val="ab"/>
        <w:spacing w:line="240" w:lineRule="auto"/>
        <w:jc w:val="both"/>
        <w:rPr>
          <w:bCs/>
          <w:szCs w:val="28"/>
        </w:rPr>
      </w:pPr>
    </w:p>
    <w:p w14:paraId="2D0B5604" w14:textId="77777777" w:rsidR="00844F12" w:rsidRPr="006710FE" w:rsidRDefault="00844F12" w:rsidP="00844F12">
      <w:pPr>
        <w:rPr>
          <w:szCs w:val="31"/>
        </w:rPr>
      </w:pPr>
      <w:r w:rsidRPr="0087167C">
        <w:rPr>
          <w:b/>
          <w:iCs/>
          <w:szCs w:val="31"/>
        </w:rPr>
        <w:t>Цель работ</w:t>
      </w:r>
      <w:r w:rsidR="00B33AC8">
        <w:rPr>
          <w:b/>
          <w:iCs/>
          <w:szCs w:val="31"/>
        </w:rPr>
        <w:t xml:space="preserve"> </w:t>
      </w:r>
      <w:r w:rsidR="00B33AC8">
        <w:rPr>
          <w:bCs/>
          <w:iCs/>
          <w:szCs w:val="31"/>
        </w:rPr>
        <w:sym w:font="Symbol" w:char="F02D"/>
      </w:r>
      <w:r w:rsidR="00B33AC8">
        <w:rPr>
          <w:bCs/>
          <w:iCs/>
          <w:szCs w:val="31"/>
        </w:rPr>
        <w:t xml:space="preserve"> </w:t>
      </w:r>
      <w:r>
        <w:rPr>
          <w:szCs w:val="31"/>
        </w:rPr>
        <w:t xml:space="preserve">изучение методики </w:t>
      </w:r>
      <w:r w:rsidR="00C3733B">
        <w:rPr>
          <w:szCs w:val="31"/>
        </w:rPr>
        <w:t>анализа н</w:t>
      </w:r>
      <w:r w:rsidR="00C3733B" w:rsidRPr="00C3733B">
        <w:rPr>
          <w:szCs w:val="31"/>
        </w:rPr>
        <w:t>естационарн</w:t>
      </w:r>
      <w:r w:rsidR="00C3733B">
        <w:rPr>
          <w:szCs w:val="31"/>
        </w:rPr>
        <w:t>ого</w:t>
      </w:r>
      <w:r w:rsidR="00C3733B" w:rsidRPr="00C3733B">
        <w:rPr>
          <w:szCs w:val="31"/>
        </w:rPr>
        <w:t xml:space="preserve"> теплово</w:t>
      </w:r>
      <w:r w:rsidR="00C3733B">
        <w:rPr>
          <w:szCs w:val="31"/>
        </w:rPr>
        <w:t>го</w:t>
      </w:r>
      <w:r w:rsidR="00C3733B" w:rsidRPr="00C3733B">
        <w:rPr>
          <w:szCs w:val="31"/>
        </w:rPr>
        <w:t xml:space="preserve"> процесс</w:t>
      </w:r>
      <w:r w:rsidR="00C3733B">
        <w:rPr>
          <w:szCs w:val="31"/>
        </w:rPr>
        <w:t>а</w:t>
      </w:r>
      <w:r w:rsidR="00C3733B" w:rsidRPr="00C3733B">
        <w:rPr>
          <w:szCs w:val="31"/>
        </w:rPr>
        <w:t xml:space="preserve"> при ламинарном течении жидкости по прямолинейному участку трубы</w:t>
      </w:r>
      <w:r w:rsidR="000953BF">
        <w:rPr>
          <w:szCs w:val="31"/>
        </w:rPr>
        <w:t xml:space="preserve"> постоянного поперечного сечения</w:t>
      </w:r>
      <w:r w:rsidRPr="006710FE">
        <w:rPr>
          <w:szCs w:val="31"/>
        </w:rPr>
        <w:t>.</w:t>
      </w:r>
    </w:p>
    <w:p w14:paraId="26EF9FFC" w14:textId="77777777" w:rsidR="00844F12" w:rsidRPr="006710FE" w:rsidRDefault="00844F12" w:rsidP="00844F12"/>
    <w:p w14:paraId="51D959CB" w14:textId="77777777" w:rsidR="00B33AC8" w:rsidRDefault="00844F12" w:rsidP="00844F12">
      <w:pPr>
        <w:rPr>
          <w:b/>
          <w:i/>
          <w:szCs w:val="28"/>
        </w:rPr>
      </w:pPr>
      <w:r w:rsidRPr="006710FE">
        <w:rPr>
          <w:b/>
          <w:i/>
          <w:szCs w:val="28"/>
        </w:rPr>
        <w:t>Перечень используемого оборудования</w:t>
      </w:r>
      <w:r>
        <w:rPr>
          <w:b/>
          <w:i/>
          <w:szCs w:val="28"/>
        </w:rPr>
        <w:t xml:space="preserve"> и программного обеспечения</w:t>
      </w:r>
    </w:p>
    <w:p w14:paraId="1A569305" w14:textId="77777777" w:rsidR="00B33AC8" w:rsidRDefault="00B33AC8" w:rsidP="00844F12">
      <w:pPr>
        <w:rPr>
          <w:b/>
          <w:i/>
          <w:szCs w:val="28"/>
        </w:rPr>
      </w:pPr>
    </w:p>
    <w:p w14:paraId="0652EB3B" w14:textId="77777777" w:rsidR="00844F12" w:rsidRPr="00C3733B" w:rsidRDefault="00B33AC8" w:rsidP="00844F12">
      <w:pPr>
        <w:rPr>
          <w:szCs w:val="31"/>
          <w:lang w:eastAsia="ja-JP"/>
        </w:rPr>
      </w:pPr>
      <w:r>
        <w:rPr>
          <w:szCs w:val="28"/>
        </w:rPr>
        <w:t>П</w:t>
      </w:r>
      <w:r w:rsidR="00844F12">
        <w:rPr>
          <w:szCs w:val="28"/>
        </w:rPr>
        <w:t xml:space="preserve">ерсональный компьютер, программный математический пакет </w:t>
      </w:r>
      <w:proofErr w:type="gramStart"/>
      <w:r w:rsidR="00844F12">
        <w:rPr>
          <w:szCs w:val="28"/>
          <w:lang w:val="en-US"/>
        </w:rPr>
        <w:t>Mathcad</w:t>
      </w:r>
      <w:r w:rsidR="00C3733B">
        <w:rPr>
          <w:szCs w:val="31"/>
        </w:rPr>
        <w:t xml:space="preserve">, </w:t>
      </w:r>
      <w:r w:rsidR="0087167C">
        <w:rPr>
          <w:szCs w:val="31"/>
        </w:rPr>
        <w:t xml:space="preserve"> </w:t>
      </w:r>
      <w:r w:rsidR="00C3733B">
        <w:rPr>
          <w:szCs w:val="31"/>
        </w:rPr>
        <w:t>САПР</w:t>
      </w:r>
      <w:proofErr w:type="gramEnd"/>
      <w:r w:rsidR="00C3733B">
        <w:rPr>
          <w:rFonts w:hint="eastAsia"/>
          <w:szCs w:val="31"/>
          <w:lang w:eastAsia="ja-JP"/>
        </w:rPr>
        <w:t xml:space="preserve"> NX</w:t>
      </w:r>
      <w:r w:rsidR="00C3733B">
        <w:rPr>
          <w:szCs w:val="31"/>
          <w:lang w:eastAsia="ja-JP"/>
        </w:rPr>
        <w:t>.</w:t>
      </w:r>
    </w:p>
    <w:p w14:paraId="3616E3B1" w14:textId="77777777" w:rsidR="00844F12" w:rsidRPr="006710FE" w:rsidRDefault="00844F12" w:rsidP="00844F12"/>
    <w:p w14:paraId="2729CC0D" w14:textId="77777777" w:rsidR="00844F12" w:rsidRPr="006710FE" w:rsidRDefault="00844F12" w:rsidP="00844F12">
      <w:pPr>
        <w:rPr>
          <w:b/>
          <w:i/>
        </w:rPr>
      </w:pPr>
      <w:r w:rsidRPr="006710FE">
        <w:rPr>
          <w:b/>
          <w:i/>
        </w:rPr>
        <w:t>Основные положения</w:t>
      </w:r>
    </w:p>
    <w:p w14:paraId="0985E4E5" w14:textId="77777777" w:rsidR="00844F12" w:rsidRPr="006710FE" w:rsidRDefault="00844F12" w:rsidP="00844F12"/>
    <w:p w14:paraId="70AAD452" w14:textId="77777777" w:rsidR="00844F12" w:rsidRDefault="00000B84" w:rsidP="00844F12">
      <w:r>
        <w:t xml:space="preserve">Рассматривается ламинарное течение жидкости в трубе постоянного поперечного сечения. Труба располагается вдоль горизонтальной оси </w:t>
      </w:r>
      <w:r w:rsidRPr="00000B84">
        <w:rPr>
          <w:i/>
          <w:lang w:val="en-US" w:eastAsia="ja-JP"/>
        </w:rPr>
        <w:t>x</w:t>
      </w:r>
      <w:r>
        <w:rPr>
          <w:lang w:eastAsia="ja-JP"/>
        </w:rPr>
        <w:t xml:space="preserve">. Левый торец трубы расположен в плоскости </w:t>
      </w:r>
      <w:proofErr w:type="spellStart"/>
      <w:r w:rsidRPr="00000B84">
        <w:rPr>
          <w:i/>
          <w:lang w:val="en-US" w:eastAsia="ja-JP"/>
        </w:rPr>
        <w:t>yz</w:t>
      </w:r>
      <w:proofErr w:type="spellEnd"/>
      <w:r>
        <w:rPr>
          <w:lang w:eastAsia="ja-JP"/>
        </w:rPr>
        <w:t xml:space="preserve">, правый торец </w:t>
      </w:r>
      <w:r w:rsidR="0069565A">
        <w:rPr>
          <w:lang w:eastAsia="ja-JP"/>
        </w:rPr>
        <w:sym w:font="Symbol" w:char="F02D"/>
      </w:r>
      <w:r w:rsidR="0069565A">
        <w:rPr>
          <w:lang w:eastAsia="ja-JP"/>
        </w:rPr>
        <w:t xml:space="preserve"> </w:t>
      </w:r>
      <w:r>
        <w:rPr>
          <w:lang w:eastAsia="ja-JP"/>
        </w:rPr>
        <w:t xml:space="preserve">в положительном направлении оси </w:t>
      </w:r>
      <w:r w:rsidRPr="00000B84">
        <w:rPr>
          <w:i/>
          <w:lang w:val="en-US" w:eastAsia="ja-JP"/>
        </w:rPr>
        <w:t>x</w:t>
      </w:r>
      <w:r>
        <w:rPr>
          <w:lang w:eastAsia="ja-JP"/>
        </w:rPr>
        <w:t xml:space="preserve">. </w:t>
      </w:r>
      <w:r>
        <w:t xml:space="preserve">Скорость </w:t>
      </w:r>
      <w:r w:rsidR="006430AB">
        <w:t xml:space="preserve">по оси </w:t>
      </w:r>
      <w:r w:rsidR="006430AB" w:rsidRPr="006430AB">
        <w:rPr>
          <w:i/>
          <w:lang w:val="en-US" w:eastAsia="ja-JP"/>
        </w:rPr>
        <w:t>x</w:t>
      </w:r>
      <w:r w:rsidR="006430AB">
        <w:rPr>
          <w:lang w:eastAsia="ja-JP"/>
        </w:rPr>
        <w:t xml:space="preserve"> в точке внутри трубы определяется для треугольного, прямоугольного и круглого</w:t>
      </w:r>
      <w:r w:rsidR="006430AB">
        <w:t xml:space="preserve"> </w:t>
      </w:r>
      <w:r w:rsidR="00BC14A3">
        <w:t xml:space="preserve">поперечных </w:t>
      </w:r>
      <w:r w:rsidR="006430AB">
        <w:t>сечений по следующим формулам:</w:t>
      </w:r>
    </w:p>
    <w:p w14:paraId="64A0314B" w14:textId="77777777" w:rsidR="00844F12" w:rsidRDefault="00844F12" w:rsidP="00844F12">
      <w:pPr>
        <w:rPr>
          <w:szCs w:val="28"/>
        </w:rPr>
      </w:pPr>
    </w:p>
    <w:p w14:paraId="708FEC79" w14:textId="77777777" w:rsidR="006430AB" w:rsidRDefault="003A0A6B" w:rsidP="006430AB">
      <w:pPr>
        <w:jc w:val="right"/>
        <w:rPr>
          <w:szCs w:val="28"/>
        </w:rPr>
      </w:pPr>
      <w:r w:rsidRPr="003A0A6B">
        <w:rPr>
          <w:position w:val="-36"/>
          <w:szCs w:val="28"/>
        </w:rPr>
        <w:object w:dxaOrig="6020" w:dyaOrig="820" w14:anchorId="3DD617A1">
          <v:shape id="_x0000_i1052" type="#_x0000_t75" style="width:300.15pt;height:40.2pt" o:ole="">
            <v:imagedata r:id="rId95" o:title=""/>
          </v:shape>
          <o:OLEObject Type="Embed" ProgID="Equation.DSMT4" ShapeID="_x0000_i1052" DrawAspect="Content" ObjectID="_1804934415" r:id="rId96"/>
        </w:object>
      </w:r>
      <w:r w:rsidR="006430AB">
        <w:rPr>
          <w:szCs w:val="28"/>
        </w:rPr>
        <w:t>,</w:t>
      </w:r>
      <w:r w:rsidR="006430AB">
        <w:rPr>
          <w:szCs w:val="28"/>
        </w:rPr>
        <w:tab/>
      </w:r>
      <w:r w:rsidR="006430AB">
        <w:rPr>
          <w:szCs w:val="28"/>
        </w:rPr>
        <w:tab/>
        <w:t>(9.1)</w:t>
      </w:r>
    </w:p>
    <w:p w14:paraId="5C6FE32E" w14:textId="77777777" w:rsidR="006430AB" w:rsidRDefault="006430AB" w:rsidP="00844F12">
      <w:pPr>
        <w:rPr>
          <w:szCs w:val="28"/>
        </w:rPr>
      </w:pPr>
    </w:p>
    <w:p w14:paraId="4B6B340D" w14:textId="77777777" w:rsidR="006430AB" w:rsidRDefault="006430AB" w:rsidP="006430AB">
      <w:pPr>
        <w:ind w:firstLine="0"/>
        <w:rPr>
          <w:szCs w:val="28"/>
          <w:lang w:eastAsia="ja-JP"/>
        </w:rPr>
      </w:pPr>
      <w:r>
        <w:rPr>
          <w:szCs w:val="28"/>
        </w:rPr>
        <w:t>где</w:t>
      </w:r>
      <w:r>
        <w:rPr>
          <w:szCs w:val="28"/>
        </w:rPr>
        <w:tab/>
        <w:t>Δ</w:t>
      </w:r>
      <w:r w:rsidRPr="006430AB">
        <w:rPr>
          <w:i/>
          <w:szCs w:val="28"/>
          <w:lang w:val="en-US" w:eastAsia="ja-JP"/>
        </w:rPr>
        <w:t>p</w:t>
      </w:r>
      <w:r>
        <w:rPr>
          <w:szCs w:val="28"/>
          <w:lang w:eastAsia="ja-JP"/>
        </w:rPr>
        <w:t xml:space="preserve"> – перепад давления вдоль оси </w:t>
      </w:r>
      <w:r w:rsidRPr="006430AB">
        <w:rPr>
          <w:i/>
          <w:szCs w:val="28"/>
          <w:lang w:val="en-US" w:eastAsia="ja-JP"/>
        </w:rPr>
        <w:t>x</w:t>
      </w:r>
      <w:r>
        <w:rPr>
          <w:szCs w:val="28"/>
          <w:lang w:eastAsia="ja-JP"/>
        </w:rPr>
        <w:t>;</w:t>
      </w:r>
    </w:p>
    <w:p w14:paraId="6AB8B67B" w14:textId="77777777" w:rsidR="006430AB" w:rsidRPr="006430AB" w:rsidRDefault="006430AB" w:rsidP="006430AB">
      <w:pPr>
        <w:ind w:firstLine="0"/>
        <w:rPr>
          <w:szCs w:val="28"/>
          <w:lang w:eastAsia="ja-JP"/>
        </w:rPr>
      </w:pPr>
      <w:r>
        <w:rPr>
          <w:szCs w:val="28"/>
          <w:lang w:eastAsia="ja-JP"/>
        </w:rPr>
        <w:tab/>
        <w:t>Δ</w:t>
      </w:r>
      <w:r w:rsidRPr="006430AB">
        <w:rPr>
          <w:i/>
          <w:szCs w:val="28"/>
          <w:lang w:val="en-US" w:eastAsia="ja-JP"/>
        </w:rPr>
        <w:t>x</w:t>
      </w:r>
      <w:r>
        <w:rPr>
          <w:szCs w:val="28"/>
          <w:lang w:eastAsia="ja-JP"/>
        </w:rPr>
        <w:t xml:space="preserve"> – длина, на которой имеет место перепад давления </w:t>
      </w:r>
      <w:r>
        <w:rPr>
          <w:szCs w:val="28"/>
        </w:rPr>
        <w:t>Δ</w:t>
      </w:r>
      <w:r w:rsidRPr="006430AB">
        <w:rPr>
          <w:i/>
          <w:szCs w:val="28"/>
          <w:lang w:val="en-US" w:eastAsia="ja-JP"/>
        </w:rPr>
        <w:t>p</w:t>
      </w:r>
      <w:r>
        <w:rPr>
          <w:szCs w:val="28"/>
          <w:lang w:eastAsia="ja-JP"/>
        </w:rPr>
        <w:t>;</w:t>
      </w:r>
    </w:p>
    <w:p w14:paraId="4B3D6BC4" w14:textId="77777777" w:rsidR="006430AB" w:rsidRDefault="005413BB" w:rsidP="005413BB">
      <w:pPr>
        <w:ind w:firstLine="0"/>
        <w:rPr>
          <w:szCs w:val="28"/>
          <w:lang w:eastAsia="ja-JP"/>
        </w:rPr>
      </w:pPr>
      <w:r>
        <w:rPr>
          <w:i/>
          <w:szCs w:val="28"/>
          <w:lang w:eastAsia="ja-JP"/>
        </w:rPr>
        <w:tab/>
      </w:r>
      <w:proofErr w:type="spellStart"/>
      <w:r w:rsidR="003A0A6B">
        <w:rPr>
          <w:i/>
          <w:szCs w:val="28"/>
          <w:lang w:val="en-US" w:eastAsia="ja-JP"/>
        </w:rPr>
        <w:t>L</w:t>
      </w:r>
      <w:r w:rsidR="003A0A6B">
        <w:rPr>
          <w:i/>
          <w:szCs w:val="28"/>
          <w:vertAlign w:val="subscript"/>
          <w:lang w:val="en-US" w:eastAsia="ja-JP"/>
        </w:rPr>
        <w:t>tri</w:t>
      </w:r>
      <w:proofErr w:type="spellEnd"/>
      <w:r w:rsidR="006430AB">
        <w:rPr>
          <w:szCs w:val="28"/>
          <w:lang w:eastAsia="ja-JP"/>
        </w:rPr>
        <w:t xml:space="preserve"> – длина стороны поперечного сечения трубы (длина стороны равностороннего треугольника);</w:t>
      </w:r>
    </w:p>
    <w:p w14:paraId="0E5C2B4D" w14:textId="77777777" w:rsidR="005413BB" w:rsidRDefault="005413BB" w:rsidP="005413BB">
      <w:pPr>
        <w:ind w:firstLine="0"/>
        <w:rPr>
          <w:szCs w:val="28"/>
          <w:lang w:eastAsia="ja-JP"/>
        </w:rPr>
      </w:pPr>
      <w:r>
        <w:rPr>
          <w:szCs w:val="28"/>
          <w:lang w:eastAsia="ja-JP"/>
        </w:rPr>
        <w:tab/>
        <w:t>μ – динамическая вязкость</w:t>
      </w:r>
      <w:r w:rsidR="001402F6">
        <w:rPr>
          <w:szCs w:val="28"/>
          <w:lang w:eastAsia="ja-JP"/>
        </w:rPr>
        <w:t>;</w:t>
      </w:r>
    </w:p>
    <w:p w14:paraId="00F5EE6F" w14:textId="77777777" w:rsidR="006430AB" w:rsidRDefault="006430AB" w:rsidP="00844F12">
      <w:pPr>
        <w:rPr>
          <w:szCs w:val="28"/>
        </w:rPr>
      </w:pPr>
    </w:p>
    <w:p w14:paraId="75C8DA68" w14:textId="77777777" w:rsidR="006430AB" w:rsidRDefault="003A0A6B" w:rsidP="006430AB">
      <w:pPr>
        <w:jc w:val="right"/>
        <w:rPr>
          <w:szCs w:val="28"/>
        </w:rPr>
      </w:pPr>
      <w:r w:rsidRPr="003A0A6B">
        <w:rPr>
          <w:position w:val="-86"/>
          <w:szCs w:val="28"/>
        </w:rPr>
        <w:object w:dxaOrig="7280" w:dyaOrig="1860" w14:anchorId="59556224">
          <v:shape id="_x0000_i1053" type="#_x0000_t75" style="width:363.75pt;height:92.55pt" o:ole="">
            <v:imagedata r:id="rId97" o:title=""/>
          </v:shape>
          <o:OLEObject Type="Embed" ProgID="Equation.DSMT4" ShapeID="_x0000_i1053" DrawAspect="Content" ObjectID="_1804934416" r:id="rId98"/>
        </w:object>
      </w:r>
      <w:r w:rsidR="006430AB">
        <w:rPr>
          <w:szCs w:val="28"/>
        </w:rPr>
        <w:t>,</w:t>
      </w:r>
      <w:r w:rsidR="006430AB">
        <w:rPr>
          <w:szCs w:val="28"/>
        </w:rPr>
        <w:tab/>
      </w:r>
      <w:r w:rsidR="006430AB">
        <w:rPr>
          <w:szCs w:val="28"/>
        </w:rPr>
        <w:tab/>
        <w:t>(9.2)</w:t>
      </w:r>
    </w:p>
    <w:p w14:paraId="356FCFEE" w14:textId="77777777" w:rsidR="006430AB" w:rsidRDefault="006430AB" w:rsidP="00844F12">
      <w:pPr>
        <w:rPr>
          <w:szCs w:val="28"/>
        </w:rPr>
      </w:pPr>
    </w:p>
    <w:p w14:paraId="1D889E20" w14:textId="77777777" w:rsidR="006430AB" w:rsidRDefault="005413BB" w:rsidP="005413BB">
      <w:pPr>
        <w:ind w:firstLine="0"/>
        <w:rPr>
          <w:szCs w:val="28"/>
          <w:lang w:eastAsia="ja-JP"/>
        </w:rPr>
      </w:pPr>
      <w:r>
        <w:rPr>
          <w:szCs w:val="28"/>
        </w:rPr>
        <w:t>где</w:t>
      </w:r>
      <w:r>
        <w:rPr>
          <w:szCs w:val="28"/>
        </w:rPr>
        <w:tab/>
      </w:r>
      <w:r w:rsidR="003A0A6B">
        <w:rPr>
          <w:i/>
          <w:szCs w:val="28"/>
          <w:lang w:val="en-US" w:eastAsia="ja-JP"/>
        </w:rPr>
        <w:t>L</w:t>
      </w:r>
      <w:r w:rsidR="003A0A6B">
        <w:rPr>
          <w:i/>
          <w:szCs w:val="28"/>
          <w:vertAlign w:val="subscript"/>
          <w:lang w:val="en-US" w:eastAsia="ja-JP"/>
        </w:rPr>
        <w:t>y</w:t>
      </w:r>
      <w:r>
        <w:rPr>
          <w:szCs w:val="28"/>
          <w:lang w:eastAsia="ja-JP"/>
        </w:rPr>
        <w:t xml:space="preserve">– высота прямоугольного сечения (размер вдоль оси </w:t>
      </w:r>
      <w:r w:rsidRPr="005413BB">
        <w:rPr>
          <w:i/>
          <w:szCs w:val="28"/>
          <w:lang w:val="en-US" w:eastAsia="ja-JP"/>
        </w:rPr>
        <w:t>y</w:t>
      </w:r>
      <w:r>
        <w:rPr>
          <w:szCs w:val="28"/>
          <w:lang w:eastAsia="ja-JP"/>
        </w:rPr>
        <w:t>);</w:t>
      </w:r>
    </w:p>
    <w:p w14:paraId="1D27021A" w14:textId="77777777" w:rsidR="005413BB" w:rsidRPr="005413BB" w:rsidRDefault="005413BB" w:rsidP="005413BB">
      <w:pPr>
        <w:ind w:firstLine="0"/>
        <w:rPr>
          <w:szCs w:val="28"/>
          <w:lang w:eastAsia="ja-JP"/>
        </w:rPr>
      </w:pPr>
      <w:r>
        <w:rPr>
          <w:szCs w:val="28"/>
          <w:lang w:eastAsia="ja-JP"/>
        </w:rPr>
        <w:tab/>
      </w:r>
      <w:proofErr w:type="spellStart"/>
      <w:r w:rsidR="003A0A6B">
        <w:rPr>
          <w:i/>
          <w:szCs w:val="28"/>
          <w:lang w:val="en-US" w:eastAsia="ja-JP"/>
        </w:rPr>
        <w:t>L</w:t>
      </w:r>
      <w:r w:rsidR="003A0A6B">
        <w:rPr>
          <w:i/>
          <w:szCs w:val="28"/>
          <w:vertAlign w:val="subscript"/>
          <w:lang w:val="en-US" w:eastAsia="ja-JP"/>
        </w:rPr>
        <w:t>z</w:t>
      </w:r>
      <w:proofErr w:type="spellEnd"/>
      <w:r w:rsidRPr="005413BB">
        <w:rPr>
          <w:szCs w:val="28"/>
          <w:lang w:eastAsia="ja-JP"/>
        </w:rPr>
        <w:t xml:space="preserve"> </w:t>
      </w:r>
      <w:r>
        <w:rPr>
          <w:szCs w:val="28"/>
          <w:lang w:eastAsia="ja-JP"/>
        </w:rPr>
        <w:t xml:space="preserve">– ширина прямоугольного сечения (размер вдоль оси </w:t>
      </w:r>
      <w:r>
        <w:rPr>
          <w:i/>
          <w:szCs w:val="28"/>
          <w:lang w:val="en-US" w:eastAsia="ja-JP"/>
        </w:rPr>
        <w:t>z</w:t>
      </w:r>
      <w:r>
        <w:rPr>
          <w:szCs w:val="28"/>
          <w:lang w:eastAsia="ja-JP"/>
        </w:rPr>
        <w:t>);</w:t>
      </w:r>
    </w:p>
    <w:p w14:paraId="7C885611" w14:textId="77777777" w:rsidR="005413BB" w:rsidRDefault="005413BB" w:rsidP="00844F12">
      <w:pPr>
        <w:rPr>
          <w:szCs w:val="28"/>
        </w:rPr>
      </w:pPr>
    </w:p>
    <w:p w14:paraId="155AB3FA" w14:textId="77777777" w:rsidR="00000B84" w:rsidRDefault="00625CD9" w:rsidP="005413BB">
      <w:pPr>
        <w:jc w:val="right"/>
        <w:rPr>
          <w:szCs w:val="28"/>
        </w:rPr>
      </w:pPr>
      <w:r w:rsidRPr="00625CD9">
        <w:rPr>
          <w:position w:val="-32"/>
        </w:rPr>
        <w:object w:dxaOrig="2659" w:dyaOrig="760" w14:anchorId="3BA2D313">
          <v:shape id="_x0000_i1054" type="#_x0000_t75" style="width:133.7pt;height:38.35pt" o:ole="">
            <v:imagedata r:id="rId99" o:title=""/>
          </v:shape>
          <o:OLEObject Type="Embed" ProgID="Equation.DSMT4" ShapeID="_x0000_i1054" DrawAspect="Content" ObjectID="_1804934417" r:id="rId100"/>
        </w:object>
      </w:r>
      <w:r w:rsidR="005413BB">
        <w:t>,</w:t>
      </w:r>
      <w:r w:rsidR="005413BB">
        <w:tab/>
      </w:r>
      <w:r w:rsidR="005413BB">
        <w:tab/>
      </w:r>
      <w:r w:rsidR="005413BB">
        <w:tab/>
      </w:r>
      <w:r w:rsidR="005413BB">
        <w:tab/>
      </w:r>
      <w:r w:rsidR="005413BB">
        <w:tab/>
      </w:r>
      <w:r w:rsidR="005413BB">
        <w:tab/>
        <w:t>(9.3)</w:t>
      </w:r>
    </w:p>
    <w:p w14:paraId="53B74394" w14:textId="77777777" w:rsidR="00A31CC6" w:rsidRDefault="00A31CC6" w:rsidP="00844F12">
      <w:pPr>
        <w:rPr>
          <w:szCs w:val="28"/>
        </w:rPr>
      </w:pPr>
    </w:p>
    <w:p w14:paraId="38A862BA" w14:textId="77777777" w:rsidR="00A31CC6" w:rsidRDefault="00625CD9" w:rsidP="00625CD9">
      <w:pPr>
        <w:ind w:firstLine="0"/>
        <w:rPr>
          <w:szCs w:val="28"/>
          <w:lang w:eastAsia="ja-JP"/>
        </w:rPr>
      </w:pPr>
      <w:r>
        <w:rPr>
          <w:szCs w:val="28"/>
        </w:rPr>
        <w:t>где</w:t>
      </w:r>
      <w:r>
        <w:rPr>
          <w:szCs w:val="28"/>
        </w:rPr>
        <w:tab/>
      </w:r>
      <w:r w:rsidRPr="00625CD9">
        <w:rPr>
          <w:i/>
          <w:szCs w:val="28"/>
          <w:lang w:val="en-US" w:eastAsia="ja-JP"/>
        </w:rPr>
        <w:t>R</w:t>
      </w:r>
      <w:r w:rsidRPr="008050DE">
        <w:rPr>
          <w:szCs w:val="28"/>
          <w:lang w:eastAsia="ja-JP"/>
        </w:rPr>
        <w:t xml:space="preserve"> – </w:t>
      </w:r>
      <w:r>
        <w:rPr>
          <w:szCs w:val="28"/>
          <w:lang w:eastAsia="ja-JP"/>
        </w:rPr>
        <w:t>радиус трубы;</w:t>
      </w:r>
    </w:p>
    <w:p w14:paraId="2EE04ADE" w14:textId="77777777" w:rsidR="00625CD9" w:rsidRPr="00625CD9" w:rsidRDefault="00625CD9" w:rsidP="00625CD9">
      <w:pPr>
        <w:ind w:firstLine="0"/>
        <w:rPr>
          <w:szCs w:val="28"/>
          <w:lang w:eastAsia="ja-JP"/>
        </w:rPr>
      </w:pPr>
      <w:r>
        <w:rPr>
          <w:szCs w:val="28"/>
          <w:lang w:eastAsia="ja-JP"/>
        </w:rPr>
        <w:tab/>
      </w:r>
      <w:r w:rsidRPr="00625CD9">
        <w:rPr>
          <w:i/>
          <w:szCs w:val="28"/>
          <w:lang w:val="en-US" w:eastAsia="ja-JP"/>
        </w:rPr>
        <w:t>r</w:t>
      </w:r>
      <w:r>
        <w:rPr>
          <w:szCs w:val="28"/>
          <w:lang w:eastAsia="ja-JP"/>
        </w:rPr>
        <w:t xml:space="preserve"> – полярный радиус.</w:t>
      </w:r>
    </w:p>
    <w:p w14:paraId="6DA5038F" w14:textId="77777777" w:rsidR="001262A2" w:rsidRDefault="001262A2" w:rsidP="001262A2">
      <w:r>
        <w:t xml:space="preserve">Рассматриваемый тепловой процесс описывается </w:t>
      </w:r>
      <w:r w:rsidRPr="00C34040">
        <w:t>трех</w:t>
      </w:r>
      <w:r>
        <w:t>мерным дифференциальным уравнением Фурье:</w:t>
      </w:r>
    </w:p>
    <w:p w14:paraId="6E8667C7" w14:textId="77777777" w:rsidR="001262A2" w:rsidRDefault="001262A2" w:rsidP="001262A2"/>
    <w:p w14:paraId="35482D9D" w14:textId="77777777" w:rsidR="001262A2" w:rsidRDefault="001262A2" w:rsidP="001262A2">
      <w:pPr>
        <w:ind w:firstLine="0"/>
        <w:jc w:val="right"/>
      </w:pPr>
      <w:r w:rsidRPr="001262A2">
        <w:rPr>
          <w:position w:val="-36"/>
        </w:rPr>
        <w:object w:dxaOrig="4099" w:dyaOrig="859" w14:anchorId="70884B21">
          <v:shape id="_x0000_i1055" type="#_x0000_t75" style="width:204.8pt;height:43pt" o:ole="">
            <v:imagedata r:id="rId101" o:title=""/>
          </v:shape>
          <o:OLEObject Type="Embed" ProgID="Equation.DSMT4" ShapeID="_x0000_i1055" DrawAspect="Content" ObjectID="_1804934418" r:id="rId102"/>
        </w:object>
      </w:r>
      <w:r>
        <w:t>.</w:t>
      </w:r>
      <w:r>
        <w:tab/>
      </w:r>
      <w:r>
        <w:tab/>
      </w:r>
      <w:r>
        <w:tab/>
      </w:r>
      <w:r>
        <w:tab/>
        <w:t>(9.4)</w:t>
      </w:r>
    </w:p>
    <w:p w14:paraId="2D0A9E4D" w14:textId="77777777" w:rsidR="00844F12" w:rsidRDefault="00844F12" w:rsidP="00844F12">
      <w:pPr>
        <w:rPr>
          <w:szCs w:val="28"/>
        </w:rPr>
      </w:pPr>
    </w:p>
    <w:p w14:paraId="0B67C7A4" w14:textId="77777777" w:rsidR="00844F12" w:rsidRPr="006710FE" w:rsidRDefault="00844F12" w:rsidP="00844F12">
      <w:pPr>
        <w:rPr>
          <w:b/>
          <w:i/>
          <w:szCs w:val="32"/>
        </w:rPr>
      </w:pPr>
      <w:r w:rsidRPr="006710FE">
        <w:rPr>
          <w:b/>
          <w:i/>
          <w:szCs w:val="32"/>
        </w:rPr>
        <w:t>Порядок выполн</w:t>
      </w:r>
      <w:r w:rsidR="00E008AA">
        <w:rPr>
          <w:b/>
          <w:i/>
          <w:szCs w:val="32"/>
        </w:rPr>
        <w:t>ения работ</w:t>
      </w:r>
    </w:p>
    <w:p w14:paraId="2762A5FD" w14:textId="77777777" w:rsidR="00844F12" w:rsidRDefault="00844F12" w:rsidP="00844F12">
      <w:pPr>
        <w:widowControl/>
        <w:rPr>
          <w:rFonts w:eastAsia="TimesNewRoman"/>
          <w:szCs w:val="28"/>
        </w:rPr>
      </w:pPr>
    </w:p>
    <w:p w14:paraId="0E86925C" w14:textId="77777777" w:rsidR="00844F12" w:rsidRDefault="00E008AA" w:rsidP="00844F12">
      <w:pPr>
        <w:widowControl/>
        <w:rPr>
          <w:rFonts w:eastAsia="TimesNewRoman"/>
          <w:szCs w:val="28"/>
          <w:lang w:eastAsia="ja-JP"/>
        </w:rPr>
      </w:pPr>
      <w:r>
        <w:rPr>
          <w:rFonts w:eastAsia="TimesNewRoman"/>
          <w:szCs w:val="28"/>
        </w:rPr>
        <w:t xml:space="preserve">Работы </w:t>
      </w:r>
      <w:r w:rsidR="001402F6">
        <w:rPr>
          <w:rFonts w:eastAsia="TimesNewRoman"/>
          <w:szCs w:val="28"/>
        </w:rPr>
        <w:t xml:space="preserve">№ </w:t>
      </w:r>
      <w:r>
        <w:rPr>
          <w:rFonts w:eastAsia="TimesNewRoman"/>
          <w:szCs w:val="28"/>
        </w:rPr>
        <w:t xml:space="preserve">9, 12 и 15 выполняются при помощи </w:t>
      </w:r>
      <w:proofErr w:type="spellStart"/>
      <w:r>
        <w:rPr>
          <w:rFonts w:eastAsia="TimesNewRoman" w:hint="eastAsia"/>
          <w:szCs w:val="28"/>
          <w:lang w:eastAsia="ja-JP"/>
        </w:rPr>
        <w:t>Mathcad</w:t>
      </w:r>
      <w:proofErr w:type="spellEnd"/>
      <w:r>
        <w:rPr>
          <w:rFonts w:eastAsia="TimesNewRoman"/>
          <w:szCs w:val="28"/>
          <w:lang w:eastAsia="ja-JP"/>
        </w:rPr>
        <w:t xml:space="preserve">. </w:t>
      </w:r>
      <w:r w:rsidR="00FB36F2">
        <w:rPr>
          <w:rFonts w:eastAsia="TimesNewRoman"/>
          <w:szCs w:val="28"/>
          <w:lang w:eastAsia="ja-JP"/>
        </w:rPr>
        <w:t>Необходимо построить поле скоростей в точках внутри трубы. Варианты задачи приведены в таблицах 9.1</w:t>
      </w:r>
      <w:r w:rsidR="009E2A61" w:rsidRPr="00D32616">
        <w:rPr>
          <w:rFonts w:eastAsia="TimesNewRoman"/>
          <w:szCs w:val="28"/>
          <w:lang w:eastAsia="ja-JP"/>
        </w:rPr>
        <w:t xml:space="preserve"> </w:t>
      </w:r>
      <w:r w:rsidR="001402F6">
        <w:rPr>
          <w:rFonts w:eastAsia="TimesNewRoman"/>
          <w:szCs w:val="28"/>
          <w:lang w:eastAsia="ja-JP"/>
        </w:rPr>
        <w:sym w:font="Symbol" w:char="F02D"/>
      </w:r>
      <w:r w:rsidR="009E2A61" w:rsidRPr="00D32616">
        <w:rPr>
          <w:rFonts w:eastAsia="TimesNewRoman"/>
          <w:szCs w:val="28"/>
          <w:lang w:eastAsia="ja-JP"/>
        </w:rPr>
        <w:t xml:space="preserve"> </w:t>
      </w:r>
      <w:r w:rsidR="00FB36F2">
        <w:rPr>
          <w:rFonts w:eastAsia="TimesNewRoman"/>
          <w:szCs w:val="28"/>
          <w:lang w:eastAsia="ja-JP"/>
        </w:rPr>
        <w:t>9.3.</w:t>
      </w:r>
    </w:p>
    <w:p w14:paraId="5BA996C8" w14:textId="77777777" w:rsidR="0087167C" w:rsidRDefault="0087167C" w:rsidP="0087167C">
      <w:pPr>
        <w:widowControl/>
        <w:rPr>
          <w:rFonts w:eastAsia="TimesNewRoman"/>
          <w:szCs w:val="28"/>
          <w:lang w:eastAsia="ja-JP"/>
        </w:rPr>
      </w:pPr>
      <w:r>
        <w:rPr>
          <w:rFonts w:eastAsia="TimesNewRoman"/>
          <w:szCs w:val="28"/>
        </w:rPr>
        <w:t xml:space="preserve">Работы </w:t>
      </w:r>
      <w:r w:rsidR="001402F6">
        <w:rPr>
          <w:rFonts w:eastAsia="TimesNewRoman"/>
          <w:szCs w:val="28"/>
        </w:rPr>
        <w:t xml:space="preserve">№ </w:t>
      </w:r>
      <w:r>
        <w:rPr>
          <w:rFonts w:eastAsia="TimesNewRoman"/>
          <w:szCs w:val="28"/>
        </w:rPr>
        <w:t xml:space="preserve">10, 13 и 16 выполняются при помощи </w:t>
      </w:r>
      <w:proofErr w:type="spellStart"/>
      <w:r>
        <w:rPr>
          <w:rFonts w:eastAsia="TimesNewRoman" w:hint="eastAsia"/>
          <w:szCs w:val="28"/>
          <w:lang w:eastAsia="ja-JP"/>
        </w:rPr>
        <w:t>Mathcad</w:t>
      </w:r>
      <w:proofErr w:type="spellEnd"/>
      <w:r>
        <w:rPr>
          <w:rFonts w:eastAsia="TimesNewRoman"/>
          <w:szCs w:val="28"/>
          <w:lang w:eastAsia="ja-JP"/>
        </w:rPr>
        <w:t>.</w:t>
      </w:r>
      <w:r w:rsidRPr="002352AD">
        <w:rPr>
          <w:rFonts w:eastAsia="TimesNewRoman"/>
          <w:szCs w:val="28"/>
          <w:lang w:eastAsia="ja-JP"/>
        </w:rPr>
        <w:t xml:space="preserve"> </w:t>
      </w:r>
      <w:r>
        <w:rPr>
          <w:rFonts w:eastAsia="TimesNewRoman"/>
          <w:szCs w:val="28"/>
          <w:lang w:eastAsia="ja-JP"/>
        </w:rPr>
        <w:t>Необходимо при помощи МКР определить поле температур внутри трубы. Параметры трубы выбираем по таблицам 9.1</w:t>
      </w:r>
      <w:r w:rsidR="009E2A61" w:rsidRPr="009E2A61">
        <w:rPr>
          <w:rFonts w:eastAsia="TimesNewRoman"/>
          <w:szCs w:val="28"/>
          <w:lang w:eastAsia="ja-JP"/>
        </w:rPr>
        <w:t xml:space="preserve"> </w:t>
      </w:r>
      <w:r w:rsidR="001402F6">
        <w:rPr>
          <w:rFonts w:eastAsia="TimesNewRoman"/>
          <w:szCs w:val="28"/>
          <w:lang w:eastAsia="ja-JP"/>
        </w:rPr>
        <w:sym w:font="Symbol" w:char="F02D"/>
      </w:r>
      <w:r w:rsidR="009E2A61" w:rsidRPr="009E2A61">
        <w:rPr>
          <w:rFonts w:eastAsia="TimesNewRoman"/>
          <w:szCs w:val="28"/>
          <w:lang w:eastAsia="ja-JP"/>
        </w:rPr>
        <w:t xml:space="preserve"> </w:t>
      </w:r>
      <w:r>
        <w:rPr>
          <w:rFonts w:eastAsia="TimesNewRoman"/>
          <w:szCs w:val="28"/>
          <w:lang w:eastAsia="ja-JP"/>
        </w:rPr>
        <w:t>9.3. Во всех вариантах для разных форм поперечного сечения трубы принимаем в качестве жидкости воду со следующими параметрами:</w:t>
      </w:r>
      <w:r>
        <w:rPr>
          <w:lang w:eastAsia="ja-JP"/>
        </w:rPr>
        <w:t xml:space="preserve"> начальная температура</w:t>
      </w:r>
      <w:r w:rsidRPr="00AE2FC1">
        <w:rPr>
          <w:szCs w:val="28"/>
        </w:rPr>
        <w:t xml:space="preserve"> </w:t>
      </w:r>
      <w:proofErr w:type="spellStart"/>
      <w:r w:rsidRPr="00AE2FC1">
        <w:rPr>
          <w:i/>
          <w:szCs w:val="28"/>
          <w:lang w:val="en-US"/>
        </w:rPr>
        <w:t>T</w:t>
      </w:r>
      <w:r>
        <w:rPr>
          <w:i/>
          <w:szCs w:val="28"/>
          <w:vertAlign w:val="subscript"/>
          <w:lang w:val="en-US"/>
        </w:rPr>
        <w:t>init</w:t>
      </w:r>
      <w:proofErr w:type="spellEnd"/>
      <w:r>
        <w:rPr>
          <w:szCs w:val="28"/>
          <w:lang w:val="en-US"/>
        </w:rPr>
        <w:t> </w:t>
      </w:r>
      <w:r w:rsidRPr="001E634C">
        <w:rPr>
          <w:szCs w:val="28"/>
        </w:rPr>
        <w:t>=</w:t>
      </w:r>
      <w:r>
        <w:rPr>
          <w:szCs w:val="28"/>
          <w:lang w:val="en-US"/>
        </w:rPr>
        <w:t> </w:t>
      </w:r>
      <w:r>
        <w:rPr>
          <w:szCs w:val="28"/>
        </w:rPr>
        <w:t>2</w:t>
      </w:r>
      <w:r w:rsidRPr="001E634C">
        <w:rPr>
          <w:szCs w:val="28"/>
        </w:rPr>
        <w:t>0</w:t>
      </w:r>
      <w:r>
        <w:t> º</w:t>
      </w:r>
      <w:r>
        <w:rPr>
          <w:lang w:val="en-US" w:eastAsia="ja-JP"/>
        </w:rPr>
        <w:t>C</w:t>
      </w:r>
      <w:r>
        <w:rPr>
          <w:szCs w:val="28"/>
          <w:lang w:eastAsia="ja-JP"/>
        </w:rPr>
        <w:t xml:space="preserve">; </w:t>
      </w:r>
      <w:r>
        <w:rPr>
          <w:rFonts w:eastAsia="TimesNewRoman"/>
          <w:szCs w:val="28"/>
        </w:rPr>
        <w:t>плотность</w:t>
      </w:r>
      <w:r w:rsidR="001402F6">
        <w:rPr>
          <w:rFonts w:eastAsia="TimesNewRoman"/>
          <w:szCs w:val="28"/>
        </w:rPr>
        <w:t xml:space="preserve"> </w:t>
      </w:r>
      <w:r w:rsidR="001402F6">
        <w:rPr>
          <w:rFonts w:eastAsia="TimesNewRoman"/>
          <w:szCs w:val="28"/>
        </w:rPr>
        <w:sym w:font="Symbol" w:char="F072"/>
      </w:r>
      <w:r w:rsidR="001402F6">
        <w:rPr>
          <w:rFonts w:eastAsia="TimesNewRoman"/>
          <w:szCs w:val="28"/>
        </w:rPr>
        <w:t xml:space="preserve"> =</w:t>
      </w:r>
      <w:r>
        <w:rPr>
          <w:rFonts w:eastAsia="TimesNewRoman"/>
          <w:szCs w:val="28"/>
        </w:rPr>
        <w:t xml:space="preserve"> 1000 кг / </w:t>
      </w:r>
      <w:r w:rsidRPr="00EE2F17">
        <w:rPr>
          <w:rFonts w:eastAsia="TimesNewRoman"/>
          <w:szCs w:val="28"/>
        </w:rPr>
        <w:t>м</w:t>
      </w:r>
      <w:r w:rsidRPr="00EE2F17">
        <w:rPr>
          <w:rFonts w:eastAsia="TimesNewRoman"/>
          <w:szCs w:val="28"/>
          <w:vertAlign w:val="superscript"/>
        </w:rPr>
        <w:t>3</w:t>
      </w:r>
      <w:r w:rsidR="001402F6">
        <w:rPr>
          <w:rFonts w:eastAsia="TimesNewRoman"/>
          <w:szCs w:val="28"/>
        </w:rPr>
        <w:t>;</w:t>
      </w:r>
      <w:r>
        <w:rPr>
          <w:rFonts w:eastAsia="TimesNewRoman"/>
          <w:szCs w:val="28"/>
        </w:rPr>
        <w:t xml:space="preserve"> удельная теплоемкость </w:t>
      </w:r>
      <w:r w:rsidR="009E2A61">
        <w:rPr>
          <w:rFonts w:eastAsia="TimesNewRoman"/>
          <w:i/>
          <w:iCs/>
          <w:szCs w:val="28"/>
          <w:lang w:val="en-US"/>
        </w:rPr>
        <w:t>c</w:t>
      </w:r>
      <w:r w:rsidR="001402F6" w:rsidRPr="001402F6">
        <w:rPr>
          <w:rFonts w:eastAsia="TimesNewRoman"/>
          <w:i/>
          <w:iCs/>
          <w:szCs w:val="28"/>
          <w:vertAlign w:val="subscript"/>
        </w:rPr>
        <w:t>р</w:t>
      </w:r>
      <w:r w:rsidR="001402F6">
        <w:rPr>
          <w:rFonts w:eastAsia="TimesNewRoman"/>
          <w:szCs w:val="28"/>
          <w:vertAlign w:val="subscript"/>
        </w:rPr>
        <w:t xml:space="preserve"> </w:t>
      </w:r>
      <w:r w:rsidR="001402F6">
        <w:rPr>
          <w:rFonts w:eastAsia="TimesNewRoman"/>
          <w:szCs w:val="28"/>
        </w:rPr>
        <w:t xml:space="preserve">= </w:t>
      </w:r>
      <w:r w:rsidRPr="002352AD">
        <w:rPr>
          <w:rFonts w:eastAsia="TimesNewRoman"/>
          <w:szCs w:val="28"/>
        </w:rPr>
        <w:t>4187</w:t>
      </w:r>
      <w:r>
        <w:rPr>
          <w:rFonts w:eastAsia="TimesNewRoman"/>
          <w:szCs w:val="28"/>
        </w:rPr>
        <w:t> Дж / (кг · К)</w:t>
      </w:r>
      <w:r w:rsidR="001402F6">
        <w:rPr>
          <w:rFonts w:eastAsia="TimesNewRoman"/>
          <w:szCs w:val="28"/>
        </w:rPr>
        <w:t>;</w:t>
      </w:r>
      <w:r>
        <w:rPr>
          <w:rFonts w:eastAsia="TimesNewRoman"/>
          <w:szCs w:val="28"/>
        </w:rPr>
        <w:t xml:space="preserve"> коэффициент теплопроводности </w:t>
      </w:r>
      <w:r w:rsidR="001402F6">
        <w:rPr>
          <w:rFonts w:eastAsia="TimesNewRoman"/>
          <w:szCs w:val="28"/>
        </w:rPr>
        <w:t xml:space="preserve">         </w:t>
      </w:r>
      <w:r w:rsidR="001402F6">
        <w:rPr>
          <w:rFonts w:eastAsia="TimesNewRoman"/>
          <w:szCs w:val="28"/>
        </w:rPr>
        <w:sym w:font="Symbol" w:char="F06C"/>
      </w:r>
      <w:r w:rsidR="001402F6">
        <w:rPr>
          <w:rFonts w:eastAsia="TimesNewRoman"/>
          <w:szCs w:val="28"/>
        </w:rPr>
        <w:t xml:space="preserve"> = </w:t>
      </w:r>
      <w:r>
        <w:rPr>
          <w:rFonts w:eastAsia="TimesNewRoman"/>
          <w:szCs w:val="28"/>
        </w:rPr>
        <w:t>0,603 Вт / (м ·К). Также в</w:t>
      </w:r>
      <w:r>
        <w:rPr>
          <w:rFonts w:eastAsia="TimesNewRoman"/>
          <w:szCs w:val="28"/>
          <w:lang w:eastAsia="ja-JP"/>
        </w:rPr>
        <w:t xml:space="preserve">о всех вариантах для разных форм поперечного </w:t>
      </w:r>
      <w:r>
        <w:rPr>
          <w:rFonts w:eastAsia="TimesNewRoman"/>
          <w:szCs w:val="28"/>
          <w:lang w:eastAsia="ja-JP"/>
        </w:rPr>
        <w:lastRenderedPageBreak/>
        <w:t xml:space="preserve">сечения трубы принимаем постоянную температуру стенок трубы, причем эта температура линейно изменяется вдоль оси </w:t>
      </w:r>
      <w:r w:rsidRPr="006C1955">
        <w:rPr>
          <w:rFonts w:eastAsia="TimesNewRoman"/>
          <w:i/>
          <w:szCs w:val="28"/>
          <w:lang w:val="en-US" w:eastAsia="ja-JP"/>
        </w:rPr>
        <w:t>x</w:t>
      </w:r>
      <w:r>
        <w:rPr>
          <w:rFonts w:eastAsia="TimesNewRoman"/>
          <w:szCs w:val="28"/>
          <w:lang w:eastAsia="ja-JP"/>
        </w:rPr>
        <w:t>:</w:t>
      </w:r>
    </w:p>
    <w:p w14:paraId="140A5BD0" w14:textId="77777777" w:rsidR="00A56ACE" w:rsidRDefault="00A56ACE" w:rsidP="00E04C09">
      <w:pPr>
        <w:rPr>
          <w:sz w:val="24"/>
          <w:szCs w:val="24"/>
        </w:rPr>
      </w:pPr>
    </w:p>
    <w:p w14:paraId="6C70F647" w14:textId="77777777" w:rsidR="00E04C09" w:rsidRPr="006710FE" w:rsidRDefault="00E04C09" w:rsidP="00E04C09">
      <w:pPr>
        <w:rPr>
          <w:sz w:val="24"/>
          <w:szCs w:val="24"/>
        </w:rPr>
      </w:pPr>
      <w:r w:rsidRPr="006710F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9</w:t>
      </w:r>
      <w:r w:rsidRPr="006710FE">
        <w:rPr>
          <w:sz w:val="24"/>
          <w:szCs w:val="24"/>
        </w:rPr>
        <w:t>.1 – Варианты зада</w:t>
      </w:r>
      <w:r>
        <w:rPr>
          <w:sz w:val="24"/>
          <w:szCs w:val="24"/>
        </w:rPr>
        <w:t>чи</w:t>
      </w:r>
      <w:r w:rsidRPr="006710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лабораторной работы </w:t>
      </w:r>
      <w:r w:rsidR="00A56ACE">
        <w:rPr>
          <w:sz w:val="24"/>
          <w:szCs w:val="24"/>
        </w:rPr>
        <w:t xml:space="preserve">№ </w:t>
      </w:r>
      <w:r>
        <w:rPr>
          <w:sz w:val="24"/>
          <w:szCs w:val="24"/>
        </w:rPr>
        <w:t>9</w:t>
      </w:r>
    </w:p>
    <w:p w14:paraId="44A4F914" w14:textId="77777777" w:rsidR="00E04C09" w:rsidRDefault="00E04C09" w:rsidP="00E04C09"/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836"/>
        <w:gridCol w:w="3798"/>
        <w:gridCol w:w="3220"/>
      </w:tblGrid>
      <w:tr w:rsidR="00E04C09" w14:paraId="0A5EF837" w14:textId="77777777" w:rsidTr="00E04C09">
        <w:tc>
          <w:tcPr>
            <w:tcW w:w="1439" w:type="pct"/>
            <w:vAlign w:val="center"/>
          </w:tcPr>
          <w:p w14:paraId="07F454B4" w14:textId="77777777" w:rsidR="00E04C09" w:rsidRPr="00D05441" w:rsidRDefault="00A56ACE" w:rsidP="006C195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</w:t>
            </w:r>
            <w:r w:rsidR="00E04C09" w:rsidRPr="00D05441">
              <w:rPr>
                <w:sz w:val="24"/>
                <w:szCs w:val="24"/>
              </w:rPr>
              <w:t xml:space="preserve"> варианта</w:t>
            </w:r>
          </w:p>
        </w:tc>
        <w:tc>
          <w:tcPr>
            <w:tcW w:w="1927" w:type="pct"/>
            <w:vAlign w:val="center"/>
          </w:tcPr>
          <w:p w14:paraId="4362281A" w14:textId="77777777" w:rsidR="009E2A61" w:rsidRDefault="00E04C09" w:rsidP="00F13BD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</w:t>
            </w:r>
            <w:r w:rsidRPr="00E04C09">
              <w:rPr>
                <w:sz w:val="24"/>
                <w:szCs w:val="24"/>
              </w:rPr>
              <w:t xml:space="preserve">лина стороны поперечного </w:t>
            </w:r>
          </w:p>
          <w:p w14:paraId="27A93574" w14:textId="77777777" w:rsidR="00E04C09" w:rsidRPr="00D05441" w:rsidRDefault="00E04C09" w:rsidP="00F13BDF">
            <w:pPr>
              <w:ind w:firstLine="0"/>
              <w:jc w:val="center"/>
              <w:rPr>
                <w:sz w:val="24"/>
                <w:szCs w:val="24"/>
              </w:rPr>
            </w:pPr>
            <w:r w:rsidRPr="00E04C09">
              <w:rPr>
                <w:sz w:val="24"/>
                <w:szCs w:val="24"/>
              </w:rPr>
              <w:t>сечения трубы</w:t>
            </w:r>
            <w:r w:rsidRPr="00D05441">
              <w:rPr>
                <w:sz w:val="24"/>
                <w:szCs w:val="24"/>
              </w:rPr>
              <w:t xml:space="preserve"> </w:t>
            </w:r>
            <w:proofErr w:type="spellStart"/>
            <w:r w:rsidR="00F13BDF">
              <w:rPr>
                <w:i/>
                <w:sz w:val="24"/>
                <w:szCs w:val="24"/>
                <w:lang w:val="en-US" w:eastAsia="ja-JP"/>
              </w:rPr>
              <w:t>L</w:t>
            </w:r>
            <w:r w:rsidR="00493C35">
              <w:rPr>
                <w:i/>
                <w:sz w:val="24"/>
                <w:szCs w:val="24"/>
                <w:vertAlign w:val="subscript"/>
                <w:lang w:val="en-US" w:eastAsia="ja-JP"/>
              </w:rPr>
              <w:t>tri</w:t>
            </w:r>
            <w:proofErr w:type="spellEnd"/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1634" w:type="pct"/>
            <w:vAlign w:val="center"/>
          </w:tcPr>
          <w:p w14:paraId="21746BF9" w14:textId="77777777" w:rsidR="00E04C09" w:rsidRPr="00D05441" w:rsidRDefault="00E04C09" w:rsidP="00E04C09">
            <w:pPr>
              <w:ind w:firstLine="0"/>
              <w:jc w:val="center"/>
              <w:rPr>
                <w:sz w:val="24"/>
                <w:szCs w:val="24"/>
                <w:lang w:eastAsia="ja-JP"/>
              </w:rPr>
            </w:pPr>
            <w:r>
              <w:rPr>
                <w:sz w:val="24"/>
                <w:szCs w:val="24"/>
              </w:rPr>
              <w:t>Длина трубы</w:t>
            </w:r>
            <w:r w:rsidRPr="00D05441">
              <w:rPr>
                <w:sz w:val="24"/>
                <w:szCs w:val="24"/>
              </w:rPr>
              <w:t xml:space="preserve"> </w:t>
            </w:r>
            <w:r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 w:rsidR="00493C35">
              <w:rPr>
                <w:i/>
                <w:sz w:val="24"/>
                <w:szCs w:val="24"/>
                <w:vertAlign w:val="subscript"/>
                <w:lang w:val="en-US" w:eastAsia="ja-JP"/>
              </w:rPr>
              <w:t>x</w:t>
            </w:r>
            <w:r w:rsidRPr="00D05441">
              <w:rPr>
                <w:sz w:val="24"/>
                <w:szCs w:val="24"/>
              </w:rPr>
              <w:t>, м</w:t>
            </w:r>
          </w:p>
        </w:tc>
      </w:tr>
      <w:tr w:rsidR="00E04C09" w14:paraId="5CEB897C" w14:textId="77777777" w:rsidTr="00E04C09">
        <w:tc>
          <w:tcPr>
            <w:tcW w:w="1439" w:type="pct"/>
            <w:vAlign w:val="center"/>
          </w:tcPr>
          <w:p w14:paraId="786517C4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</w:t>
            </w:r>
          </w:p>
        </w:tc>
        <w:tc>
          <w:tcPr>
            <w:tcW w:w="1927" w:type="pct"/>
            <w:vAlign w:val="center"/>
          </w:tcPr>
          <w:p w14:paraId="594DA679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1634" w:type="pct"/>
            <w:vAlign w:val="center"/>
          </w:tcPr>
          <w:p w14:paraId="12F85BEF" w14:textId="77777777" w:rsidR="00E04C09" w:rsidRPr="00D05441" w:rsidRDefault="00E04C09" w:rsidP="00493C3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5</w:t>
            </w:r>
          </w:p>
        </w:tc>
      </w:tr>
      <w:tr w:rsidR="00E04C09" w14:paraId="28BD5639" w14:textId="77777777" w:rsidTr="00E04C09">
        <w:tc>
          <w:tcPr>
            <w:tcW w:w="1439" w:type="pct"/>
            <w:vAlign w:val="center"/>
          </w:tcPr>
          <w:p w14:paraId="53063396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</w:t>
            </w:r>
          </w:p>
        </w:tc>
        <w:tc>
          <w:tcPr>
            <w:tcW w:w="1927" w:type="pct"/>
            <w:vAlign w:val="center"/>
          </w:tcPr>
          <w:p w14:paraId="2FF5DDA8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1634" w:type="pct"/>
            <w:vAlign w:val="center"/>
          </w:tcPr>
          <w:p w14:paraId="0645398C" w14:textId="77777777" w:rsidR="00E04C09" w:rsidRPr="00D05441" w:rsidRDefault="00E04C09" w:rsidP="00493C3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6</w:t>
            </w:r>
          </w:p>
        </w:tc>
      </w:tr>
      <w:tr w:rsidR="00E04C09" w14:paraId="33B6DF57" w14:textId="77777777" w:rsidTr="00E04C09">
        <w:tc>
          <w:tcPr>
            <w:tcW w:w="1439" w:type="pct"/>
            <w:vAlign w:val="center"/>
          </w:tcPr>
          <w:p w14:paraId="02A1A28D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</w:t>
            </w:r>
          </w:p>
        </w:tc>
        <w:tc>
          <w:tcPr>
            <w:tcW w:w="1927" w:type="pct"/>
            <w:vAlign w:val="center"/>
          </w:tcPr>
          <w:p w14:paraId="0DE5A689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1634" w:type="pct"/>
            <w:vAlign w:val="center"/>
          </w:tcPr>
          <w:p w14:paraId="3E3288CC" w14:textId="77777777" w:rsidR="00E04C09" w:rsidRPr="00D05441" w:rsidRDefault="00E04C09" w:rsidP="00493C3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55</w:t>
            </w:r>
          </w:p>
        </w:tc>
      </w:tr>
      <w:tr w:rsidR="00E04C09" w14:paraId="173DFD2D" w14:textId="77777777" w:rsidTr="00E04C09">
        <w:tc>
          <w:tcPr>
            <w:tcW w:w="1439" w:type="pct"/>
            <w:vAlign w:val="center"/>
          </w:tcPr>
          <w:p w14:paraId="09A2CF4C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</w:t>
            </w:r>
          </w:p>
        </w:tc>
        <w:tc>
          <w:tcPr>
            <w:tcW w:w="1927" w:type="pct"/>
            <w:vAlign w:val="center"/>
          </w:tcPr>
          <w:p w14:paraId="45F73D0C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1634" w:type="pct"/>
            <w:vAlign w:val="center"/>
          </w:tcPr>
          <w:p w14:paraId="38EDD62B" w14:textId="77777777" w:rsidR="00E04C09" w:rsidRPr="00493C35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45</w:t>
            </w:r>
          </w:p>
        </w:tc>
      </w:tr>
      <w:tr w:rsidR="00E04C09" w14:paraId="4A7E8985" w14:textId="77777777" w:rsidTr="00E04C09">
        <w:tc>
          <w:tcPr>
            <w:tcW w:w="1439" w:type="pct"/>
            <w:vAlign w:val="center"/>
          </w:tcPr>
          <w:p w14:paraId="40265AC0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1927" w:type="pct"/>
            <w:vAlign w:val="center"/>
          </w:tcPr>
          <w:p w14:paraId="1A744275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1634" w:type="pct"/>
            <w:vAlign w:val="center"/>
          </w:tcPr>
          <w:p w14:paraId="792639A6" w14:textId="77777777" w:rsidR="00E04C09" w:rsidRPr="00493C35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52</w:t>
            </w:r>
          </w:p>
        </w:tc>
      </w:tr>
      <w:tr w:rsidR="00E04C09" w14:paraId="5FDF20CF" w14:textId="77777777" w:rsidTr="00E04C09">
        <w:tc>
          <w:tcPr>
            <w:tcW w:w="1439" w:type="pct"/>
            <w:vAlign w:val="center"/>
          </w:tcPr>
          <w:p w14:paraId="736E82AA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6</w:t>
            </w:r>
          </w:p>
        </w:tc>
        <w:tc>
          <w:tcPr>
            <w:tcW w:w="1927" w:type="pct"/>
            <w:vAlign w:val="center"/>
          </w:tcPr>
          <w:p w14:paraId="71979B4E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</w:t>
            </w:r>
            <w:r w:rsidRPr="00D05441">
              <w:rPr>
                <w:sz w:val="24"/>
                <w:szCs w:val="24"/>
                <w:lang w:val="en-US"/>
              </w:rPr>
              <w:t>03</w:t>
            </w:r>
          </w:p>
        </w:tc>
        <w:tc>
          <w:tcPr>
            <w:tcW w:w="1634" w:type="pct"/>
            <w:vAlign w:val="center"/>
          </w:tcPr>
          <w:p w14:paraId="602E00BC" w14:textId="77777777" w:rsidR="00E04C09" w:rsidRPr="00493C35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57</w:t>
            </w:r>
          </w:p>
        </w:tc>
      </w:tr>
      <w:tr w:rsidR="00E04C09" w14:paraId="766BE5A2" w14:textId="77777777" w:rsidTr="00E04C09">
        <w:tc>
          <w:tcPr>
            <w:tcW w:w="1439" w:type="pct"/>
            <w:vAlign w:val="center"/>
          </w:tcPr>
          <w:p w14:paraId="0DFA905A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7</w:t>
            </w:r>
          </w:p>
        </w:tc>
        <w:tc>
          <w:tcPr>
            <w:tcW w:w="1927" w:type="pct"/>
            <w:vAlign w:val="center"/>
          </w:tcPr>
          <w:p w14:paraId="6080766E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1634" w:type="pct"/>
            <w:vAlign w:val="center"/>
          </w:tcPr>
          <w:p w14:paraId="3B4C3A78" w14:textId="77777777" w:rsidR="00E04C09" w:rsidRPr="00493C35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47</w:t>
            </w:r>
          </w:p>
        </w:tc>
      </w:tr>
      <w:tr w:rsidR="00E04C09" w14:paraId="03628C66" w14:textId="77777777" w:rsidTr="00E04C09">
        <w:tc>
          <w:tcPr>
            <w:tcW w:w="1439" w:type="pct"/>
            <w:vAlign w:val="center"/>
          </w:tcPr>
          <w:p w14:paraId="2455621A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8</w:t>
            </w:r>
          </w:p>
        </w:tc>
        <w:tc>
          <w:tcPr>
            <w:tcW w:w="1927" w:type="pct"/>
            <w:vAlign w:val="center"/>
          </w:tcPr>
          <w:p w14:paraId="7AA148CC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634" w:type="pct"/>
            <w:vAlign w:val="center"/>
          </w:tcPr>
          <w:p w14:paraId="1872B3A5" w14:textId="77777777" w:rsidR="00E04C09" w:rsidRPr="00493C35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49</w:t>
            </w:r>
          </w:p>
        </w:tc>
      </w:tr>
      <w:tr w:rsidR="00E04C09" w14:paraId="147C7D15" w14:textId="77777777" w:rsidTr="00E04C09">
        <w:tc>
          <w:tcPr>
            <w:tcW w:w="1439" w:type="pct"/>
            <w:vAlign w:val="center"/>
          </w:tcPr>
          <w:p w14:paraId="76B0D528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9</w:t>
            </w:r>
          </w:p>
        </w:tc>
        <w:tc>
          <w:tcPr>
            <w:tcW w:w="1927" w:type="pct"/>
            <w:vAlign w:val="center"/>
          </w:tcPr>
          <w:p w14:paraId="78EE50E5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3</w:t>
            </w:r>
          </w:p>
        </w:tc>
        <w:tc>
          <w:tcPr>
            <w:tcW w:w="1634" w:type="pct"/>
            <w:vAlign w:val="center"/>
          </w:tcPr>
          <w:p w14:paraId="69A25AA6" w14:textId="77777777" w:rsidR="00E04C09" w:rsidRPr="00D05441" w:rsidRDefault="00E04C09" w:rsidP="00493C3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39</w:t>
            </w:r>
          </w:p>
        </w:tc>
      </w:tr>
      <w:tr w:rsidR="00E04C09" w14:paraId="52899D4C" w14:textId="77777777" w:rsidTr="00E04C09">
        <w:tc>
          <w:tcPr>
            <w:tcW w:w="1439" w:type="pct"/>
            <w:vAlign w:val="center"/>
          </w:tcPr>
          <w:p w14:paraId="06D73BE4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0</w:t>
            </w:r>
          </w:p>
        </w:tc>
        <w:tc>
          <w:tcPr>
            <w:tcW w:w="1927" w:type="pct"/>
            <w:vAlign w:val="center"/>
          </w:tcPr>
          <w:p w14:paraId="0A214238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4</w:t>
            </w:r>
          </w:p>
        </w:tc>
        <w:tc>
          <w:tcPr>
            <w:tcW w:w="1634" w:type="pct"/>
            <w:vAlign w:val="center"/>
          </w:tcPr>
          <w:p w14:paraId="38F60E26" w14:textId="77777777" w:rsidR="00E04C09" w:rsidRPr="00493C35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493C35">
              <w:rPr>
                <w:sz w:val="24"/>
                <w:szCs w:val="24"/>
              </w:rPr>
              <w:t>4</w:t>
            </w:r>
          </w:p>
        </w:tc>
      </w:tr>
      <w:tr w:rsidR="00E04C09" w14:paraId="6169DE00" w14:textId="77777777" w:rsidTr="00E04C09">
        <w:tc>
          <w:tcPr>
            <w:tcW w:w="1439" w:type="pct"/>
            <w:vAlign w:val="center"/>
          </w:tcPr>
          <w:p w14:paraId="0464501E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1</w:t>
            </w:r>
          </w:p>
        </w:tc>
        <w:tc>
          <w:tcPr>
            <w:tcW w:w="1927" w:type="pct"/>
            <w:vAlign w:val="center"/>
          </w:tcPr>
          <w:p w14:paraId="17624AC5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1634" w:type="pct"/>
            <w:vAlign w:val="center"/>
          </w:tcPr>
          <w:p w14:paraId="30DB2010" w14:textId="77777777" w:rsidR="00E04C09" w:rsidRPr="00493C35" w:rsidRDefault="00E04C09" w:rsidP="00493C3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4</w:t>
            </w:r>
            <w:r w:rsidR="00493C35">
              <w:rPr>
                <w:sz w:val="24"/>
                <w:szCs w:val="24"/>
              </w:rPr>
              <w:t>2</w:t>
            </w:r>
          </w:p>
        </w:tc>
      </w:tr>
      <w:tr w:rsidR="00E04C09" w14:paraId="1F4D94EC" w14:textId="77777777" w:rsidTr="00E04C09">
        <w:tc>
          <w:tcPr>
            <w:tcW w:w="1439" w:type="pct"/>
            <w:vAlign w:val="center"/>
          </w:tcPr>
          <w:p w14:paraId="35769E30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2</w:t>
            </w:r>
          </w:p>
        </w:tc>
        <w:tc>
          <w:tcPr>
            <w:tcW w:w="1927" w:type="pct"/>
            <w:vAlign w:val="center"/>
          </w:tcPr>
          <w:p w14:paraId="229F5867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6</w:t>
            </w:r>
          </w:p>
        </w:tc>
        <w:tc>
          <w:tcPr>
            <w:tcW w:w="1634" w:type="pct"/>
            <w:vAlign w:val="center"/>
          </w:tcPr>
          <w:p w14:paraId="560F2D66" w14:textId="77777777" w:rsidR="00E04C09" w:rsidRPr="00D05441" w:rsidRDefault="00E04C09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5</w:t>
            </w:r>
            <w:r w:rsidR="00493C35">
              <w:rPr>
                <w:sz w:val="24"/>
                <w:szCs w:val="24"/>
              </w:rPr>
              <w:t>3</w:t>
            </w:r>
          </w:p>
        </w:tc>
      </w:tr>
    </w:tbl>
    <w:p w14:paraId="7E56E6AA" w14:textId="77777777" w:rsidR="00E04C09" w:rsidRDefault="00E04C09" w:rsidP="00E04C09"/>
    <w:p w14:paraId="66DC0C27" w14:textId="77777777" w:rsidR="002C38D6" w:rsidRPr="002C38D6" w:rsidRDefault="002C38D6" w:rsidP="002C38D6">
      <w:pPr>
        <w:rPr>
          <w:sz w:val="24"/>
          <w:szCs w:val="24"/>
        </w:rPr>
      </w:pPr>
      <w:r w:rsidRPr="006710F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9</w:t>
      </w:r>
      <w:r w:rsidRPr="006710FE">
        <w:rPr>
          <w:sz w:val="24"/>
          <w:szCs w:val="24"/>
        </w:rPr>
        <w:t>.</w:t>
      </w:r>
      <w:r w:rsidRPr="002C38D6">
        <w:rPr>
          <w:sz w:val="24"/>
          <w:szCs w:val="24"/>
        </w:rPr>
        <w:t>2</w:t>
      </w:r>
      <w:r w:rsidRPr="006710FE">
        <w:rPr>
          <w:sz w:val="24"/>
          <w:szCs w:val="24"/>
        </w:rPr>
        <w:t xml:space="preserve"> – Варианты зада</w:t>
      </w:r>
      <w:r>
        <w:rPr>
          <w:sz w:val="24"/>
          <w:szCs w:val="24"/>
        </w:rPr>
        <w:t>чи</w:t>
      </w:r>
      <w:r w:rsidRPr="006710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лабораторной работы </w:t>
      </w:r>
      <w:r w:rsidR="009E2A61">
        <w:rPr>
          <w:sz w:val="24"/>
          <w:szCs w:val="24"/>
        </w:rPr>
        <w:t xml:space="preserve">№ </w:t>
      </w:r>
      <w:r w:rsidRPr="002C38D6">
        <w:rPr>
          <w:sz w:val="24"/>
          <w:szCs w:val="24"/>
        </w:rPr>
        <w:t>12</w:t>
      </w:r>
    </w:p>
    <w:p w14:paraId="22CB32E0" w14:textId="77777777" w:rsidR="002C38D6" w:rsidRDefault="002C38D6" w:rsidP="002C38D6"/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138"/>
        <w:gridCol w:w="2864"/>
        <w:gridCol w:w="2426"/>
        <w:gridCol w:w="2426"/>
      </w:tblGrid>
      <w:tr w:rsidR="002C38D6" w14:paraId="5D85FAD3" w14:textId="77777777" w:rsidTr="002C38D6">
        <w:tc>
          <w:tcPr>
            <w:tcW w:w="1085" w:type="pct"/>
            <w:vAlign w:val="center"/>
          </w:tcPr>
          <w:p w14:paraId="686B74C5" w14:textId="77777777" w:rsidR="002C38D6" w:rsidRPr="00D05441" w:rsidRDefault="00A56ACE" w:rsidP="006C195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</w:t>
            </w:r>
            <w:r w:rsidR="002C38D6" w:rsidRPr="00D05441">
              <w:rPr>
                <w:sz w:val="24"/>
                <w:szCs w:val="24"/>
              </w:rPr>
              <w:t xml:space="preserve"> варианта</w:t>
            </w:r>
          </w:p>
        </w:tc>
        <w:tc>
          <w:tcPr>
            <w:tcW w:w="1453" w:type="pct"/>
            <w:vAlign w:val="center"/>
          </w:tcPr>
          <w:p w14:paraId="7D6B88A6" w14:textId="77777777" w:rsidR="002C38D6" w:rsidRPr="00D05441" w:rsidRDefault="002C38D6" w:rsidP="002C38D6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</w:t>
            </w:r>
            <w:r w:rsidRPr="00E04C09">
              <w:rPr>
                <w:sz w:val="24"/>
                <w:szCs w:val="24"/>
              </w:rPr>
              <w:t>лина стороны поперечного сечения трубы</w:t>
            </w:r>
            <w:r w:rsidRPr="00D05441"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lang w:val="en-US" w:eastAsia="ja-JP"/>
              </w:rPr>
              <w:t>L</w:t>
            </w:r>
            <w:r>
              <w:rPr>
                <w:i/>
                <w:sz w:val="24"/>
                <w:szCs w:val="24"/>
                <w:vertAlign w:val="subscript"/>
                <w:lang w:val="en-US" w:eastAsia="ja-JP"/>
              </w:rPr>
              <w:t>y</w:t>
            </w:r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1231" w:type="pct"/>
          </w:tcPr>
          <w:p w14:paraId="21663567" w14:textId="77777777" w:rsidR="002C38D6" w:rsidRDefault="002C38D6" w:rsidP="002C38D6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</w:t>
            </w:r>
            <w:r w:rsidRPr="00E04C09">
              <w:rPr>
                <w:sz w:val="24"/>
                <w:szCs w:val="24"/>
              </w:rPr>
              <w:t>лина стороны поперечного сечения трубы</w:t>
            </w:r>
            <w:r w:rsidRPr="00D05441"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  <w:lang w:val="en-US" w:eastAsia="ja-JP"/>
              </w:rPr>
              <w:t>L</w:t>
            </w:r>
            <w:r>
              <w:rPr>
                <w:i/>
                <w:sz w:val="24"/>
                <w:szCs w:val="24"/>
                <w:vertAlign w:val="subscript"/>
                <w:lang w:val="en-US" w:eastAsia="ja-JP"/>
              </w:rPr>
              <w:t>z</w:t>
            </w:r>
            <w:proofErr w:type="spellEnd"/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1231" w:type="pct"/>
            <w:vAlign w:val="center"/>
          </w:tcPr>
          <w:p w14:paraId="691B75E0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eastAsia="ja-JP"/>
              </w:rPr>
            </w:pPr>
            <w:r>
              <w:rPr>
                <w:sz w:val="24"/>
                <w:szCs w:val="24"/>
              </w:rPr>
              <w:t>Длина трубы</w:t>
            </w:r>
            <w:r w:rsidRPr="00D05441">
              <w:rPr>
                <w:sz w:val="24"/>
                <w:szCs w:val="24"/>
              </w:rPr>
              <w:t xml:space="preserve"> </w:t>
            </w:r>
            <w:r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>
              <w:rPr>
                <w:i/>
                <w:sz w:val="24"/>
                <w:szCs w:val="24"/>
                <w:vertAlign w:val="subscript"/>
                <w:lang w:val="en-US" w:eastAsia="ja-JP"/>
              </w:rPr>
              <w:t>x</w:t>
            </w:r>
            <w:r w:rsidRPr="00D05441">
              <w:rPr>
                <w:sz w:val="24"/>
                <w:szCs w:val="24"/>
              </w:rPr>
              <w:t>, м</w:t>
            </w:r>
          </w:p>
        </w:tc>
      </w:tr>
      <w:tr w:rsidR="002C38D6" w14:paraId="7619DE8C" w14:textId="77777777" w:rsidTr="002C38D6">
        <w:tc>
          <w:tcPr>
            <w:tcW w:w="1085" w:type="pct"/>
            <w:vAlign w:val="center"/>
          </w:tcPr>
          <w:p w14:paraId="77F4526E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</w:t>
            </w:r>
          </w:p>
        </w:tc>
        <w:tc>
          <w:tcPr>
            <w:tcW w:w="1453" w:type="pct"/>
            <w:vAlign w:val="center"/>
          </w:tcPr>
          <w:p w14:paraId="730B47BC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1231" w:type="pct"/>
          </w:tcPr>
          <w:p w14:paraId="12CBE838" w14:textId="77777777" w:rsidR="002C38D6" w:rsidRPr="00D05441" w:rsidRDefault="008818FA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1231" w:type="pct"/>
            <w:vAlign w:val="center"/>
          </w:tcPr>
          <w:p w14:paraId="339855A1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5</w:t>
            </w:r>
          </w:p>
        </w:tc>
      </w:tr>
      <w:tr w:rsidR="002C38D6" w14:paraId="43EF3EF3" w14:textId="77777777" w:rsidTr="002C38D6">
        <w:tc>
          <w:tcPr>
            <w:tcW w:w="1085" w:type="pct"/>
            <w:vAlign w:val="center"/>
          </w:tcPr>
          <w:p w14:paraId="597B91A0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</w:t>
            </w:r>
          </w:p>
        </w:tc>
        <w:tc>
          <w:tcPr>
            <w:tcW w:w="1453" w:type="pct"/>
            <w:vAlign w:val="center"/>
          </w:tcPr>
          <w:p w14:paraId="748E8F33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1231" w:type="pct"/>
          </w:tcPr>
          <w:p w14:paraId="1C187CD5" w14:textId="77777777" w:rsidR="002C38D6" w:rsidRPr="008818FA" w:rsidRDefault="008818FA" w:rsidP="008818FA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231" w:type="pct"/>
            <w:vAlign w:val="center"/>
          </w:tcPr>
          <w:p w14:paraId="7279C108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6</w:t>
            </w:r>
          </w:p>
        </w:tc>
      </w:tr>
      <w:tr w:rsidR="002C38D6" w14:paraId="598D8417" w14:textId="77777777" w:rsidTr="002C38D6">
        <w:tc>
          <w:tcPr>
            <w:tcW w:w="1085" w:type="pct"/>
            <w:vAlign w:val="center"/>
          </w:tcPr>
          <w:p w14:paraId="4C4ED19C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</w:t>
            </w:r>
          </w:p>
        </w:tc>
        <w:tc>
          <w:tcPr>
            <w:tcW w:w="1453" w:type="pct"/>
            <w:vAlign w:val="center"/>
          </w:tcPr>
          <w:p w14:paraId="06CC25A4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1231" w:type="pct"/>
          </w:tcPr>
          <w:p w14:paraId="60CCC17E" w14:textId="77777777" w:rsidR="002C38D6" w:rsidRPr="00D05441" w:rsidRDefault="008818FA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231" w:type="pct"/>
            <w:vAlign w:val="center"/>
          </w:tcPr>
          <w:p w14:paraId="2A27F277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55</w:t>
            </w:r>
          </w:p>
        </w:tc>
      </w:tr>
      <w:tr w:rsidR="002C38D6" w14:paraId="2E3EB4DE" w14:textId="77777777" w:rsidTr="002C38D6">
        <w:tc>
          <w:tcPr>
            <w:tcW w:w="1085" w:type="pct"/>
            <w:vAlign w:val="center"/>
          </w:tcPr>
          <w:p w14:paraId="25113D6D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</w:t>
            </w:r>
          </w:p>
        </w:tc>
        <w:tc>
          <w:tcPr>
            <w:tcW w:w="1453" w:type="pct"/>
            <w:vAlign w:val="center"/>
          </w:tcPr>
          <w:p w14:paraId="216E34A0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1231" w:type="pct"/>
          </w:tcPr>
          <w:p w14:paraId="1BE5902E" w14:textId="77777777" w:rsidR="002C38D6" w:rsidRPr="00D05441" w:rsidRDefault="008818FA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231" w:type="pct"/>
            <w:vAlign w:val="center"/>
          </w:tcPr>
          <w:p w14:paraId="50D8F513" w14:textId="77777777" w:rsidR="002C38D6" w:rsidRPr="00493C35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45</w:t>
            </w:r>
          </w:p>
        </w:tc>
      </w:tr>
      <w:tr w:rsidR="002C38D6" w14:paraId="6089CFA6" w14:textId="77777777" w:rsidTr="002C38D6">
        <w:tc>
          <w:tcPr>
            <w:tcW w:w="1085" w:type="pct"/>
            <w:vAlign w:val="center"/>
          </w:tcPr>
          <w:p w14:paraId="36AD6FC2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1453" w:type="pct"/>
            <w:vAlign w:val="center"/>
          </w:tcPr>
          <w:p w14:paraId="36A5276A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1231" w:type="pct"/>
          </w:tcPr>
          <w:p w14:paraId="78E5E159" w14:textId="77777777" w:rsidR="002C38D6" w:rsidRPr="00D05441" w:rsidRDefault="008818FA" w:rsidP="008818FA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3</w:t>
            </w:r>
            <w:r w:rsidRPr="00D05441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231" w:type="pct"/>
            <w:vAlign w:val="center"/>
          </w:tcPr>
          <w:p w14:paraId="26031D5A" w14:textId="77777777" w:rsidR="002C38D6" w:rsidRPr="00493C35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52</w:t>
            </w:r>
          </w:p>
        </w:tc>
      </w:tr>
      <w:tr w:rsidR="002C38D6" w14:paraId="40971AAC" w14:textId="77777777" w:rsidTr="002C38D6">
        <w:tc>
          <w:tcPr>
            <w:tcW w:w="1085" w:type="pct"/>
            <w:vAlign w:val="center"/>
          </w:tcPr>
          <w:p w14:paraId="21EFF7DC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6</w:t>
            </w:r>
          </w:p>
        </w:tc>
        <w:tc>
          <w:tcPr>
            <w:tcW w:w="1453" w:type="pct"/>
            <w:vAlign w:val="center"/>
          </w:tcPr>
          <w:p w14:paraId="0E04839F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</w:t>
            </w:r>
            <w:r w:rsidRPr="00D05441">
              <w:rPr>
                <w:sz w:val="24"/>
                <w:szCs w:val="24"/>
                <w:lang w:val="en-US"/>
              </w:rPr>
              <w:t>03</w:t>
            </w:r>
          </w:p>
        </w:tc>
        <w:tc>
          <w:tcPr>
            <w:tcW w:w="1231" w:type="pct"/>
          </w:tcPr>
          <w:p w14:paraId="5E3A364A" w14:textId="77777777" w:rsidR="002C38D6" w:rsidRPr="00D05441" w:rsidRDefault="008818FA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231" w:type="pct"/>
            <w:vAlign w:val="center"/>
          </w:tcPr>
          <w:p w14:paraId="7A419251" w14:textId="77777777" w:rsidR="002C38D6" w:rsidRPr="00493C35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57</w:t>
            </w:r>
          </w:p>
        </w:tc>
      </w:tr>
      <w:tr w:rsidR="002C38D6" w14:paraId="6FFFD264" w14:textId="77777777" w:rsidTr="002C38D6">
        <w:tc>
          <w:tcPr>
            <w:tcW w:w="1085" w:type="pct"/>
            <w:vAlign w:val="center"/>
          </w:tcPr>
          <w:p w14:paraId="7FE70C07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7</w:t>
            </w:r>
          </w:p>
        </w:tc>
        <w:tc>
          <w:tcPr>
            <w:tcW w:w="1453" w:type="pct"/>
            <w:vAlign w:val="center"/>
          </w:tcPr>
          <w:p w14:paraId="5DC556B0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1231" w:type="pct"/>
          </w:tcPr>
          <w:p w14:paraId="769B785F" w14:textId="77777777" w:rsidR="002C38D6" w:rsidRPr="00D05441" w:rsidRDefault="008818FA" w:rsidP="008818FA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31" w:type="pct"/>
            <w:vAlign w:val="center"/>
          </w:tcPr>
          <w:p w14:paraId="4565DDEE" w14:textId="77777777" w:rsidR="002C38D6" w:rsidRPr="00493C35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47</w:t>
            </w:r>
          </w:p>
        </w:tc>
      </w:tr>
      <w:tr w:rsidR="002C38D6" w14:paraId="4109F755" w14:textId="77777777" w:rsidTr="002C38D6">
        <w:tc>
          <w:tcPr>
            <w:tcW w:w="1085" w:type="pct"/>
            <w:vAlign w:val="center"/>
          </w:tcPr>
          <w:p w14:paraId="44374BDA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8</w:t>
            </w:r>
          </w:p>
        </w:tc>
        <w:tc>
          <w:tcPr>
            <w:tcW w:w="1453" w:type="pct"/>
            <w:vAlign w:val="center"/>
          </w:tcPr>
          <w:p w14:paraId="1865B80C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231" w:type="pct"/>
          </w:tcPr>
          <w:p w14:paraId="115273A3" w14:textId="77777777" w:rsidR="002C38D6" w:rsidRPr="00D05441" w:rsidRDefault="008818FA" w:rsidP="008818FA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231" w:type="pct"/>
            <w:vAlign w:val="center"/>
          </w:tcPr>
          <w:p w14:paraId="232AEE70" w14:textId="77777777" w:rsidR="002C38D6" w:rsidRPr="00493C35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49</w:t>
            </w:r>
          </w:p>
        </w:tc>
      </w:tr>
      <w:tr w:rsidR="002C38D6" w14:paraId="2786E64E" w14:textId="77777777" w:rsidTr="002C38D6">
        <w:tc>
          <w:tcPr>
            <w:tcW w:w="1085" w:type="pct"/>
            <w:vAlign w:val="center"/>
          </w:tcPr>
          <w:p w14:paraId="36625E02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9</w:t>
            </w:r>
          </w:p>
        </w:tc>
        <w:tc>
          <w:tcPr>
            <w:tcW w:w="1453" w:type="pct"/>
            <w:vAlign w:val="center"/>
          </w:tcPr>
          <w:p w14:paraId="76BD3C4E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3</w:t>
            </w:r>
          </w:p>
        </w:tc>
        <w:tc>
          <w:tcPr>
            <w:tcW w:w="1231" w:type="pct"/>
          </w:tcPr>
          <w:p w14:paraId="54BF6469" w14:textId="77777777" w:rsidR="002C38D6" w:rsidRPr="00D05441" w:rsidRDefault="008818FA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231" w:type="pct"/>
            <w:vAlign w:val="center"/>
          </w:tcPr>
          <w:p w14:paraId="4D7BF586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39</w:t>
            </w:r>
          </w:p>
        </w:tc>
      </w:tr>
      <w:tr w:rsidR="002C38D6" w14:paraId="31FE0D6D" w14:textId="77777777" w:rsidTr="002C38D6">
        <w:tc>
          <w:tcPr>
            <w:tcW w:w="1085" w:type="pct"/>
            <w:vAlign w:val="center"/>
          </w:tcPr>
          <w:p w14:paraId="7D3E02E4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0</w:t>
            </w:r>
          </w:p>
        </w:tc>
        <w:tc>
          <w:tcPr>
            <w:tcW w:w="1453" w:type="pct"/>
            <w:vAlign w:val="center"/>
          </w:tcPr>
          <w:p w14:paraId="4F01ECBF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4</w:t>
            </w:r>
          </w:p>
        </w:tc>
        <w:tc>
          <w:tcPr>
            <w:tcW w:w="1231" w:type="pct"/>
          </w:tcPr>
          <w:p w14:paraId="17E44869" w14:textId="77777777" w:rsidR="002C38D6" w:rsidRPr="00D05441" w:rsidRDefault="008818FA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34</w:t>
            </w:r>
          </w:p>
        </w:tc>
        <w:tc>
          <w:tcPr>
            <w:tcW w:w="1231" w:type="pct"/>
            <w:vAlign w:val="center"/>
          </w:tcPr>
          <w:p w14:paraId="2BBAA2A3" w14:textId="77777777" w:rsidR="002C38D6" w:rsidRPr="00493C35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4</w:t>
            </w:r>
          </w:p>
        </w:tc>
      </w:tr>
      <w:tr w:rsidR="002C38D6" w14:paraId="2108C75F" w14:textId="77777777" w:rsidTr="002C38D6">
        <w:tc>
          <w:tcPr>
            <w:tcW w:w="1085" w:type="pct"/>
            <w:vAlign w:val="center"/>
          </w:tcPr>
          <w:p w14:paraId="7A55C9A3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1</w:t>
            </w:r>
          </w:p>
        </w:tc>
        <w:tc>
          <w:tcPr>
            <w:tcW w:w="1453" w:type="pct"/>
            <w:vAlign w:val="center"/>
          </w:tcPr>
          <w:p w14:paraId="48257783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1231" w:type="pct"/>
          </w:tcPr>
          <w:p w14:paraId="6066BBD2" w14:textId="77777777" w:rsidR="002C38D6" w:rsidRPr="00D05441" w:rsidRDefault="008818FA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231" w:type="pct"/>
            <w:vAlign w:val="center"/>
          </w:tcPr>
          <w:p w14:paraId="60406252" w14:textId="77777777" w:rsidR="002C38D6" w:rsidRPr="00493C35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2</w:t>
            </w:r>
          </w:p>
        </w:tc>
      </w:tr>
      <w:tr w:rsidR="002C38D6" w14:paraId="6611B8E4" w14:textId="77777777" w:rsidTr="002C38D6">
        <w:tc>
          <w:tcPr>
            <w:tcW w:w="1085" w:type="pct"/>
            <w:vAlign w:val="center"/>
          </w:tcPr>
          <w:p w14:paraId="68D54A58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2</w:t>
            </w:r>
          </w:p>
        </w:tc>
        <w:tc>
          <w:tcPr>
            <w:tcW w:w="1453" w:type="pct"/>
            <w:vAlign w:val="center"/>
          </w:tcPr>
          <w:p w14:paraId="59921312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36</w:t>
            </w:r>
          </w:p>
        </w:tc>
        <w:tc>
          <w:tcPr>
            <w:tcW w:w="1231" w:type="pct"/>
          </w:tcPr>
          <w:p w14:paraId="53F2721A" w14:textId="77777777" w:rsidR="002C38D6" w:rsidRPr="00D05441" w:rsidRDefault="008818FA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231" w:type="pct"/>
            <w:vAlign w:val="center"/>
          </w:tcPr>
          <w:p w14:paraId="1710441D" w14:textId="77777777" w:rsidR="002C38D6" w:rsidRPr="00D05441" w:rsidRDefault="002C38D6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5</w:t>
            </w:r>
            <w:r>
              <w:rPr>
                <w:sz w:val="24"/>
                <w:szCs w:val="24"/>
              </w:rPr>
              <w:t>3</w:t>
            </w:r>
          </w:p>
        </w:tc>
      </w:tr>
    </w:tbl>
    <w:p w14:paraId="50EEF10C" w14:textId="77777777" w:rsidR="002C38D6" w:rsidRDefault="002C38D6" w:rsidP="002C38D6"/>
    <w:p w14:paraId="79A23A9D" w14:textId="77777777" w:rsidR="004D652C" w:rsidRPr="004D652C" w:rsidRDefault="004D652C" w:rsidP="004D652C">
      <w:pPr>
        <w:rPr>
          <w:sz w:val="24"/>
          <w:szCs w:val="24"/>
        </w:rPr>
      </w:pPr>
      <w:r w:rsidRPr="006710F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9</w:t>
      </w:r>
      <w:r w:rsidRPr="006710FE">
        <w:rPr>
          <w:sz w:val="24"/>
          <w:szCs w:val="24"/>
        </w:rPr>
        <w:t>.</w:t>
      </w:r>
      <w:r w:rsidRPr="004D652C">
        <w:rPr>
          <w:sz w:val="24"/>
          <w:szCs w:val="24"/>
        </w:rPr>
        <w:t>3</w:t>
      </w:r>
      <w:r w:rsidRPr="006710FE">
        <w:rPr>
          <w:sz w:val="24"/>
          <w:szCs w:val="24"/>
        </w:rPr>
        <w:t xml:space="preserve"> – Варианты зада</w:t>
      </w:r>
      <w:r>
        <w:rPr>
          <w:sz w:val="24"/>
          <w:szCs w:val="24"/>
        </w:rPr>
        <w:t>чи</w:t>
      </w:r>
      <w:r w:rsidRPr="006710F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лабораторной работы </w:t>
      </w:r>
      <w:r w:rsidR="009E2A61">
        <w:rPr>
          <w:sz w:val="24"/>
          <w:szCs w:val="24"/>
        </w:rPr>
        <w:t xml:space="preserve">№ </w:t>
      </w:r>
      <w:r w:rsidRPr="004D652C">
        <w:rPr>
          <w:sz w:val="24"/>
          <w:szCs w:val="24"/>
        </w:rPr>
        <w:t>15</w:t>
      </w:r>
    </w:p>
    <w:p w14:paraId="5FAF9065" w14:textId="77777777" w:rsidR="004D652C" w:rsidRDefault="004D652C" w:rsidP="004D652C"/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836"/>
        <w:gridCol w:w="3798"/>
        <w:gridCol w:w="3220"/>
      </w:tblGrid>
      <w:tr w:rsidR="004D652C" w14:paraId="58A0FF29" w14:textId="77777777" w:rsidTr="006C1955">
        <w:tc>
          <w:tcPr>
            <w:tcW w:w="1439" w:type="pct"/>
            <w:vAlign w:val="center"/>
          </w:tcPr>
          <w:p w14:paraId="6D435A2A" w14:textId="77777777" w:rsidR="004D652C" w:rsidRPr="00D05441" w:rsidRDefault="00A56ACE" w:rsidP="006C195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</w:t>
            </w:r>
            <w:r w:rsidR="004D652C" w:rsidRPr="00D05441">
              <w:rPr>
                <w:sz w:val="24"/>
                <w:szCs w:val="24"/>
              </w:rPr>
              <w:t xml:space="preserve"> варианта</w:t>
            </w:r>
          </w:p>
        </w:tc>
        <w:tc>
          <w:tcPr>
            <w:tcW w:w="1927" w:type="pct"/>
            <w:vAlign w:val="center"/>
          </w:tcPr>
          <w:p w14:paraId="4BE6F78A" w14:textId="77777777" w:rsidR="004D652C" w:rsidRPr="00D05441" w:rsidRDefault="004D652C" w:rsidP="004D652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диус</w:t>
            </w:r>
            <w:r w:rsidRPr="00E04C09">
              <w:rPr>
                <w:sz w:val="24"/>
                <w:szCs w:val="24"/>
              </w:rPr>
              <w:t xml:space="preserve"> трубы</w:t>
            </w:r>
            <w:r w:rsidRPr="00D05441"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lang w:val="en-US" w:eastAsia="ja-JP"/>
              </w:rPr>
              <w:t>R</w:t>
            </w:r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1634" w:type="pct"/>
            <w:vAlign w:val="center"/>
          </w:tcPr>
          <w:p w14:paraId="76B353C1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eastAsia="ja-JP"/>
              </w:rPr>
            </w:pPr>
            <w:r>
              <w:rPr>
                <w:sz w:val="24"/>
                <w:szCs w:val="24"/>
              </w:rPr>
              <w:t>Длина трубы</w:t>
            </w:r>
            <w:r w:rsidRPr="00D05441">
              <w:rPr>
                <w:sz w:val="24"/>
                <w:szCs w:val="24"/>
              </w:rPr>
              <w:t xml:space="preserve"> </w:t>
            </w:r>
            <w:r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>
              <w:rPr>
                <w:i/>
                <w:sz w:val="24"/>
                <w:szCs w:val="24"/>
                <w:vertAlign w:val="subscript"/>
                <w:lang w:val="en-US" w:eastAsia="ja-JP"/>
              </w:rPr>
              <w:t>x</w:t>
            </w:r>
            <w:r w:rsidRPr="00D05441">
              <w:rPr>
                <w:sz w:val="24"/>
                <w:szCs w:val="24"/>
              </w:rPr>
              <w:t>, м</w:t>
            </w:r>
          </w:p>
        </w:tc>
      </w:tr>
      <w:tr w:rsidR="004D652C" w14:paraId="04D0FD0D" w14:textId="77777777" w:rsidTr="006C1955">
        <w:tc>
          <w:tcPr>
            <w:tcW w:w="1439" w:type="pct"/>
            <w:vAlign w:val="center"/>
          </w:tcPr>
          <w:p w14:paraId="33699F0A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</w:t>
            </w:r>
          </w:p>
        </w:tc>
        <w:tc>
          <w:tcPr>
            <w:tcW w:w="1927" w:type="pct"/>
            <w:vAlign w:val="center"/>
          </w:tcPr>
          <w:p w14:paraId="7606FF9F" w14:textId="77777777" w:rsidR="004D652C" w:rsidRPr="00D05441" w:rsidRDefault="004D652C" w:rsidP="00966A8D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634" w:type="pct"/>
            <w:vAlign w:val="center"/>
          </w:tcPr>
          <w:p w14:paraId="0589716C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5</w:t>
            </w:r>
          </w:p>
        </w:tc>
      </w:tr>
      <w:tr w:rsidR="004D652C" w14:paraId="1CEFFC1E" w14:textId="77777777" w:rsidTr="006C1955">
        <w:tc>
          <w:tcPr>
            <w:tcW w:w="1439" w:type="pct"/>
            <w:vAlign w:val="center"/>
          </w:tcPr>
          <w:p w14:paraId="608893C4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2</w:t>
            </w:r>
          </w:p>
        </w:tc>
        <w:tc>
          <w:tcPr>
            <w:tcW w:w="1927" w:type="pct"/>
            <w:vAlign w:val="center"/>
          </w:tcPr>
          <w:p w14:paraId="7299C14F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1634" w:type="pct"/>
            <w:vAlign w:val="center"/>
          </w:tcPr>
          <w:p w14:paraId="0F99DE40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6</w:t>
            </w:r>
          </w:p>
        </w:tc>
      </w:tr>
      <w:tr w:rsidR="004D652C" w14:paraId="1DD28CA4" w14:textId="77777777" w:rsidTr="006C1955">
        <w:tc>
          <w:tcPr>
            <w:tcW w:w="1439" w:type="pct"/>
            <w:vAlign w:val="center"/>
          </w:tcPr>
          <w:p w14:paraId="3DA7CD96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3</w:t>
            </w:r>
          </w:p>
        </w:tc>
        <w:tc>
          <w:tcPr>
            <w:tcW w:w="1927" w:type="pct"/>
            <w:vAlign w:val="center"/>
          </w:tcPr>
          <w:p w14:paraId="6986C04B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1634" w:type="pct"/>
            <w:vAlign w:val="center"/>
          </w:tcPr>
          <w:p w14:paraId="718BDE0D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55</w:t>
            </w:r>
          </w:p>
        </w:tc>
      </w:tr>
      <w:tr w:rsidR="004D652C" w14:paraId="452CDAE0" w14:textId="77777777" w:rsidTr="006C1955">
        <w:tc>
          <w:tcPr>
            <w:tcW w:w="1439" w:type="pct"/>
            <w:vAlign w:val="center"/>
          </w:tcPr>
          <w:p w14:paraId="316A230E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4</w:t>
            </w:r>
          </w:p>
        </w:tc>
        <w:tc>
          <w:tcPr>
            <w:tcW w:w="1927" w:type="pct"/>
            <w:vAlign w:val="center"/>
          </w:tcPr>
          <w:p w14:paraId="4FCFA1C2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1634" w:type="pct"/>
            <w:vAlign w:val="center"/>
          </w:tcPr>
          <w:p w14:paraId="6B7D68DD" w14:textId="77777777" w:rsidR="004D652C" w:rsidRPr="00493C35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45</w:t>
            </w:r>
          </w:p>
        </w:tc>
      </w:tr>
      <w:tr w:rsidR="004D652C" w14:paraId="6D765FA0" w14:textId="77777777" w:rsidTr="006C1955">
        <w:tc>
          <w:tcPr>
            <w:tcW w:w="1439" w:type="pct"/>
            <w:vAlign w:val="center"/>
          </w:tcPr>
          <w:p w14:paraId="64D58F20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5</w:t>
            </w:r>
          </w:p>
        </w:tc>
        <w:tc>
          <w:tcPr>
            <w:tcW w:w="1927" w:type="pct"/>
            <w:vAlign w:val="center"/>
          </w:tcPr>
          <w:p w14:paraId="6FE0B0F7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24</w:t>
            </w:r>
          </w:p>
        </w:tc>
        <w:tc>
          <w:tcPr>
            <w:tcW w:w="1634" w:type="pct"/>
            <w:vAlign w:val="center"/>
          </w:tcPr>
          <w:p w14:paraId="19F1D49E" w14:textId="77777777" w:rsidR="004D652C" w:rsidRPr="00493C35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52</w:t>
            </w:r>
          </w:p>
        </w:tc>
      </w:tr>
      <w:tr w:rsidR="004D652C" w14:paraId="5C9AC59D" w14:textId="77777777" w:rsidTr="006C1955">
        <w:tc>
          <w:tcPr>
            <w:tcW w:w="1439" w:type="pct"/>
            <w:vAlign w:val="center"/>
          </w:tcPr>
          <w:p w14:paraId="713F8019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6</w:t>
            </w:r>
          </w:p>
        </w:tc>
        <w:tc>
          <w:tcPr>
            <w:tcW w:w="1927" w:type="pct"/>
            <w:vAlign w:val="center"/>
          </w:tcPr>
          <w:p w14:paraId="2C222C67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</w:t>
            </w:r>
            <w:r w:rsidR="00966A8D">
              <w:rPr>
                <w:sz w:val="24"/>
                <w:szCs w:val="24"/>
                <w:lang w:val="en-US"/>
              </w:rPr>
              <w:t>025</w:t>
            </w:r>
          </w:p>
        </w:tc>
        <w:tc>
          <w:tcPr>
            <w:tcW w:w="1634" w:type="pct"/>
            <w:vAlign w:val="center"/>
          </w:tcPr>
          <w:p w14:paraId="360E45DB" w14:textId="77777777" w:rsidR="004D652C" w:rsidRPr="00493C35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57</w:t>
            </w:r>
          </w:p>
        </w:tc>
      </w:tr>
      <w:tr w:rsidR="004D652C" w14:paraId="7B7CA25B" w14:textId="77777777" w:rsidTr="006C1955">
        <w:tc>
          <w:tcPr>
            <w:tcW w:w="1439" w:type="pct"/>
            <w:vAlign w:val="center"/>
          </w:tcPr>
          <w:p w14:paraId="389BF6D2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7</w:t>
            </w:r>
          </w:p>
        </w:tc>
        <w:tc>
          <w:tcPr>
            <w:tcW w:w="1927" w:type="pct"/>
            <w:vAlign w:val="center"/>
          </w:tcPr>
          <w:p w14:paraId="5258A783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1634" w:type="pct"/>
            <w:vAlign w:val="center"/>
          </w:tcPr>
          <w:p w14:paraId="2E1F2289" w14:textId="77777777" w:rsidR="004D652C" w:rsidRPr="00493C35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47</w:t>
            </w:r>
          </w:p>
        </w:tc>
      </w:tr>
      <w:tr w:rsidR="004D652C" w14:paraId="36B30378" w14:textId="77777777" w:rsidTr="006C1955">
        <w:tc>
          <w:tcPr>
            <w:tcW w:w="1439" w:type="pct"/>
            <w:vAlign w:val="center"/>
          </w:tcPr>
          <w:p w14:paraId="776D6CEC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8</w:t>
            </w:r>
          </w:p>
        </w:tc>
        <w:tc>
          <w:tcPr>
            <w:tcW w:w="1927" w:type="pct"/>
            <w:vAlign w:val="center"/>
          </w:tcPr>
          <w:p w14:paraId="3BF8A148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27</w:t>
            </w:r>
          </w:p>
        </w:tc>
        <w:tc>
          <w:tcPr>
            <w:tcW w:w="1634" w:type="pct"/>
            <w:vAlign w:val="center"/>
          </w:tcPr>
          <w:p w14:paraId="4C501143" w14:textId="77777777" w:rsidR="004D652C" w:rsidRPr="00493C35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49</w:t>
            </w:r>
          </w:p>
        </w:tc>
      </w:tr>
      <w:tr w:rsidR="00E16774" w14:paraId="2434E2BA" w14:textId="77777777" w:rsidTr="00E16774">
        <w:tc>
          <w:tcPr>
            <w:tcW w:w="1439" w:type="pct"/>
          </w:tcPr>
          <w:p w14:paraId="0C98DB0E" w14:textId="77777777" w:rsidR="00E16774" w:rsidRPr="00D05441" w:rsidRDefault="00E16774" w:rsidP="002E6099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9</w:t>
            </w:r>
          </w:p>
        </w:tc>
        <w:tc>
          <w:tcPr>
            <w:tcW w:w="1927" w:type="pct"/>
          </w:tcPr>
          <w:p w14:paraId="5F184E00" w14:textId="77777777" w:rsidR="00E16774" w:rsidRPr="00D05441" w:rsidRDefault="00E16774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1634" w:type="pct"/>
          </w:tcPr>
          <w:p w14:paraId="42752C64" w14:textId="77777777" w:rsidR="00E16774" w:rsidRPr="00D05441" w:rsidRDefault="00E16774" w:rsidP="002E6099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39</w:t>
            </w:r>
          </w:p>
        </w:tc>
      </w:tr>
    </w:tbl>
    <w:p w14:paraId="1BEAD0B7" w14:textId="77777777" w:rsidR="00A56ACE" w:rsidRDefault="00A56ACE">
      <w:pPr>
        <w:rPr>
          <w:sz w:val="24"/>
          <w:szCs w:val="24"/>
        </w:rPr>
      </w:pPr>
      <w:r>
        <w:rPr>
          <w:sz w:val="24"/>
          <w:szCs w:val="24"/>
        </w:rPr>
        <w:lastRenderedPageBreak/>
        <w:t>Окончание таблицы 9.3</w:t>
      </w:r>
    </w:p>
    <w:p w14:paraId="1A55B97A" w14:textId="77777777" w:rsidR="00E16774" w:rsidRDefault="00E16774">
      <w:pPr>
        <w:rPr>
          <w:sz w:val="24"/>
          <w:szCs w:val="24"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2836"/>
        <w:gridCol w:w="3798"/>
        <w:gridCol w:w="3220"/>
      </w:tblGrid>
      <w:tr w:rsidR="00E16774" w14:paraId="54FF6094" w14:textId="77777777" w:rsidTr="00E16774">
        <w:tc>
          <w:tcPr>
            <w:tcW w:w="1439" w:type="pct"/>
          </w:tcPr>
          <w:p w14:paraId="65B92B40" w14:textId="77777777" w:rsidR="00E16774" w:rsidRPr="00D05441" w:rsidRDefault="00E16774" w:rsidP="002E609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мер</w:t>
            </w:r>
            <w:r w:rsidRPr="00D05441">
              <w:rPr>
                <w:sz w:val="24"/>
                <w:szCs w:val="24"/>
              </w:rPr>
              <w:t xml:space="preserve"> варианта</w:t>
            </w:r>
          </w:p>
        </w:tc>
        <w:tc>
          <w:tcPr>
            <w:tcW w:w="1927" w:type="pct"/>
          </w:tcPr>
          <w:p w14:paraId="0BBD1D5B" w14:textId="77777777" w:rsidR="00E16774" w:rsidRPr="00D05441" w:rsidRDefault="00E16774" w:rsidP="002E6099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диус</w:t>
            </w:r>
            <w:r w:rsidRPr="00E04C09">
              <w:rPr>
                <w:sz w:val="24"/>
                <w:szCs w:val="24"/>
              </w:rPr>
              <w:t xml:space="preserve"> трубы</w:t>
            </w:r>
            <w:r w:rsidRPr="00D05441"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  <w:lang w:val="en-US" w:eastAsia="ja-JP"/>
              </w:rPr>
              <w:t>R</w:t>
            </w:r>
            <w:r w:rsidRPr="00D05441">
              <w:rPr>
                <w:sz w:val="24"/>
                <w:szCs w:val="24"/>
              </w:rPr>
              <w:t>, м</w:t>
            </w:r>
          </w:p>
        </w:tc>
        <w:tc>
          <w:tcPr>
            <w:tcW w:w="1634" w:type="pct"/>
          </w:tcPr>
          <w:p w14:paraId="711BDD22" w14:textId="77777777" w:rsidR="00E16774" w:rsidRPr="00D05441" w:rsidRDefault="00E16774" w:rsidP="002E6099">
            <w:pPr>
              <w:ind w:firstLine="0"/>
              <w:jc w:val="center"/>
              <w:rPr>
                <w:sz w:val="24"/>
                <w:szCs w:val="24"/>
                <w:lang w:eastAsia="ja-JP"/>
              </w:rPr>
            </w:pPr>
            <w:r>
              <w:rPr>
                <w:sz w:val="24"/>
                <w:szCs w:val="24"/>
              </w:rPr>
              <w:t>Длина трубы</w:t>
            </w:r>
            <w:r w:rsidRPr="00D05441">
              <w:rPr>
                <w:sz w:val="24"/>
                <w:szCs w:val="24"/>
              </w:rPr>
              <w:t xml:space="preserve"> </w:t>
            </w:r>
            <w:r w:rsidRPr="00D05441">
              <w:rPr>
                <w:i/>
                <w:sz w:val="24"/>
                <w:szCs w:val="24"/>
                <w:lang w:val="en-US" w:eastAsia="ja-JP"/>
              </w:rPr>
              <w:t>L</w:t>
            </w:r>
            <w:r>
              <w:rPr>
                <w:i/>
                <w:sz w:val="24"/>
                <w:szCs w:val="24"/>
                <w:vertAlign w:val="subscript"/>
                <w:lang w:val="en-US" w:eastAsia="ja-JP"/>
              </w:rPr>
              <w:t>x</w:t>
            </w:r>
            <w:r w:rsidRPr="00D05441">
              <w:rPr>
                <w:sz w:val="24"/>
                <w:szCs w:val="24"/>
              </w:rPr>
              <w:t>, м</w:t>
            </w:r>
          </w:p>
        </w:tc>
      </w:tr>
      <w:tr w:rsidR="004D652C" w14:paraId="3E40C63D" w14:textId="77777777" w:rsidTr="006C1955">
        <w:tc>
          <w:tcPr>
            <w:tcW w:w="1439" w:type="pct"/>
            <w:vAlign w:val="center"/>
          </w:tcPr>
          <w:p w14:paraId="6428F816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0</w:t>
            </w:r>
          </w:p>
        </w:tc>
        <w:tc>
          <w:tcPr>
            <w:tcW w:w="1927" w:type="pct"/>
            <w:vAlign w:val="center"/>
          </w:tcPr>
          <w:p w14:paraId="12C25A88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29</w:t>
            </w:r>
          </w:p>
        </w:tc>
        <w:tc>
          <w:tcPr>
            <w:tcW w:w="1634" w:type="pct"/>
            <w:vAlign w:val="center"/>
          </w:tcPr>
          <w:p w14:paraId="4517D485" w14:textId="77777777" w:rsidR="004D652C" w:rsidRPr="00493C35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>
              <w:rPr>
                <w:sz w:val="24"/>
                <w:szCs w:val="24"/>
              </w:rPr>
              <w:t>4</w:t>
            </w:r>
          </w:p>
        </w:tc>
      </w:tr>
      <w:tr w:rsidR="004D652C" w14:paraId="52BC9D34" w14:textId="77777777" w:rsidTr="006C1955">
        <w:tc>
          <w:tcPr>
            <w:tcW w:w="1439" w:type="pct"/>
            <w:vAlign w:val="center"/>
          </w:tcPr>
          <w:p w14:paraId="5601D66B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1</w:t>
            </w:r>
          </w:p>
        </w:tc>
        <w:tc>
          <w:tcPr>
            <w:tcW w:w="1927" w:type="pct"/>
            <w:vAlign w:val="center"/>
          </w:tcPr>
          <w:p w14:paraId="1F8BB2EC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634" w:type="pct"/>
            <w:vAlign w:val="center"/>
          </w:tcPr>
          <w:p w14:paraId="4D5BB85D" w14:textId="77777777" w:rsidR="004D652C" w:rsidRPr="00493C35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</w:t>
            </w:r>
            <w:r w:rsidRPr="00D05441"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2</w:t>
            </w:r>
          </w:p>
        </w:tc>
      </w:tr>
      <w:tr w:rsidR="004D652C" w14:paraId="0E49FF8E" w14:textId="77777777" w:rsidTr="006C1955">
        <w:tc>
          <w:tcPr>
            <w:tcW w:w="1439" w:type="pct"/>
            <w:vAlign w:val="center"/>
          </w:tcPr>
          <w:p w14:paraId="28E7B06E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12</w:t>
            </w:r>
          </w:p>
        </w:tc>
        <w:tc>
          <w:tcPr>
            <w:tcW w:w="1927" w:type="pct"/>
            <w:vAlign w:val="center"/>
          </w:tcPr>
          <w:p w14:paraId="5B682BF3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D05441">
              <w:rPr>
                <w:sz w:val="24"/>
                <w:szCs w:val="24"/>
              </w:rPr>
              <w:t>0,0</w:t>
            </w:r>
            <w:r w:rsidR="00966A8D">
              <w:rPr>
                <w:sz w:val="24"/>
                <w:szCs w:val="24"/>
                <w:lang w:val="en-US"/>
              </w:rPr>
              <w:t>31</w:t>
            </w:r>
          </w:p>
        </w:tc>
        <w:tc>
          <w:tcPr>
            <w:tcW w:w="1634" w:type="pct"/>
            <w:vAlign w:val="center"/>
          </w:tcPr>
          <w:p w14:paraId="466AE7C3" w14:textId="77777777" w:rsidR="004D652C" w:rsidRPr="00D05441" w:rsidRDefault="004D652C" w:rsidP="006C1955">
            <w:pPr>
              <w:ind w:firstLine="0"/>
              <w:jc w:val="center"/>
              <w:rPr>
                <w:sz w:val="24"/>
                <w:szCs w:val="24"/>
              </w:rPr>
            </w:pPr>
            <w:r w:rsidRPr="00D05441">
              <w:rPr>
                <w:sz w:val="24"/>
                <w:szCs w:val="24"/>
              </w:rPr>
              <w:t>0,05</w:t>
            </w:r>
            <w:r>
              <w:rPr>
                <w:sz w:val="24"/>
                <w:szCs w:val="24"/>
              </w:rPr>
              <w:t>3</w:t>
            </w:r>
          </w:p>
        </w:tc>
      </w:tr>
    </w:tbl>
    <w:p w14:paraId="47DDAAA6" w14:textId="77777777" w:rsidR="00A56ACE" w:rsidRDefault="00A56ACE" w:rsidP="006C1955">
      <w:pPr>
        <w:widowControl/>
        <w:jc w:val="right"/>
        <w:rPr>
          <w:rFonts w:eastAsia="TimesNewRoman"/>
          <w:szCs w:val="28"/>
          <w:lang w:eastAsia="ja-JP"/>
        </w:rPr>
      </w:pPr>
    </w:p>
    <w:p w14:paraId="1DE887C3" w14:textId="77777777" w:rsidR="006C1955" w:rsidRDefault="00EB4902" w:rsidP="006C1955">
      <w:pPr>
        <w:widowControl/>
        <w:jc w:val="right"/>
        <w:rPr>
          <w:rFonts w:eastAsia="TimesNewRoman"/>
          <w:szCs w:val="28"/>
          <w:lang w:eastAsia="ja-JP"/>
        </w:rPr>
      </w:pPr>
      <w:r w:rsidRPr="006C1955">
        <w:rPr>
          <w:rFonts w:eastAsia="TimesNewRoman"/>
          <w:position w:val="-16"/>
          <w:szCs w:val="28"/>
          <w:lang w:eastAsia="ja-JP"/>
        </w:rPr>
        <w:object w:dxaOrig="1600" w:dyaOrig="420" w14:anchorId="37B718EA">
          <v:shape id="_x0000_i1056" type="#_x0000_t75" style="width:80.4pt;height:20.55pt" o:ole="">
            <v:imagedata r:id="rId103" o:title=""/>
          </v:shape>
          <o:OLEObject Type="Embed" ProgID="Equation.DSMT4" ShapeID="_x0000_i1056" DrawAspect="Content" ObjectID="_1804934419" r:id="rId104"/>
        </w:object>
      </w:r>
      <w:r w:rsidR="006C1955">
        <w:rPr>
          <w:rFonts w:eastAsia="TimesNewRoman"/>
          <w:szCs w:val="28"/>
          <w:lang w:eastAsia="ja-JP"/>
        </w:rPr>
        <w:t>,</w:t>
      </w:r>
      <w:r w:rsidR="006C1955">
        <w:rPr>
          <w:rFonts w:eastAsia="TimesNewRoman"/>
          <w:szCs w:val="28"/>
          <w:lang w:eastAsia="ja-JP"/>
        </w:rPr>
        <w:tab/>
      </w:r>
      <w:r w:rsidR="006C1955">
        <w:rPr>
          <w:rFonts w:eastAsia="TimesNewRoman"/>
          <w:szCs w:val="28"/>
          <w:lang w:eastAsia="ja-JP"/>
        </w:rPr>
        <w:tab/>
      </w:r>
      <w:r w:rsidR="006C1955">
        <w:rPr>
          <w:rFonts w:eastAsia="TimesNewRoman"/>
          <w:szCs w:val="28"/>
          <w:lang w:eastAsia="ja-JP"/>
        </w:rPr>
        <w:tab/>
      </w:r>
      <w:r w:rsidR="006C1955">
        <w:rPr>
          <w:rFonts w:eastAsia="TimesNewRoman"/>
          <w:szCs w:val="28"/>
          <w:lang w:eastAsia="ja-JP"/>
        </w:rPr>
        <w:tab/>
      </w:r>
      <w:r w:rsidR="006C1955">
        <w:rPr>
          <w:rFonts w:eastAsia="TimesNewRoman"/>
          <w:szCs w:val="28"/>
          <w:lang w:eastAsia="ja-JP"/>
        </w:rPr>
        <w:tab/>
      </w:r>
      <w:r w:rsidR="006C1955">
        <w:rPr>
          <w:rFonts w:eastAsia="TimesNewRoman"/>
          <w:szCs w:val="28"/>
          <w:lang w:eastAsia="ja-JP"/>
        </w:rPr>
        <w:tab/>
        <w:t>(9.5)</w:t>
      </w:r>
    </w:p>
    <w:p w14:paraId="7CACF510" w14:textId="77777777" w:rsidR="00E16774" w:rsidRPr="00E16774" w:rsidRDefault="00E16774" w:rsidP="006C1955">
      <w:pPr>
        <w:widowControl/>
        <w:jc w:val="right"/>
        <w:rPr>
          <w:rFonts w:eastAsia="TimesNewRoman"/>
          <w:sz w:val="16"/>
          <w:szCs w:val="16"/>
          <w:lang w:eastAsia="ja-JP"/>
        </w:rPr>
      </w:pPr>
    </w:p>
    <w:p w14:paraId="124273FB" w14:textId="77777777" w:rsidR="00E008AA" w:rsidRDefault="006C1955" w:rsidP="006C1955">
      <w:pPr>
        <w:widowControl/>
        <w:ind w:firstLine="0"/>
        <w:rPr>
          <w:rFonts w:eastAsia="TimesNewRoman"/>
          <w:szCs w:val="28"/>
          <w:lang w:eastAsia="ja-JP"/>
        </w:rPr>
      </w:pPr>
      <w:r>
        <w:rPr>
          <w:rFonts w:eastAsia="TimesNewRoman"/>
          <w:szCs w:val="28"/>
        </w:rPr>
        <w:t>где</w:t>
      </w:r>
      <w:r>
        <w:rPr>
          <w:rFonts w:eastAsia="TimesNewRoman"/>
          <w:szCs w:val="28"/>
        </w:rPr>
        <w:tab/>
      </w:r>
      <w:r w:rsidR="00EB4902" w:rsidRPr="00EB4902">
        <w:rPr>
          <w:rFonts w:eastAsia="TimesNewRoman"/>
          <w:i/>
          <w:szCs w:val="28"/>
          <w:lang w:val="en-US" w:eastAsia="ja-JP"/>
        </w:rPr>
        <w:t>T</w:t>
      </w:r>
      <w:proofErr w:type="spellStart"/>
      <w:r w:rsidR="00EB4902">
        <w:rPr>
          <w:rFonts w:eastAsia="TimesNewRoman" w:hint="eastAsia"/>
          <w:i/>
          <w:szCs w:val="28"/>
          <w:vertAlign w:val="subscript"/>
          <w:lang w:eastAsia="ja-JP"/>
        </w:rPr>
        <w:t>pl</w:t>
      </w:r>
      <w:proofErr w:type="spellEnd"/>
      <w:r w:rsidR="00573B88">
        <w:rPr>
          <w:rFonts w:eastAsia="TimesNewRoman"/>
          <w:szCs w:val="28"/>
          <w:lang w:eastAsia="ja-JP"/>
        </w:rPr>
        <w:t> = </w:t>
      </w:r>
      <w:r w:rsidR="00EB4902">
        <w:rPr>
          <w:rFonts w:eastAsia="TimesNewRoman"/>
          <w:szCs w:val="28"/>
          <w:lang w:eastAsia="ja-JP"/>
        </w:rPr>
        <w:t>50 º</w:t>
      </w:r>
      <w:r w:rsidR="00EB4902">
        <w:rPr>
          <w:rFonts w:eastAsia="TimesNewRoman"/>
          <w:szCs w:val="28"/>
          <w:lang w:val="en-US" w:eastAsia="ja-JP"/>
        </w:rPr>
        <w:t>C</w:t>
      </w:r>
      <w:r w:rsidR="00573B88">
        <w:rPr>
          <w:rFonts w:eastAsia="TimesNewRoman"/>
          <w:szCs w:val="28"/>
          <w:lang w:eastAsia="ja-JP"/>
        </w:rPr>
        <w:t>;</w:t>
      </w:r>
    </w:p>
    <w:p w14:paraId="1A681FC1" w14:textId="77777777" w:rsidR="00573B88" w:rsidRPr="00573B88" w:rsidRDefault="00573B88" w:rsidP="006C1955">
      <w:pPr>
        <w:widowControl/>
        <w:ind w:firstLine="0"/>
        <w:rPr>
          <w:rFonts w:eastAsia="TimesNewRoman"/>
          <w:szCs w:val="28"/>
          <w:lang w:eastAsia="ja-JP"/>
        </w:rPr>
      </w:pPr>
      <w:r>
        <w:rPr>
          <w:rFonts w:eastAsia="TimesNewRoman"/>
          <w:szCs w:val="28"/>
          <w:lang w:eastAsia="ja-JP"/>
        </w:rPr>
        <w:tab/>
      </w:r>
      <w:r w:rsidRPr="00573B88">
        <w:rPr>
          <w:rFonts w:eastAsia="TimesNewRoman"/>
          <w:i/>
          <w:szCs w:val="28"/>
          <w:lang w:val="en-US" w:eastAsia="ja-JP"/>
        </w:rPr>
        <w:t>x</w:t>
      </w:r>
      <w:r>
        <w:rPr>
          <w:rFonts w:eastAsia="TimesNewRoman"/>
          <w:szCs w:val="28"/>
          <w:lang w:eastAsia="ja-JP"/>
        </w:rPr>
        <w:t xml:space="preserve"> в мм.</w:t>
      </w:r>
    </w:p>
    <w:p w14:paraId="2796F21A" w14:textId="77777777" w:rsidR="00680CF7" w:rsidRDefault="00680CF7" w:rsidP="00844F12">
      <w:pPr>
        <w:widowControl/>
        <w:rPr>
          <w:szCs w:val="28"/>
        </w:rPr>
      </w:pPr>
      <w:r>
        <w:rPr>
          <w:rFonts w:eastAsia="TimesNewRoman"/>
          <w:szCs w:val="28"/>
        </w:rPr>
        <w:t xml:space="preserve">Работы </w:t>
      </w:r>
      <w:r w:rsidR="00A56ACE">
        <w:rPr>
          <w:rFonts w:eastAsia="TimesNewRoman"/>
          <w:szCs w:val="28"/>
        </w:rPr>
        <w:t xml:space="preserve">№ </w:t>
      </w:r>
      <w:r>
        <w:rPr>
          <w:rFonts w:eastAsia="TimesNewRoman"/>
          <w:szCs w:val="28"/>
        </w:rPr>
        <w:t>11, 14 и 17 выполняются при помощи САПР</w:t>
      </w:r>
      <w:r>
        <w:rPr>
          <w:rFonts w:eastAsia="TimesNewRoman" w:hint="eastAsia"/>
          <w:szCs w:val="28"/>
          <w:lang w:eastAsia="ja-JP"/>
        </w:rPr>
        <w:t xml:space="preserve"> NX</w:t>
      </w:r>
      <w:r>
        <w:rPr>
          <w:rFonts w:eastAsia="TimesNewRoman"/>
          <w:szCs w:val="28"/>
          <w:lang w:eastAsia="ja-JP"/>
        </w:rPr>
        <w:t>.</w:t>
      </w:r>
      <w:r w:rsidR="006A3B17">
        <w:rPr>
          <w:rFonts w:eastAsia="TimesNewRoman"/>
          <w:szCs w:val="28"/>
          <w:lang w:eastAsia="ja-JP"/>
        </w:rPr>
        <w:t xml:space="preserve"> Необходимо получить температурное поле внутри трубы при помощи средств САПР.</w:t>
      </w:r>
      <w:r w:rsidR="004F6686">
        <w:rPr>
          <w:rFonts w:eastAsia="TimesNewRoman"/>
          <w:szCs w:val="28"/>
          <w:lang w:eastAsia="ja-JP"/>
        </w:rPr>
        <w:t xml:space="preserve"> Устанавливаем опцию Analysis Type = </w:t>
      </w:r>
      <w:proofErr w:type="spellStart"/>
      <w:r w:rsidR="004F6686" w:rsidRPr="004F6686">
        <w:rPr>
          <w:rFonts w:eastAsia="TimesNewRoman"/>
          <w:szCs w:val="28"/>
          <w:lang w:eastAsia="ja-JP"/>
        </w:rPr>
        <w:t>Coupled</w:t>
      </w:r>
      <w:proofErr w:type="spellEnd"/>
      <w:r w:rsidR="004F6686" w:rsidRPr="004F6686">
        <w:rPr>
          <w:rFonts w:eastAsia="TimesNewRoman"/>
          <w:szCs w:val="28"/>
          <w:lang w:eastAsia="ja-JP"/>
        </w:rPr>
        <w:t xml:space="preserve"> </w:t>
      </w:r>
      <w:proofErr w:type="spellStart"/>
      <w:r w:rsidR="004F6686" w:rsidRPr="004F6686">
        <w:rPr>
          <w:rFonts w:eastAsia="TimesNewRoman"/>
          <w:szCs w:val="28"/>
          <w:lang w:eastAsia="ja-JP"/>
        </w:rPr>
        <w:t>Thermal-Flow</w:t>
      </w:r>
      <w:proofErr w:type="spellEnd"/>
      <w:r w:rsidR="004F6686">
        <w:rPr>
          <w:rFonts w:eastAsia="TimesNewRoman"/>
          <w:szCs w:val="28"/>
          <w:lang w:eastAsia="ja-JP"/>
        </w:rPr>
        <w:t>.</w:t>
      </w:r>
      <w:r w:rsidR="006A1F5B">
        <w:rPr>
          <w:rFonts w:eastAsia="TimesNewRoman"/>
          <w:szCs w:val="28"/>
          <w:lang w:eastAsia="ja-JP"/>
        </w:rPr>
        <w:t xml:space="preserve"> Т</w:t>
      </w:r>
      <w:r w:rsidR="006A1F5B">
        <w:rPr>
          <w:lang w:eastAsia="ja-JP"/>
        </w:rPr>
        <w:t>емпературу</w:t>
      </w:r>
      <w:r w:rsidR="006A1F5B" w:rsidRPr="00AE2FC1">
        <w:rPr>
          <w:szCs w:val="28"/>
        </w:rPr>
        <w:t xml:space="preserve"> </w:t>
      </w:r>
      <w:r w:rsidR="006A1F5B">
        <w:rPr>
          <w:szCs w:val="28"/>
        </w:rPr>
        <w:t>окружающей среды принимаем 2</w:t>
      </w:r>
      <w:r w:rsidR="006A1F5B" w:rsidRPr="001E634C">
        <w:rPr>
          <w:szCs w:val="28"/>
        </w:rPr>
        <w:t>0</w:t>
      </w:r>
      <w:r w:rsidR="006A1F5B">
        <w:t> º</w:t>
      </w:r>
      <w:r w:rsidR="006A1F5B">
        <w:rPr>
          <w:lang w:val="en-US" w:eastAsia="ja-JP"/>
        </w:rPr>
        <w:t>C</w:t>
      </w:r>
      <w:r w:rsidR="006A1F5B">
        <w:rPr>
          <w:szCs w:val="28"/>
          <w:lang w:eastAsia="ja-JP"/>
        </w:rPr>
        <w:t>.</w:t>
      </w:r>
    </w:p>
    <w:p w14:paraId="64D291C1" w14:textId="77777777" w:rsidR="00844F12" w:rsidRPr="006603AD" w:rsidRDefault="00844F12" w:rsidP="00844F12">
      <w:pPr>
        <w:rPr>
          <w:szCs w:val="28"/>
        </w:rPr>
      </w:pPr>
    </w:p>
    <w:p w14:paraId="7D2E8FCC" w14:textId="77777777" w:rsidR="00844F12" w:rsidRPr="006710FE" w:rsidRDefault="00844F12" w:rsidP="00844F12">
      <w:pPr>
        <w:rPr>
          <w:b/>
          <w:i/>
          <w:szCs w:val="30"/>
        </w:rPr>
      </w:pPr>
      <w:r w:rsidRPr="006710FE">
        <w:rPr>
          <w:b/>
          <w:i/>
          <w:szCs w:val="30"/>
        </w:rPr>
        <w:t>Контрольные вопросы</w:t>
      </w:r>
    </w:p>
    <w:p w14:paraId="7E4F7A85" w14:textId="77777777" w:rsidR="00844F12" w:rsidRPr="006710FE" w:rsidRDefault="00844F12" w:rsidP="00844F12"/>
    <w:p w14:paraId="4A1C326F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 </w:t>
      </w:r>
      <w:r w:rsidRPr="0087167C">
        <w:rPr>
          <w:szCs w:val="28"/>
        </w:rPr>
        <w:t>Ламинарное течение.</w:t>
      </w:r>
    </w:p>
    <w:p w14:paraId="36C79861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2 </w:t>
      </w:r>
      <w:r w:rsidRPr="0087167C">
        <w:rPr>
          <w:szCs w:val="28"/>
        </w:rPr>
        <w:t>Нестационарный тепловой процесс.</w:t>
      </w:r>
    </w:p>
    <w:p w14:paraId="222D82BA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3 </w:t>
      </w:r>
      <w:r w:rsidRPr="0087167C">
        <w:rPr>
          <w:szCs w:val="28"/>
        </w:rPr>
        <w:t>Уравнения процесса.</w:t>
      </w:r>
    </w:p>
    <w:p w14:paraId="46FCE9F8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4 </w:t>
      </w:r>
      <w:r w:rsidRPr="0087167C">
        <w:rPr>
          <w:szCs w:val="28"/>
        </w:rPr>
        <w:t>Алгоритм численного решения.</w:t>
      </w:r>
    </w:p>
    <w:p w14:paraId="6FA8A51C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5 </w:t>
      </w:r>
      <w:r w:rsidRPr="0087167C">
        <w:rPr>
          <w:szCs w:val="28"/>
        </w:rPr>
        <w:t>Начальные и граничные условия.</w:t>
      </w:r>
    </w:p>
    <w:p w14:paraId="33D31118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6 </w:t>
      </w:r>
      <w:r w:rsidRPr="0087167C">
        <w:rPr>
          <w:szCs w:val="28"/>
        </w:rPr>
        <w:t>Шаблон дискретизации.</w:t>
      </w:r>
    </w:p>
    <w:p w14:paraId="43438B2D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7 </w:t>
      </w:r>
      <w:r w:rsidRPr="0087167C">
        <w:rPr>
          <w:szCs w:val="28"/>
        </w:rPr>
        <w:t>Настройка САПР.</w:t>
      </w:r>
    </w:p>
    <w:p w14:paraId="113F25CD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8 </w:t>
      </w:r>
      <w:r w:rsidRPr="0087167C">
        <w:rPr>
          <w:szCs w:val="28"/>
        </w:rPr>
        <w:t>Методика моделирования.</w:t>
      </w:r>
    </w:p>
    <w:p w14:paraId="3E99E4E4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9 </w:t>
      </w:r>
      <w:r w:rsidRPr="0087167C">
        <w:rPr>
          <w:szCs w:val="28"/>
        </w:rPr>
        <w:t>Анализ результатов.</w:t>
      </w:r>
    </w:p>
    <w:p w14:paraId="30EEDA3E" w14:textId="77777777" w:rsidR="0087167C" w:rsidRPr="0087167C" w:rsidRDefault="0087167C" w:rsidP="0087167C">
      <w:pPr>
        <w:tabs>
          <w:tab w:val="left" w:pos="426"/>
          <w:tab w:val="left" w:pos="567"/>
        </w:tabs>
        <w:rPr>
          <w:szCs w:val="28"/>
        </w:rPr>
      </w:pPr>
      <w:r>
        <w:rPr>
          <w:szCs w:val="28"/>
        </w:rPr>
        <w:t xml:space="preserve">10 </w:t>
      </w:r>
      <w:r w:rsidRPr="0087167C">
        <w:rPr>
          <w:szCs w:val="28"/>
        </w:rPr>
        <w:t>Построение сетки.</w:t>
      </w:r>
    </w:p>
    <w:p w14:paraId="56374713" w14:textId="77777777" w:rsidR="00844F12" w:rsidRPr="000B2768" w:rsidRDefault="00844F12" w:rsidP="00844F12">
      <w:pPr>
        <w:rPr>
          <w:szCs w:val="30"/>
        </w:rPr>
      </w:pPr>
    </w:p>
    <w:p w14:paraId="21AE99D7" w14:textId="77777777" w:rsidR="00096CC1" w:rsidRPr="006710FE" w:rsidRDefault="00096CC1" w:rsidP="00C442EB">
      <w:pPr>
        <w:pStyle w:val="1"/>
        <w:ind w:firstLine="0"/>
        <w:jc w:val="center"/>
      </w:pPr>
      <w:bookmarkStart w:id="10" w:name="_Toc155618583"/>
      <w:r w:rsidRPr="006710FE">
        <w:t>Список литературы</w:t>
      </w:r>
      <w:bookmarkEnd w:id="10"/>
    </w:p>
    <w:p w14:paraId="4250A333" w14:textId="77777777" w:rsidR="0087167C" w:rsidRDefault="0087167C" w:rsidP="0087167C">
      <w:pPr>
        <w:shd w:val="clear" w:color="auto" w:fill="FFFFFF"/>
        <w:ind w:firstLine="0"/>
        <w:rPr>
          <w:color w:val="000000"/>
          <w:szCs w:val="28"/>
        </w:rPr>
      </w:pPr>
    </w:p>
    <w:p w14:paraId="2A91AA0E" w14:textId="77777777" w:rsidR="0087167C" w:rsidRPr="0087167C" w:rsidRDefault="0087167C" w:rsidP="0087167C">
      <w:pPr>
        <w:shd w:val="clear" w:color="auto" w:fill="FFFFFF"/>
        <w:rPr>
          <w:rFonts w:eastAsia="TimesNewRoman"/>
          <w:szCs w:val="28"/>
        </w:rPr>
      </w:pPr>
      <w:r w:rsidRPr="0087167C">
        <w:rPr>
          <w:rFonts w:eastAsia="TimesNewRoman"/>
          <w:bCs/>
          <w:szCs w:val="28"/>
        </w:rPr>
        <w:t xml:space="preserve">1 </w:t>
      </w:r>
      <w:r w:rsidRPr="0087167C">
        <w:rPr>
          <w:rFonts w:eastAsia="TimesNewRoman"/>
          <w:b/>
          <w:szCs w:val="28"/>
        </w:rPr>
        <w:t>Сазанов,</w:t>
      </w:r>
      <w:r>
        <w:rPr>
          <w:rFonts w:eastAsia="TimesNewRoman"/>
          <w:b/>
          <w:szCs w:val="28"/>
        </w:rPr>
        <w:t xml:space="preserve"> </w:t>
      </w:r>
      <w:r w:rsidRPr="0087167C">
        <w:rPr>
          <w:rFonts w:eastAsia="TimesNewRoman"/>
          <w:b/>
          <w:szCs w:val="28"/>
        </w:rPr>
        <w:t>И.</w:t>
      </w:r>
      <w:r>
        <w:rPr>
          <w:rFonts w:eastAsia="TimesNewRoman"/>
          <w:b/>
          <w:szCs w:val="28"/>
        </w:rPr>
        <w:t xml:space="preserve"> </w:t>
      </w:r>
      <w:r w:rsidRPr="0087167C">
        <w:rPr>
          <w:rFonts w:eastAsia="TimesNewRoman"/>
          <w:b/>
          <w:szCs w:val="28"/>
        </w:rPr>
        <w:t>И.</w:t>
      </w:r>
      <w:r w:rsidRPr="0087167C">
        <w:rPr>
          <w:rFonts w:eastAsia="TimesNewRoman"/>
          <w:szCs w:val="28"/>
        </w:rPr>
        <w:t xml:space="preserve"> Гидравлика: учебник /</w:t>
      </w:r>
      <w:r>
        <w:rPr>
          <w:rFonts w:eastAsia="TimesNewRoman"/>
          <w:szCs w:val="28"/>
        </w:rPr>
        <w:t xml:space="preserve"> </w:t>
      </w:r>
      <w:r w:rsidRPr="0087167C">
        <w:rPr>
          <w:rFonts w:eastAsia="TimesNewRoman"/>
          <w:szCs w:val="28"/>
        </w:rPr>
        <w:t>И.</w:t>
      </w:r>
      <w:r>
        <w:rPr>
          <w:rFonts w:eastAsia="TimesNewRoman"/>
          <w:szCs w:val="28"/>
        </w:rPr>
        <w:t xml:space="preserve"> </w:t>
      </w:r>
      <w:r w:rsidRPr="0087167C">
        <w:rPr>
          <w:rFonts w:eastAsia="TimesNewRoman"/>
          <w:szCs w:val="28"/>
        </w:rPr>
        <w:t>И.</w:t>
      </w:r>
      <w:r>
        <w:rPr>
          <w:rFonts w:eastAsia="TimesNewRoman"/>
          <w:szCs w:val="28"/>
        </w:rPr>
        <w:t xml:space="preserve"> </w:t>
      </w:r>
      <w:r w:rsidRPr="0087167C">
        <w:rPr>
          <w:rFonts w:eastAsia="TimesNewRoman"/>
          <w:szCs w:val="28"/>
        </w:rPr>
        <w:t>Сазанов, А.</w:t>
      </w:r>
      <w:r>
        <w:rPr>
          <w:rFonts w:eastAsia="TimesNewRoman"/>
          <w:szCs w:val="28"/>
        </w:rPr>
        <w:t xml:space="preserve"> </w:t>
      </w:r>
      <w:r w:rsidRPr="0087167C">
        <w:rPr>
          <w:rFonts w:eastAsia="TimesNewRoman"/>
          <w:szCs w:val="28"/>
        </w:rPr>
        <w:t>Г.</w:t>
      </w:r>
      <w:r>
        <w:rPr>
          <w:rFonts w:eastAsia="TimesNewRoman"/>
          <w:szCs w:val="28"/>
        </w:rPr>
        <w:t xml:space="preserve"> </w:t>
      </w:r>
      <w:proofErr w:type="spellStart"/>
      <w:r w:rsidRPr="0087167C">
        <w:rPr>
          <w:rFonts w:eastAsia="TimesNewRoman"/>
          <w:szCs w:val="28"/>
        </w:rPr>
        <w:t>Схиртладзе</w:t>
      </w:r>
      <w:proofErr w:type="spellEnd"/>
      <w:r w:rsidRPr="0087167C">
        <w:rPr>
          <w:rFonts w:eastAsia="TimesNewRoman"/>
          <w:szCs w:val="28"/>
        </w:rPr>
        <w:t>, В.</w:t>
      </w:r>
      <w:r>
        <w:rPr>
          <w:rFonts w:eastAsia="TimesNewRoman"/>
          <w:szCs w:val="28"/>
        </w:rPr>
        <w:t xml:space="preserve"> </w:t>
      </w:r>
      <w:r w:rsidRPr="0087167C">
        <w:rPr>
          <w:rFonts w:eastAsia="TimesNewRoman"/>
          <w:szCs w:val="28"/>
        </w:rPr>
        <w:t>И.</w:t>
      </w:r>
      <w:r>
        <w:rPr>
          <w:rFonts w:eastAsia="TimesNewRoman"/>
          <w:szCs w:val="28"/>
        </w:rPr>
        <w:t xml:space="preserve"> </w:t>
      </w:r>
      <w:r w:rsidRPr="0087167C">
        <w:rPr>
          <w:rFonts w:eastAsia="TimesNewRoman"/>
          <w:szCs w:val="28"/>
        </w:rPr>
        <w:t xml:space="preserve">Иванов. </w:t>
      </w:r>
      <w:r w:rsidRPr="0087167C">
        <w:rPr>
          <w:rFonts w:eastAsia="TimesNewRoman"/>
          <w:szCs w:val="28"/>
        </w:rPr>
        <w:sym w:font="Symbol" w:char="F02D"/>
      </w:r>
      <w:r w:rsidRPr="0087167C">
        <w:rPr>
          <w:rFonts w:eastAsia="TimesNewRoman"/>
          <w:szCs w:val="28"/>
        </w:rPr>
        <w:t xml:space="preserve"> Москва: КУРС</w:t>
      </w:r>
      <w:r w:rsidR="0003675D">
        <w:rPr>
          <w:rFonts w:eastAsia="TimesNewRoman"/>
          <w:szCs w:val="28"/>
        </w:rPr>
        <w:t>;</w:t>
      </w:r>
      <w:r w:rsidRPr="0087167C">
        <w:rPr>
          <w:rFonts w:eastAsia="TimesNewRoman"/>
          <w:szCs w:val="28"/>
        </w:rPr>
        <w:t xml:space="preserve"> </w:t>
      </w:r>
      <w:r w:rsidR="0003675D">
        <w:rPr>
          <w:rFonts w:eastAsia="TimesNewRoman"/>
          <w:szCs w:val="28"/>
        </w:rPr>
        <w:t>И</w:t>
      </w:r>
      <w:r w:rsidRPr="0087167C">
        <w:rPr>
          <w:rFonts w:eastAsia="TimesNewRoman"/>
          <w:szCs w:val="28"/>
        </w:rPr>
        <w:t xml:space="preserve">НФРА-М, 2022. </w:t>
      </w:r>
      <w:r w:rsidRPr="0087167C">
        <w:rPr>
          <w:rFonts w:eastAsia="TimesNewRoman"/>
          <w:szCs w:val="28"/>
        </w:rPr>
        <w:sym w:font="Symbol" w:char="F02D"/>
      </w:r>
      <w:r w:rsidRPr="0087167C">
        <w:rPr>
          <w:rFonts w:eastAsia="TimesNewRoman"/>
          <w:szCs w:val="28"/>
        </w:rPr>
        <w:t xml:space="preserve"> 320 с.</w:t>
      </w:r>
    </w:p>
    <w:p w14:paraId="31359C5A" w14:textId="77777777" w:rsidR="0087167C" w:rsidRPr="0087167C" w:rsidRDefault="0087167C" w:rsidP="0087167C">
      <w:pPr>
        <w:shd w:val="clear" w:color="auto" w:fill="FFFFFF"/>
        <w:rPr>
          <w:szCs w:val="28"/>
        </w:rPr>
      </w:pPr>
      <w:r w:rsidRPr="0087167C">
        <w:rPr>
          <w:szCs w:val="28"/>
        </w:rPr>
        <w:t>2</w:t>
      </w:r>
      <w:r>
        <w:rPr>
          <w:b/>
          <w:bCs/>
          <w:szCs w:val="28"/>
        </w:rPr>
        <w:t xml:space="preserve"> </w:t>
      </w:r>
      <w:proofErr w:type="spellStart"/>
      <w:r w:rsidRPr="0087167C">
        <w:rPr>
          <w:b/>
          <w:bCs/>
          <w:szCs w:val="28"/>
        </w:rPr>
        <w:t>Ухин</w:t>
      </w:r>
      <w:proofErr w:type="spellEnd"/>
      <w:r w:rsidRPr="0087167C">
        <w:rPr>
          <w:b/>
          <w:bCs/>
          <w:szCs w:val="28"/>
        </w:rPr>
        <w:t>, Б.</w:t>
      </w:r>
      <w:r>
        <w:rPr>
          <w:b/>
          <w:bCs/>
          <w:szCs w:val="28"/>
        </w:rPr>
        <w:t xml:space="preserve"> </w:t>
      </w:r>
      <w:r w:rsidRPr="0087167C">
        <w:rPr>
          <w:b/>
          <w:bCs/>
          <w:szCs w:val="28"/>
        </w:rPr>
        <w:t>В.</w:t>
      </w:r>
      <w:r w:rsidRPr="0087167C">
        <w:rPr>
          <w:szCs w:val="28"/>
        </w:rPr>
        <w:t xml:space="preserve"> Гидравлика: учебник / Б.</w:t>
      </w:r>
      <w:r>
        <w:rPr>
          <w:szCs w:val="28"/>
        </w:rPr>
        <w:t xml:space="preserve"> </w:t>
      </w:r>
      <w:r w:rsidRPr="0087167C">
        <w:rPr>
          <w:szCs w:val="28"/>
        </w:rPr>
        <w:t xml:space="preserve">В. </w:t>
      </w:r>
      <w:proofErr w:type="spellStart"/>
      <w:r w:rsidRPr="0087167C">
        <w:rPr>
          <w:szCs w:val="28"/>
        </w:rPr>
        <w:t>Ухин</w:t>
      </w:r>
      <w:proofErr w:type="spellEnd"/>
      <w:r w:rsidRPr="0087167C">
        <w:rPr>
          <w:szCs w:val="28"/>
        </w:rPr>
        <w:t>, А.</w:t>
      </w:r>
      <w:r>
        <w:rPr>
          <w:szCs w:val="28"/>
        </w:rPr>
        <w:t xml:space="preserve"> </w:t>
      </w:r>
      <w:r w:rsidRPr="0087167C">
        <w:rPr>
          <w:szCs w:val="28"/>
        </w:rPr>
        <w:t xml:space="preserve">А. Гусев. </w:t>
      </w:r>
      <w:r w:rsidRPr="0087167C">
        <w:rPr>
          <w:szCs w:val="28"/>
        </w:rPr>
        <w:sym w:font="Symbol" w:char="F02D"/>
      </w:r>
      <w:r w:rsidRPr="0087167C">
        <w:rPr>
          <w:szCs w:val="28"/>
        </w:rPr>
        <w:t xml:space="preserve"> Москва: ИНФРА-М, 2022. </w:t>
      </w:r>
      <w:r w:rsidRPr="0087167C">
        <w:rPr>
          <w:szCs w:val="28"/>
        </w:rPr>
        <w:sym w:font="Symbol" w:char="F02D"/>
      </w:r>
      <w:r w:rsidRPr="0087167C">
        <w:rPr>
          <w:szCs w:val="28"/>
        </w:rPr>
        <w:t xml:space="preserve"> 432 с.</w:t>
      </w:r>
    </w:p>
    <w:p w14:paraId="70BBE430" w14:textId="77777777" w:rsidR="0087167C" w:rsidRPr="00A8063B" w:rsidRDefault="0087167C" w:rsidP="0087167C">
      <w:pPr>
        <w:shd w:val="clear" w:color="auto" w:fill="FFFFFF"/>
        <w:rPr>
          <w:rStyle w:val="af4"/>
          <w:b w:val="0"/>
          <w:color w:val="000000"/>
          <w:szCs w:val="28"/>
        </w:rPr>
      </w:pPr>
      <w:r>
        <w:rPr>
          <w:rStyle w:val="af4"/>
          <w:b w:val="0"/>
          <w:color w:val="000000"/>
          <w:szCs w:val="28"/>
        </w:rPr>
        <w:t xml:space="preserve">3 </w:t>
      </w:r>
      <w:r w:rsidRPr="0087167C">
        <w:rPr>
          <w:rStyle w:val="af4"/>
          <w:b w:val="0"/>
          <w:color w:val="000000"/>
          <w:szCs w:val="28"/>
        </w:rPr>
        <w:t xml:space="preserve">Инженерный анализ. </w:t>
      </w:r>
      <w:r w:rsidRPr="0087167C">
        <w:rPr>
          <w:rStyle w:val="af4"/>
          <w:b w:val="0"/>
          <w:color w:val="000000"/>
          <w:szCs w:val="28"/>
          <w:lang w:val="en-US"/>
        </w:rPr>
        <w:t>NX</w:t>
      </w:r>
      <w:r w:rsidRPr="00BE5E9C">
        <w:rPr>
          <w:rStyle w:val="af4"/>
          <w:b w:val="0"/>
          <w:color w:val="000000"/>
          <w:szCs w:val="28"/>
        </w:rPr>
        <w:t xml:space="preserve"> </w:t>
      </w:r>
      <w:r w:rsidRPr="0087167C">
        <w:rPr>
          <w:rStyle w:val="af4"/>
          <w:b w:val="0"/>
          <w:color w:val="000000"/>
          <w:szCs w:val="28"/>
          <w:lang w:val="en-US"/>
        </w:rPr>
        <w:t>Advanced</w:t>
      </w:r>
      <w:r w:rsidRPr="00BE5E9C">
        <w:rPr>
          <w:rStyle w:val="af4"/>
          <w:b w:val="0"/>
          <w:color w:val="000000"/>
          <w:szCs w:val="28"/>
        </w:rPr>
        <w:t xml:space="preserve"> </w:t>
      </w:r>
      <w:r w:rsidRPr="0087167C">
        <w:rPr>
          <w:rStyle w:val="af4"/>
          <w:b w:val="0"/>
          <w:color w:val="000000"/>
          <w:szCs w:val="28"/>
          <w:lang w:val="en-US"/>
        </w:rPr>
        <w:t>Simulation</w:t>
      </w:r>
      <w:r w:rsidRPr="00BE5E9C">
        <w:rPr>
          <w:rStyle w:val="af4"/>
          <w:b w:val="0"/>
          <w:color w:val="000000"/>
          <w:szCs w:val="28"/>
        </w:rPr>
        <w:t xml:space="preserve"> / </w:t>
      </w:r>
      <w:r w:rsidRPr="0087167C">
        <w:rPr>
          <w:rStyle w:val="af4"/>
          <w:b w:val="0"/>
          <w:color w:val="000000"/>
          <w:szCs w:val="28"/>
        </w:rPr>
        <w:t>П</w:t>
      </w:r>
      <w:r w:rsidRPr="00BE5E9C">
        <w:rPr>
          <w:rStyle w:val="af4"/>
          <w:b w:val="0"/>
          <w:color w:val="000000"/>
          <w:szCs w:val="28"/>
        </w:rPr>
        <w:t xml:space="preserve">. </w:t>
      </w:r>
      <w:r w:rsidRPr="0087167C">
        <w:rPr>
          <w:rStyle w:val="af4"/>
          <w:b w:val="0"/>
          <w:color w:val="000000"/>
          <w:szCs w:val="28"/>
        </w:rPr>
        <w:t>С</w:t>
      </w:r>
      <w:r w:rsidRPr="00BE5E9C">
        <w:rPr>
          <w:rStyle w:val="af4"/>
          <w:b w:val="0"/>
          <w:color w:val="000000"/>
          <w:szCs w:val="28"/>
        </w:rPr>
        <w:t xml:space="preserve">. </w:t>
      </w:r>
      <w:r w:rsidRPr="0087167C">
        <w:rPr>
          <w:rStyle w:val="af4"/>
          <w:b w:val="0"/>
          <w:color w:val="000000"/>
          <w:szCs w:val="28"/>
        </w:rPr>
        <w:t>Гончаров</w:t>
      </w:r>
      <w:r w:rsidRPr="00BE5E9C">
        <w:rPr>
          <w:rStyle w:val="af4"/>
          <w:b w:val="0"/>
          <w:color w:val="000000"/>
          <w:szCs w:val="28"/>
        </w:rPr>
        <w:t xml:space="preserve"> [</w:t>
      </w:r>
      <w:r w:rsidRPr="0087167C">
        <w:rPr>
          <w:rStyle w:val="af4"/>
          <w:b w:val="0"/>
          <w:color w:val="000000"/>
          <w:szCs w:val="28"/>
        </w:rPr>
        <w:t>и</w:t>
      </w:r>
      <w:r w:rsidRPr="00BE5E9C">
        <w:rPr>
          <w:rStyle w:val="af4"/>
          <w:b w:val="0"/>
          <w:color w:val="000000"/>
          <w:szCs w:val="28"/>
        </w:rPr>
        <w:t xml:space="preserve"> </w:t>
      </w:r>
      <w:r w:rsidRPr="0087167C">
        <w:rPr>
          <w:rStyle w:val="af4"/>
          <w:b w:val="0"/>
          <w:color w:val="000000"/>
          <w:szCs w:val="28"/>
        </w:rPr>
        <w:t>др</w:t>
      </w:r>
      <w:r w:rsidRPr="00BE5E9C">
        <w:rPr>
          <w:rStyle w:val="af4"/>
          <w:b w:val="0"/>
          <w:color w:val="000000"/>
          <w:szCs w:val="28"/>
        </w:rPr>
        <w:t xml:space="preserve">.]. </w:t>
      </w:r>
      <w:r w:rsidR="0003675D">
        <w:rPr>
          <w:rStyle w:val="af4"/>
          <w:b w:val="0"/>
          <w:color w:val="000000"/>
          <w:szCs w:val="28"/>
        </w:rPr>
        <w:sym w:font="Symbol" w:char="F02D"/>
      </w:r>
      <w:r w:rsidRPr="00BE5E9C">
        <w:rPr>
          <w:rStyle w:val="af4"/>
          <w:b w:val="0"/>
          <w:color w:val="000000"/>
          <w:szCs w:val="28"/>
        </w:rPr>
        <w:t xml:space="preserve"> </w:t>
      </w:r>
      <w:proofErr w:type="gramStart"/>
      <w:r w:rsidRPr="0087167C">
        <w:rPr>
          <w:rStyle w:val="af4"/>
          <w:b w:val="0"/>
          <w:color w:val="000000"/>
          <w:szCs w:val="28"/>
        </w:rPr>
        <w:t>М</w:t>
      </w:r>
      <w:r w:rsidR="00A8063B">
        <w:rPr>
          <w:rStyle w:val="af4"/>
          <w:b w:val="0"/>
          <w:color w:val="000000"/>
          <w:szCs w:val="28"/>
        </w:rPr>
        <w:t>осква</w:t>
      </w:r>
      <w:r w:rsidRPr="0087167C">
        <w:rPr>
          <w:rStyle w:val="af4"/>
          <w:b w:val="0"/>
          <w:color w:val="000000"/>
          <w:szCs w:val="28"/>
        </w:rPr>
        <w:t xml:space="preserve"> :</w:t>
      </w:r>
      <w:proofErr w:type="gramEnd"/>
      <w:r w:rsidRPr="0087167C">
        <w:rPr>
          <w:rStyle w:val="af4"/>
          <w:b w:val="0"/>
          <w:color w:val="000000"/>
          <w:szCs w:val="28"/>
        </w:rPr>
        <w:t xml:space="preserve"> ДМК Пресс, 2012. </w:t>
      </w:r>
      <w:r w:rsidRPr="0087167C">
        <w:rPr>
          <w:rStyle w:val="af4"/>
          <w:b w:val="0"/>
          <w:color w:val="000000"/>
          <w:szCs w:val="28"/>
          <w:lang w:val="en-US"/>
        </w:rPr>
        <w:sym w:font="Symbol" w:char="F02D"/>
      </w:r>
      <w:r w:rsidRPr="0087167C">
        <w:rPr>
          <w:rStyle w:val="af4"/>
          <w:b w:val="0"/>
          <w:color w:val="000000"/>
          <w:szCs w:val="28"/>
        </w:rPr>
        <w:t xml:space="preserve"> </w:t>
      </w:r>
      <w:r w:rsidRPr="00A8063B">
        <w:rPr>
          <w:rStyle w:val="af4"/>
          <w:b w:val="0"/>
          <w:color w:val="000000"/>
          <w:szCs w:val="28"/>
        </w:rPr>
        <w:t xml:space="preserve">504 </w:t>
      </w:r>
      <w:r w:rsidRPr="0087167C">
        <w:rPr>
          <w:rStyle w:val="af4"/>
          <w:b w:val="0"/>
          <w:color w:val="000000"/>
          <w:szCs w:val="28"/>
        </w:rPr>
        <w:t>с</w:t>
      </w:r>
      <w:r w:rsidRPr="00A8063B">
        <w:rPr>
          <w:rStyle w:val="af4"/>
          <w:b w:val="0"/>
          <w:color w:val="000000"/>
          <w:szCs w:val="28"/>
        </w:rPr>
        <w:t>.</w:t>
      </w:r>
    </w:p>
    <w:p w14:paraId="732DE7D1" w14:textId="77777777" w:rsidR="0087167C" w:rsidRPr="0087167C" w:rsidRDefault="00A8063B" w:rsidP="00A8063B">
      <w:pPr>
        <w:shd w:val="clear" w:color="auto" w:fill="FFFFFF"/>
        <w:rPr>
          <w:rStyle w:val="af4"/>
          <w:b w:val="0"/>
          <w:bCs w:val="0"/>
          <w:color w:val="727272"/>
          <w:szCs w:val="28"/>
          <w:shd w:val="clear" w:color="auto" w:fill="FFFFFF"/>
        </w:rPr>
      </w:pPr>
      <w:r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4 </w:t>
      </w:r>
      <w:r w:rsidR="0087167C" w:rsidRPr="0087167C">
        <w:rPr>
          <w:rStyle w:val="af4"/>
          <w:color w:val="000000"/>
          <w:szCs w:val="28"/>
          <w:shd w:val="clear" w:color="auto" w:fill="FFFFFF"/>
        </w:rPr>
        <w:t>Каплун, А. Б</w:t>
      </w:r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. ANSYS в руках инженера. Практическое руководство / </w:t>
      </w:r>
      <w:r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   </w:t>
      </w:r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А. Б. Каплун, Е. М. Морозов, М. А. </w:t>
      </w:r>
      <w:proofErr w:type="spellStart"/>
      <w:proofErr w:type="gramStart"/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>Шамраева</w:t>
      </w:r>
      <w:proofErr w:type="spellEnd"/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 ;</w:t>
      </w:r>
      <w:proofErr w:type="gramEnd"/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 предисл. А. С. </w:t>
      </w:r>
      <w:proofErr w:type="spellStart"/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>Шадского</w:t>
      </w:r>
      <w:proofErr w:type="spellEnd"/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. </w:t>
      </w:r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sym w:font="Symbol" w:char="F02D"/>
      </w:r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 изд. стер. </w:t>
      </w:r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sym w:font="Symbol" w:char="F02D"/>
      </w:r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 </w:t>
      </w:r>
      <w:proofErr w:type="gramStart"/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>Москва :</w:t>
      </w:r>
      <w:proofErr w:type="gramEnd"/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 ЛЕНАНД, 2021. </w:t>
      </w:r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sym w:font="Symbol" w:char="F02D"/>
      </w:r>
      <w:r w:rsidR="0087167C" w:rsidRPr="0087167C">
        <w:rPr>
          <w:rStyle w:val="af4"/>
          <w:b w:val="0"/>
          <w:bCs w:val="0"/>
          <w:color w:val="000000"/>
          <w:szCs w:val="28"/>
          <w:shd w:val="clear" w:color="auto" w:fill="FFFFFF"/>
        </w:rPr>
        <w:t xml:space="preserve"> 272 с</w:t>
      </w:r>
      <w:r w:rsidR="0087167C" w:rsidRPr="0087167C">
        <w:rPr>
          <w:rStyle w:val="af4"/>
          <w:b w:val="0"/>
          <w:bCs w:val="0"/>
          <w:color w:val="727272"/>
          <w:szCs w:val="28"/>
          <w:shd w:val="clear" w:color="auto" w:fill="FFFFFF"/>
        </w:rPr>
        <w:t>.</w:t>
      </w:r>
    </w:p>
    <w:p w14:paraId="432329CC" w14:textId="77777777" w:rsidR="0087167C" w:rsidRPr="0087167C" w:rsidRDefault="00A8063B" w:rsidP="00A8063B">
      <w:pPr>
        <w:shd w:val="clear" w:color="auto" w:fill="FFFFFF"/>
        <w:rPr>
          <w:rStyle w:val="af4"/>
          <w:b w:val="0"/>
          <w:szCs w:val="28"/>
        </w:rPr>
      </w:pPr>
      <w:r>
        <w:rPr>
          <w:rStyle w:val="af4"/>
          <w:b w:val="0"/>
          <w:bCs w:val="0"/>
          <w:szCs w:val="28"/>
        </w:rPr>
        <w:t xml:space="preserve">5 </w:t>
      </w:r>
      <w:r w:rsidR="0087167C" w:rsidRPr="0087167C">
        <w:rPr>
          <w:rStyle w:val="af4"/>
          <w:szCs w:val="28"/>
        </w:rPr>
        <w:t xml:space="preserve">Гусев, А. А. </w:t>
      </w:r>
      <w:r w:rsidR="0087167C" w:rsidRPr="0087167C">
        <w:rPr>
          <w:rStyle w:val="af4"/>
          <w:b w:val="0"/>
          <w:szCs w:val="28"/>
        </w:rPr>
        <w:t>Гидравлика: учебник для академ. бакалавриата / А.</w:t>
      </w:r>
      <w:r>
        <w:rPr>
          <w:rStyle w:val="af4"/>
          <w:b w:val="0"/>
          <w:szCs w:val="28"/>
        </w:rPr>
        <w:t xml:space="preserve"> </w:t>
      </w:r>
      <w:r w:rsidR="0087167C" w:rsidRPr="0087167C">
        <w:rPr>
          <w:rStyle w:val="af4"/>
          <w:b w:val="0"/>
          <w:szCs w:val="28"/>
        </w:rPr>
        <w:t>А.</w:t>
      </w:r>
      <w:r>
        <w:rPr>
          <w:rStyle w:val="af4"/>
          <w:b w:val="0"/>
          <w:szCs w:val="28"/>
        </w:rPr>
        <w:t xml:space="preserve"> </w:t>
      </w:r>
      <w:r w:rsidR="0087167C" w:rsidRPr="0087167C">
        <w:rPr>
          <w:rStyle w:val="af4"/>
          <w:b w:val="0"/>
          <w:szCs w:val="28"/>
        </w:rPr>
        <w:t>Гусев.</w:t>
      </w:r>
      <w:r w:rsidR="00EC49A2">
        <w:rPr>
          <w:rStyle w:val="af4"/>
          <w:b w:val="0"/>
          <w:szCs w:val="28"/>
        </w:rPr>
        <w:t> </w:t>
      </w:r>
      <w:r w:rsidR="0087167C" w:rsidRPr="0087167C">
        <w:rPr>
          <w:rStyle w:val="af4"/>
          <w:b w:val="0"/>
          <w:szCs w:val="28"/>
        </w:rPr>
        <w:sym w:font="Symbol" w:char="F02D"/>
      </w:r>
      <w:r w:rsidR="0087167C" w:rsidRPr="0087167C">
        <w:rPr>
          <w:rStyle w:val="af4"/>
          <w:b w:val="0"/>
          <w:szCs w:val="28"/>
        </w:rPr>
        <w:t xml:space="preserve">  2-е изд., </w:t>
      </w:r>
      <w:proofErr w:type="spellStart"/>
      <w:r w:rsidR="0087167C" w:rsidRPr="0087167C">
        <w:rPr>
          <w:rStyle w:val="af4"/>
          <w:b w:val="0"/>
          <w:szCs w:val="28"/>
        </w:rPr>
        <w:t>испр</w:t>
      </w:r>
      <w:proofErr w:type="spellEnd"/>
      <w:proofErr w:type="gramStart"/>
      <w:r w:rsidR="0087167C" w:rsidRPr="0087167C">
        <w:rPr>
          <w:rStyle w:val="af4"/>
          <w:b w:val="0"/>
          <w:szCs w:val="28"/>
        </w:rPr>
        <w:t>.</w:t>
      </w:r>
      <w:proofErr w:type="gramEnd"/>
      <w:r w:rsidR="0087167C" w:rsidRPr="0087167C">
        <w:rPr>
          <w:rStyle w:val="af4"/>
          <w:b w:val="0"/>
          <w:szCs w:val="28"/>
        </w:rPr>
        <w:t xml:space="preserve"> и доп. </w:t>
      </w:r>
      <w:r w:rsidR="0087167C" w:rsidRPr="0087167C">
        <w:rPr>
          <w:rStyle w:val="af4"/>
          <w:b w:val="0"/>
          <w:szCs w:val="28"/>
        </w:rPr>
        <w:sym w:font="Symbol" w:char="F02D"/>
      </w:r>
      <w:r w:rsidR="0087167C" w:rsidRPr="0087167C">
        <w:rPr>
          <w:rStyle w:val="af4"/>
          <w:b w:val="0"/>
          <w:szCs w:val="28"/>
        </w:rPr>
        <w:t xml:space="preserve"> М</w:t>
      </w:r>
      <w:r>
        <w:rPr>
          <w:rStyle w:val="af4"/>
          <w:b w:val="0"/>
          <w:szCs w:val="28"/>
        </w:rPr>
        <w:t>осква</w:t>
      </w:r>
      <w:r w:rsidR="0087167C" w:rsidRPr="0087167C">
        <w:rPr>
          <w:rStyle w:val="af4"/>
          <w:b w:val="0"/>
          <w:szCs w:val="28"/>
        </w:rPr>
        <w:t xml:space="preserve">: </w:t>
      </w:r>
      <w:proofErr w:type="spellStart"/>
      <w:r w:rsidR="0087167C" w:rsidRPr="0087167C">
        <w:rPr>
          <w:rStyle w:val="af4"/>
          <w:b w:val="0"/>
          <w:szCs w:val="28"/>
        </w:rPr>
        <w:t>Юрайт</w:t>
      </w:r>
      <w:proofErr w:type="spellEnd"/>
      <w:r w:rsidR="0087167C" w:rsidRPr="0087167C">
        <w:rPr>
          <w:rStyle w:val="af4"/>
          <w:b w:val="0"/>
          <w:szCs w:val="28"/>
        </w:rPr>
        <w:t xml:space="preserve">, 2017. </w:t>
      </w:r>
      <w:r w:rsidR="0087167C" w:rsidRPr="0087167C">
        <w:rPr>
          <w:rStyle w:val="af4"/>
          <w:b w:val="0"/>
          <w:szCs w:val="28"/>
        </w:rPr>
        <w:sym w:font="Symbol" w:char="F02D"/>
      </w:r>
      <w:r w:rsidR="0087167C" w:rsidRPr="0087167C">
        <w:rPr>
          <w:rStyle w:val="af4"/>
          <w:b w:val="0"/>
          <w:szCs w:val="28"/>
        </w:rPr>
        <w:t xml:space="preserve"> 285 с.</w:t>
      </w:r>
    </w:p>
    <w:p w14:paraId="37074E1A" w14:textId="77777777" w:rsidR="0087167C" w:rsidRPr="00A8063B" w:rsidRDefault="00A8063B" w:rsidP="00A8063B">
      <w:pPr>
        <w:shd w:val="clear" w:color="auto" w:fill="FFFFFF"/>
        <w:rPr>
          <w:color w:val="000000"/>
          <w:szCs w:val="28"/>
        </w:rPr>
      </w:pPr>
      <w:r w:rsidRPr="00A8063B">
        <w:rPr>
          <w:rStyle w:val="af4"/>
          <w:b w:val="0"/>
          <w:szCs w:val="28"/>
        </w:rPr>
        <w:t xml:space="preserve">6 </w:t>
      </w:r>
      <w:proofErr w:type="gramStart"/>
      <w:r w:rsidR="0087167C" w:rsidRPr="00A8063B">
        <w:rPr>
          <w:rStyle w:val="af4"/>
          <w:b w:val="0"/>
          <w:szCs w:val="28"/>
        </w:rPr>
        <w:t>Гидравлика :</w:t>
      </w:r>
      <w:proofErr w:type="gramEnd"/>
      <w:r w:rsidR="0087167C" w:rsidRPr="00A8063B">
        <w:rPr>
          <w:rStyle w:val="af4"/>
          <w:b w:val="0"/>
          <w:szCs w:val="28"/>
        </w:rPr>
        <w:t xml:space="preserve"> учебник и практикум для академ. бакалавриата / В. А. Кудинов [и др.</w:t>
      </w:r>
      <w:proofErr w:type="gramStart"/>
      <w:r w:rsidR="0087167C" w:rsidRPr="00A8063B">
        <w:rPr>
          <w:rStyle w:val="af4"/>
          <w:b w:val="0"/>
          <w:szCs w:val="28"/>
        </w:rPr>
        <w:t>] ;</w:t>
      </w:r>
      <w:proofErr w:type="gramEnd"/>
      <w:r w:rsidR="0087167C" w:rsidRPr="00A8063B">
        <w:rPr>
          <w:rStyle w:val="af4"/>
          <w:b w:val="0"/>
          <w:szCs w:val="28"/>
        </w:rPr>
        <w:t xml:space="preserve"> под ред. В. А. Кудинова. </w:t>
      </w:r>
      <w:r w:rsidR="00EC49A2">
        <w:rPr>
          <w:rStyle w:val="af4"/>
          <w:b w:val="0"/>
          <w:szCs w:val="28"/>
        </w:rPr>
        <w:sym w:font="Symbol" w:char="F02D"/>
      </w:r>
      <w:r w:rsidR="0087167C" w:rsidRPr="00A8063B">
        <w:rPr>
          <w:rStyle w:val="af4"/>
          <w:b w:val="0"/>
          <w:szCs w:val="28"/>
        </w:rPr>
        <w:t xml:space="preserve"> 4-е изд., </w:t>
      </w:r>
      <w:proofErr w:type="spellStart"/>
      <w:r w:rsidR="0087167C" w:rsidRPr="00A8063B">
        <w:rPr>
          <w:rStyle w:val="af4"/>
          <w:b w:val="0"/>
          <w:szCs w:val="28"/>
        </w:rPr>
        <w:t>перераб</w:t>
      </w:r>
      <w:proofErr w:type="spellEnd"/>
      <w:proofErr w:type="gramStart"/>
      <w:r w:rsidR="0087167C" w:rsidRPr="00A8063B">
        <w:rPr>
          <w:rStyle w:val="af4"/>
          <w:b w:val="0"/>
          <w:szCs w:val="28"/>
        </w:rPr>
        <w:t>.</w:t>
      </w:r>
      <w:proofErr w:type="gramEnd"/>
      <w:r w:rsidR="0087167C" w:rsidRPr="00A8063B">
        <w:rPr>
          <w:rStyle w:val="af4"/>
          <w:b w:val="0"/>
          <w:szCs w:val="28"/>
        </w:rPr>
        <w:t xml:space="preserve"> и доп. </w:t>
      </w:r>
      <w:r w:rsidR="0087167C" w:rsidRPr="00A8063B">
        <w:rPr>
          <w:rStyle w:val="af4"/>
          <w:b w:val="0"/>
          <w:szCs w:val="28"/>
        </w:rPr>
        <w:sym w:font="Symbol" w:char="F02D"/>
      </w:r>
      <w:r w:rsidR="0087167C" w:rsidRPr="00A8063B">
        <w:rPr>
          <w:rStyle w:val="af4"/>
          <w:b w:val="0"/>
          <w:szCs w:val="28"/>
        </w:rPr>
        <w:t xml:space="preserve"> </w:t>
      </w:r>
      <w:proofErr w:type="gramStart"/>
      <w:r w:rsidR="0087167C" w:rsidRPr="00A8063B">
        <w:rPr>
          <w:rStyle w:val="af4"/>
          <w:b w:val="0"/>
          <w:szCs w:val="28"/>
        </w:rPr>
        <w:t>М</w:t>
      </w:r>
      <w:r>
        <w:rPr>
          <w:rStyle w:val="af4"/>
          <w:b w:val="0"/>
          <w:szCs w:val="28"/>
        </w:rPr>
        <w:t>осква</w:t>
      </w:r>
      <w:r w:rsidR="0087167C" w:rsidRPr="00A8063B">
        <w:rPr>
          <w:rStyle w:val="af4"/>
          <w:b w:val="0"/>
          <w:szCs w:val="28"/>
        </w:rPr>
        <w:t xml:space="preserve"> :</w:t>
      </w:r>
      <w:proofErr w:type="gramEnd"/>
      <w:r w:rsidR="0087167C" w:rsidRPr="00A8063B">
        <w:rPr>
          <w:rStyle w:val="af4"/>
          <w:b w:val="0"/>
          <w:szCs w:val="28"/>
        </w:rPr>
        <w:t xml:space="preserve"> </w:t>
      </w:r>
      <w:proofErr w:type="spellStart"/>
      <w:r w:rsidR="0087167C" w:rsidRPr="00A8063B">
        <w:rPr>
          <w:rStyle w:val="af4"/>
          <w:b w:val="0"/>
          <w:szCs w:val="28"/>
        </w:rPr>
        <w:t>Юрайт</w:t>
      </w:r>
      <w:proofErr w:type="spellEnd"/>
      <w:r w:rsidR="0087167C" w:rsidRPr="00A8063B">
        <w:rPr>
          <w:rStyle w:val="af4"/>
          <w:b w:val="0"/>
          <w:szCs w:val="28"/>
        </w:rPr>
        <w:t xml:space="preserve">, 2018. </w:t>
      </w:r>
      <w:r w:rsidR="0087167C" w:rsidRPr="00A8063B">
        <w:rPr>
          <w:rStyle w:val="af4"/>
          <w:b w:val="0"/>
          <w:szCs w:val="28"/>
        </w:rPr>
        <w:sym w:font="Symbol" w:char="F02D"/>
      </w:r>
      <w:r w:rsidR="0087167C" w:rsidRPr="00A8063B">
        <w:rPr>
          <w:rStyle w:val="af4"/>
          <w:b w:val="0"/>
          <w:szCs w:val="28"/>
        </w:rPr>
        <w:t xml:space="preserve"> 386 с.</w:t>
      </w:r>
    </w:p>
    <w:sectPr w:rsidR="0087167C" w:rsidRPr="00A8063B" w:rsidSect="008146E2">
      <w:headerReference w:type="default" r:id="rId105"/>
      <w:headerReference w:type="first" r:id="rId106"/>
      <w:pgSz w:w="11906" w:h="16838" w:code="9"/>
      <w:pgMar w:top="1134" w:right="1134" w:bottom="1134" w:left="1134" w:header="851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E33226" w14:textId="77777777" w:rsidR="0052596E" w:rsidRDefault="0052596E">
      <w:r>
        <w:separator/>
      </w:r>
    </w:p>
  </w:endnote>
  <w:endnote w:type="continuationSeparator" w:id="0">
    <w:p w14:paraId="7543F57A" w14:textId="77777777" w:rsidR="0052596E" w:rsidRDefault="005259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9341C6" w14:textId="77777777" w:rsidR="003F63D1" w:rsidRDefault="003F63D1" w:rsidP="00FF2B59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064F1416" w14:textId="77777777" w:rsidR="003F63D1" w:rsidRDefault="003F63D1" w:rsidP="00FF2B59">
    <w:pPr>
      <w:pStyle w:val="a4"/>
      <w:ind w:right="360"/>
    </w:pPr>
  </w:p>
  <w:p w14:paraId="22C24A97" w14:textId="77777777" w:rsidR="003F63D1" w:rsidRDefault="003F63D1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D469B5" w14:textId="77777777" w:rsidR="003F63D1" w:rsidRDefault="003F63D1" w:rsidP="00FF2B59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38ACF50" w14:textId="77777777" w:rsidR="0052596E" w:rsidRDefault="0052596E">
      <w:r>
        <w:separator/>
      </w:r>
    </w:p>
  </w:footnote>
  <w:footnote w:type="continuationSeparator" w:id="0">
    <w:p w14:paraId="73113F65" w14:textId="77777777" w:rsidR="0052596E" w:rsidRDefault="005259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10B55B" w14:textId="77777777" w:rsidR="003F63D1" w:rsidRDefault="003F63D1" w:rsidP="00375677">
    <w:pPr>
      <w:pStyle w:val="a9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5D0A3DF9" w14:textId="77777777" w:rsidR="003F63D1" w:rsidRDefault="003F63D1">
    <w:pPr>
      <w:pStyle w:val="a9"/>
    </w:pPr>
  </w:p>
  <w:p w14:paraId="6CF85218" w14:textId="77777777" w:rsidR="003F63D1" w:rsidRDefault="003F63D1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9A7171" w14:textId="77777777" w:rsidR="003F63D1" w:rsidRPr="00EC5DA7" w:rsidRDefault="003F63D1" w:rsidP="001439F1">
    <w:pPr>
      <w:pStyle w:val="a9"/>
      <w:tabs>
        <w:tab w:val="clear" w:pos="9355"/>
        <w:tab w:val="center" w:pos="4535"/>
      </w:tabs>
      <w:jc w:val="center"/>
      <w:rPr>
        <w:sz w:val="24"/>
        <w:szCs w:val="24"/>
      </w:rPr>
    </w:pPr>
    <w:r w:rsidRPr="00EC5DA7">
      <w:rPr>
        <w:rStyle w:val="a5"/>
        <w:sz w:val="24"/>
        <w:szCs w:val="24"/>
      </w:rPr>
      <w:fldChar w:fldCharType="begin"/>
    </w:r>
    <w:r w:rsidRPr="00EC5DA7">
      <w:rPr>
        <w:rStyle w:val="a5"/>
        <w:sz w:val="24"/>
        <w:szCs w:val="24"/>
      </w:rPr>
      <w:instrText xml:space="preserve"> PAGE </w:instrText>
    </w:r>
    <w:r w:rsidRPr="00EC5DA7">
      <w:rPr>
        <w:rStyle w:val="a5"/>
        <w:sz w:val="24"/>
        <w:szCs w:val="24"/>
      </w:rPr>
      <w:fldChar w:fldCharType="separate"/>
    </w:r>
    <w:r w:rsidR="009C2DB2">
      <w:rPr>
        <w:rStyle w:val="a5"/>
        <w:noProof/>
        <w:sz w:val="24"/>
        <w:szCs w:val="24"/>
      </w:rPr>
      <w:t>12</w:t>
    </w:r>
    <w:r w:rsidRPr="00EC5DA7">
      <w:rPr>
        <w:rStyle w:val="a5"/>
        <w:sz w:val="24"/>
        <w:szCs w:val="24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91174331"/>
      <w:docPartObj>
        <w:docPartGallery w:val="Page Numbers (Top of Page)"/>
        <w:docPartUnique/>
      </w:docPartObj>
    </w:sdtPr>
    <w:sdtContent>
      <w:p w14:paraId="0AC297BA" w14:textId="77777777" w:rsidR="003F63D1" w:rsidRDefault="003F63D1">
        <w:pPr>
          <w:pStyle w:val="a9"/>
          <w:jc w:val="center"/>
        </w:pPr>
        <w:r w:rsidRPr="008050DE">
          <w:rPr>
            <w:sz w:val="24"/>
            <w:szCs w:val="24"/>
          </w:rPr>
          <w:fldChar w:fldCharType="begin"/>
        </w:r>
        <w:r w:rsidRPr="008050DE">
          <w:rPr>
            <w:sz w:val="24"/>
            <w:szCs w:val="24"/>
          </w:rPr>
          <w:instrText>PAGE   \* MERGEFORMAT</w:instrText>
        </w:r>
        <w:r w:rsidRPr="008050DE">
          <w:rPr>
            <w:sz w:val="24"/>
            <w:szCs w:val="24"/>
          </w:rPr>
          <w:fldChar w:fldCharType="separate"/>
        </w:r>
        <w:r w:rsidR="009C2DB2">
          <w:rPr>
            <w:noProof/>
            <w:sz w:val="24"/>
            <w:szCs w:val="24"/>
          </w:rPr>
          <w:t>2</w:t>
        </w:r>
        <w:r w:rsidRPr="008050DE">
          <w:rPr>
            <w:sz w:val="24"/>
            <w:szCs w:val="24"/>
          </w:rPr>
          <w:fldChar w:fldCharType="end"/>
        </w:r>
      </w:p>
    </w:sdtContent>
  </w:sdt>
  <w:p w14:paraId="66435F35" w14:textId="77777777" w:rsidR="003F63D1" w:rsidRDefault="003F63D1">
    <w:pPr>
      <w:pStyle w:val="a9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82E9F1" w14:textId="77777777" w:rsidR="003F63D1" w:rsidRDefault="00000000" w:rsidP="001439F1">
    <w:pPr>
      <w:pStyle w:val="a9"/>
      <w:tabs>
        <w:tab w:val="clear" w:pos="9355"/>
        <w:tab w:val="center" w:pos="4535"/>
      </w:tabs>
      <w:jc w:val="center"/>
    </w:pPr>
    <w:r>
      <w:rPr>
        <w:noProof/>
        <w:lang w:eastAsia="zh-TW"/>
      </w:rPr>
      <w:pict w14:anchorId="0EE33E02">
        <v:rect id="_x0000_s1032" style="position:absolute;left:0;text-align:left;margin-left:-35.35pt;margin-top:230.1pt;width:72.85pt;height:44.05pt;rotation:90;z-index:251666432;mso-position-horizontal-relative:right-margin-area;mso-position-vertical-relative:margin;mso-width-relative:right-margin-area" o:allowincell="f" filled="f" stroked="f" strokecolor="black [3213]">
          <v:textbox style="layout-flow:vertical;mso-next-textbox:#_x0000_s1032">
            <w:txbxContent>
              <w:p w14:paraId="716D81C6" w14:textId="77777777" w:rsidR="003F63D1" w:rsidRDefault="003F63D1" w:rsidP="008146E2">
                <w:pPr>
                  <w:pBdr>
                    <w:bottom w:val="single" w:sz="4" w:space="1" w:color="auto"/>
                  </w:pBdr>
                  <w:jc w:val="left"/>
                </w:pPr>
                <w:r>
                  <w:fldChar w:fldCharType="begin"/>
                </w:r>
                <w:r>
                  <w:instrText xml:space="preserve"> PAGE   \* MERGEFORMAT </w:instrText>
                </w:r>
                <w:r>
                  <w:fldChar w:fldCharType="separate"/>
                </w:r>
                <w:r w:rsidR="009C2DB2">
                  <w:rPr>
                    <w:noProof/>
                  </w:rPr>
                  <w:t>25</w:t>
                </w:r>
                <w:r>
                  <w:rPr>
                    <w:noProof/>
                  </w:rPr>
                  <w:fldChar w:fldCharType="end"/>
                </w:r>
              </w:p>
            </w:txbxContent>
          </v:textbox>
          <w10:wrap anchorx="page" anchory="margin"/>
        </v:rect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36589743"/>
      <w:docPartObj>
        <w:docPartGallery w:val="Page Numbers (Margins)"/>
        <w:docPartUnique/>
      </w:docPartObj>
    </w:sdtPr>
    <w:sdtContent>
      <w:p w14:paraId="05C16796" w14:textId="77777777" w:rsidR="003F63D1" w:rsidRDefault="00000000">
        <w:pPr>
          <w:pStyle w:val="a9"/>
        </w:pPr>
        <w:r>
          <w:rPr>
            <w:noProof/>
            <w:lang w:eastAsia="zh-TW"/>
          </w:rPr>
          <w:pict w14:anchorId="3ECE7B30">
            <v:rect id="_x0000_s1027" style="position:absolute;left:0;text-align:left;margin-left:252.2pt;margin-top:0;width:57.55pt;height:25.95pt;z-index:251662336;mso-width-percent:800;mso-position-horizontal:right;mso-position-horizontal-relative:right-margin-area;mso-position-vertical:center;mso-position-vertical-relative:margin;mso-width-percent:800;mso-width-relative:right-margin-area" o:allowincell="f" stroked="f">
              <v:textbox>
                <w:txbxContent>
                  <w:p w14:paraId="71131FFB" w14:textId="77777777" w:rsidR="003F63D1" w:rsidRDefault="003F63D1">
                    <w:pPr>
                      <w:pBdr>
                        <w:bottom w:val="single" w:sz="4" w:space="1" w:color="auto"/>
                      </w:pBd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25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margin"/>
            </v:rect>
          </w:pict>
        </w: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36589756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588EBC9D" w14:textId="77777777" w:rsidR="003F63D1" w:rsidRPr="00EC5DA7" w:rsidRDefault="003F63D1" w:rsidP="008146E2">
        <w:pPr>
          <w:pStyle w:val="a9"/>
          <w:jc w:val="center"/>
          <w:rPr>
            <w:sz w:val="24"/>
            <w:szCs w:val="24"/>
          </w:rPr>
        </w:pPr>
        <w:r w:rsidRPr="00EC5DA7">
          <w:rPr>
            <w:sz w:val="24"/>
            <w:szCs w:val="24"/>
          </w:rPr>
          <w:fldChar w:fldCharType="begin"/>
        </w:r>
        <w:r w:rsidRPr="00EC5DA7">
          <w:rPr>
            <w:sz w:val="24"/>
            <w:szCs w:val="24"/>
          </w:rPr>
          <w:instrText xml:space="preserve"> PAGE   \* MERGEFORMAT </w:instrText>
        </w:r>
        <w:r w:rsidRPr="00EC5DA7">
          <w:rPr>
            <w:sz w:val="24"/>
            <w:szCs w:val="24"/>
          </w:rPr>
          <w:fldChar w:fldCharType="separate"/>
        </w:r>
        <w:r w:rsidR="009C2DB2">
          <w:rPr>
            <w:noProof/>
            <w:sz w:val="24"/>
            <w:szCs w:val="24"/>
          </w:rPr>
          <w:t>36</w:t>
        </w:r>
        <w:r w:rsidRPr="00EC5DA7">
          <w:rPr>
            <w:sz w:val="24"/>
            <w:szCs w:val="24"/>
          </w:rPr>
          <w:fldChar w:fldCharType="end"/>
        </w:r>
      </w:p>
    </w:sdtContent>
  </w:sdt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36589745"/>
      <w:docPartObj>
        <w:docPartGallery w:val="Page Numbers (Margins)"/>
        <w:docPartUnique/>
      </w:docPartObj>
    </w:sdtPr>
    <w:sdtContent>
      <w:p w14:paraId="0EE10CBE" w14:textId="77777777" w:rsidR="003F63D1" w:rsidRDefault="00000000">
        <w:pPr>
          <w:pStyle w:val="a9"/>
        </w:pPr>
        <w:r>
          <w:rPr>
            <w:noProof/>
            <w:lang w:eastAsia="zh-TW"/>
          </w:rPr>
          <w:pict w14:anchorId="1258BD94">
            <v:rect id="_x0000_s1028" style="position:absolute;left:0;text-align:left;margin-left:252.2pt;margin-top:0;width:57.55pt;height:25.95pt;z-index:251664384;mso-width-percent:800;mso-position-horizontal:right;mso-position-horizontal-relative:right-margin-area;mso-position-vertical:center;mso-position-vertical-relative:margin;mso-width-percent:800;mso-width-relative:right-margin-area" o:allowincell="f" stroked="f">
              <v:textbox>
                <w:txbxContent>
                  <w:p w14:paraId="05687683" w14:textId="77777777" w:rsidR="003F63D1" w:rsidRDefault="003F63D1">
                    <w:pPr>
                      <w:pBdr>
                        <w:bottom w:val="single" w:sz="4" w:space="1" w:color="auto"/>
                      </w:pBd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25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margin"/>
            </v:rect>
          </w:pic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630969"/>
    <w:multiLevelType w:val="hybridMultilevel"/>
    <w:tmpl w:val="876A6F4E"/>
    <w:lvl w:ilvl="0" w:tplc="ECA400F0">
      <w:start w:val="1"/>
      <w:numFmt w:val="bullet"/>
      <w:lvlText w:val=""/>
      <w:lvlJc w:val="left"/>
      <w:pPr>
        <w:tabs>
          <w:tab w:val="num" w:pos="1557"/>
        </w:tabs>
        <w:ind w:left="1540" w:firstLine="2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640"/>
        </w:tabs>
        <w:ind w:left="26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00"/>
        </w:tabs>
        <w:ind w:left="48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240"/>
        </w:tabs>
        <w:ind w:left="62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960"/>
        </w:tabs>
        <w:ind w:left="69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680"/>
        </w:tabs>
        <w:ind w:left="7680" w:hanging="360"/>
      </w:pPr>
      <w:rPr>
        <w:rFonts w:ascii="Wingdings" w:hAnsi="Wingdings" w:hint="default"/>
      </w:rPr>
    </w:lvl>
  </w:abstractNum>
  <w:abstractNum w:abstractNumId="1" w15:restartNumberingAfterBreak="0">
    <w:nsid w:val="088B61C7"/>
    <w:multiLevelType w:val="singleLevel"/>
    <w:tmpl w:val="D9D65EE2"/>
    <w:lvl w:ilvl="0">
      <w:start w:val="1"/>
      <w:numFmt w:val="decimal"/>
      <w:lvlText w:val="%1."/>
      <w:legacy w:legacy="1" w:legacySpace="0" w:legacyIndent="1080"/>
      <w:lvlJc w:val="left"/>
      <w:pPr>
        <w:ind w:left="1800" w:hanging="1080"/>
      </w:pPr>
      <w:rPr>
        <w:rFonts w:ascii="Times New Roman" w:hAnsi="Times New Roman" w:cs="Times New Roman" w:hint="default"/>
      </w:rPr>
    </w:lvl>
  </w:abstractNum>
  <w:abstractNum w:abstractNumId="2" w15:restartNumberingAfterBreak="0">
    <w:nsid w:val="0D4B23A6"/>
    <w:multiLevelType w:val="hybridMultilevel"/>
    <w:tmpl w:val="C44E82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3FC5D66"/>
    <w:multiLevelType w:val="singleLevel"/>
    <w:tmpl w:val="DA22E002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 New Roman" w:hAnsi="Times New Roman" w:cs="Times New Roman" w:hint="default"/>
      </w:rPr>
    </w:lvl>
  </w:abstractNum>
  <w:abstractNum w:abstractNumId="4" w15:restartNumberingAfterBreak="0">
    <w:nsid w:val="14937D3E"/>
    <w:multiLevelType w:val="hybridMultilevel"/>
    <w:tmpl w:val="10A017E4"/>
    <w:lvl w:ilvl="0" w:tplc="C5ACD570">
      <w:start w:val="1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8825FAC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463DB1"/>
    <w:multiLevelType w:val="singleLevel"/>
    <w:tmpl w:val="DC34399E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ascii="Times New Roman" w:hAnsi="Times New Roman" w:cs="Times New Roman" w:hint="default"/>
      </w:rPr>
    </w:lvl>
  </w:abstractNum>
  <w:abstractNum w:abstractNumId="7" w15:restartNumberingAfterBreak="0">
    <w:nsid w:val="1A06146F"/>
    <w:multiLevelType w:val="hybridMultilevel"/>
    <w:tmpl w:val="CBF06600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00C2F22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5D63A8"/>
    <w:multiLevelType w:val="hybridMultilevel"/>
    <w:tmpl w:val="27E04580"/>
    <w:lvl w:ilvl="0" w:tplc="9796FAE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279C4F71"/>
    <w:multiLevelType w:val="hybridMultilevel"/>
    <w:tmpl w:val="D84EA8E8"/>
    <w:lvl w:ilvl="0" w:tplc="4386FE7C">
      <w:start w:val="1"/>
      <w:numFmt w:val="decimal"/>
      <w:lvlText w:val="%1"/>
      <w:lvlJc w:val="left"/>
      <w:pPr>
        <w:tabs>
          <w:tab w:val="num" w:pos="3502"/>
        </w:tabs>
        <w:ind w:left="350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D00EFC"/>
    <w:multiLevelType w:val="hybridMultilevel"/>
    <w:tmpl w:val="2A926696"/>
    <w:lvl w:ilvl="0" w:tplc="4AA05346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607802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7669CF"/>
    <w:multiLevelType w:val="hybridMultilevel"/>
    <w:tmpl w:val="FE128092"/>
    <w:lvl w:ilvl="0" w:tplc="C5ACD570">
      <w:start w:val="1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2CFD261C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5E3F62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6033EB"/>
    <w:multiLevelType w:val="hybridMultilevel"/>
    <w:tmpl w:val="EB42CF00"/>
    <w:lvl w:ilvl="0" w:tplc="777C547A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48C0B86"/>
    <w:multiLevelType w:val="multilevel"/>
    <w:tmpl w:val="F0AE01FE"/>
    <w:lvl w:ilvl="0">
      <w:start w:val="1"/>
      <w:numFmt w:val="bullet"/>
      <w:lvlText w:val=""/>
      <w:lvlJc w:val="left"/>
      <w:pPr>
        <w:tabs>
          <w:tab w:val="num" w:pos="1557"/>
        </w:tabs>
        <w:ind w:left="1540" w:firstLine="2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640"/>
        </w:tabs>
        <w:ind w:left="26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800"/>
        </w:tabs>
        <w:ind w:left="48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240"/>
        </w:tabs>
        <w:ind w:left="62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960"/>
        </w:tabs>
        <w:ind w:left="69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680"/>
        </w:tabs>
        <w:ind w:left="7680" w:hanging="360"/>
      </w:pPr>
      <w:rPr>
        <w:rFonts w:ascii="Wingdings" w:hAnsi="Wingdings" w:hint="default"/>
      </w:rPr>
    </w:lvl>
  </w:abstractNum>
  <w:abstractNum w:abstractNumId="18" w15:restartNumberingAfterBreak="0">
    <w:nsid w:val="3C7763C9"/>
    <w:multiLevelType w:val="hybridMultilevel"/>
    <w:tmpl w:val="C7EAEEC2"/>
    <w:lvl w:ilvl="0" w:tplc="96C20CB6">
      <w:start w:val="1"/>
      <w:numFmt w:val="bullet"/>
      <w:lvlText w:val=""/>
      <w:lvlJc w:val="left"/>
      <w:pPr>
        <w:ind w:left="8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abstractNum w:abstractNumId="19" w15:restartNumberingAfterBreak="0">
    <w:nsid w:val="3D576BF6"/>
    <w:multiLevelType w:val="multilevel"/>
    <w:tmpl w:val="31C250B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7123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  <w:sz w:val="28"/>
      </w:rPr>
    </w:lvl>
  </w:abstractNum>
  <w:abstractNum w:abstractNumId="20" w15:restartNumberingAfterBreak="0">
    <w:nsid w:val="40EC6F49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FB7447"/>
    <w:multiLevelType w:val="hybridMultilevel"/>
    <w:tmpl w:val="8FC625BC"/>
    <w:lvl w:ilvl="0" w:tplc="21D6837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1554AB1C">
      <w:numFmt w:val="none"/>
      <w:lvlText w:val=""/>
      <w:lvlJc w:val="left"/>
      <w:pPr>
        <w:tabs>
          <w:tab w:val="num" w:pos="360"/>
        </w:tabs>
      </w:pPr>
    </w:lvl>
    <w:lvl w:ilvl="2" w:tplc="F2D0DC3A">
      <w:numFmt w:val="none"/>
      <w:lvlText w:val=""/>
      <w:lvlJc w:val="left"/>
      <w:pPr>
        <w:tabs>
          <w:tab w:val="num" w:pos="360"/>
        </w:tabs>
      </w:pPr>
    </w:lvl>
    <w:lvl w:ilvl="3" w:tplc="528AE270">
      <w:numFmt w:val="none"/>
      <w:lvlText w:val=""/>
      <w:lvlJc w:val="left"/>
      <w:pPr>
        <w:tabs>
          <w:tab w:val="num" w:pos="360"/>
        </w:tabs>
      </w:pPr>
    </w:lvl>
    <w:lvl w:ilvl="4" w:tplc="A1E2EB94">
      <w:numFmt w:val="none"/>
      <w:lvlText w:val=""/>
      <w:lvlJc w:val="left"/>
      <w:pPr>
        <w:tabs>
          <w:tab w:val="num" w:pos="360"/>
        </w:tabs>
      </w:pPr>
    </w:lvl>
    <w:lvl w:ilvl="5" w:tplc="1E1454B0">
      <w:numFmt w:val="none"/>
      <w:lvlText w:val=""/>
      <w:lvlJc w:val="left"/>
      <w:pPr>
        <w:tabs>
          <w:tab w:val="num" w:pos="360"/>
        </w:tabs>
      </w:pPr>
    </w:lvl>
    <w:lvl w:ilvl="6" w:tplc="3CD67016">
      <w:numFmt w:val="none"/>
      <w:lvlText w:val=""/>
      <w:lvlJc w:val="left"/>
      <w:pPr>
        <w:tabs>
          <w:tab w:val="num" w:pos="360"/>
        </w:tabs>
      </w:pPr>
    </w:lvl>
    <w:lvl w:ilvl="7" w:tplc="5E901984">
      <w:numFmt w:val="none"/>
      <w:lvlText w:val=""/>
      <w:lvlJc w:val="left"/>
      <w:pPr>
        <w:tabs>
          <w:tab w:val="num" w:pos="360"/>
        </w:tabs>
      </w:pPr>
    </w:lvl>
    <w:lvl w:ilvl="8" w:tplc="4898479E">
      <w:numFmt w:val="none"/>
      <w:lvlText w:val=""/>
      <w:lvlJc w:val="left"/>
      <w:pPr>
        <w:tabs>
          <w:tab w:val="num" w:pos="360"/>
        </w:tabs>
      </w:pPr>
    </w:lvl>
  </w:abstractNum>
  <w:abstractNum w:abstractNumId="22" w15:restartNumberingAfterBreak="0">
    <w:nsid w:val="47845630"/>
    <w:multiLevelType w:val="hybridMultilevel"/>
    <w:tmpl w:val="4F223EE4"/>
    <w:lvl w:ilvl="0" w:tplc="FFFFFFFF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</w:rPr>
    </w:lvl>
    <w:lvl w:ilvl="1" w:tplc="2CFAFA3A">
      <w:start w:val="5"/>
      <w:numFmt w:val="decimal"/>
      <w:lvlText w:val="%2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49201387"/>
    <w:multiLevelType w:val="hybridMultilevel"/>
    <w:tmpl w:val="6D38666C"/>
    <w:lvl w:ilvl="0" w:tplc="FFFFFFFF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CF516C4"/>
    <w:multiLevelType w:val="hybridMultilevel"/>
    <w:tmpl w:val="2E1EC380"/>
    <w:lvl w:ilvl="0" w:tplc="C5ACD570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4EA73503"/>
    <w:multiLevelType w:val="hybridMultilevel"/>
    <w:tmpl w:val="E9E6AE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F0C371A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35478F"/>
    <w:multiLevelType w:val="hybridMultilevel"/>
    <w:tmpl w:val="F0AE01FE"/>
    <w:lvl w:ilvl="0" w:tplc="ECA400F0">
      <w:start w:val="1"/>
      <w:numFmt w:val="bullet"/>
      <w:lvlText w:val=""/>
      <w:lvlJc w:val="left"/>
      <w:pPr>
        <w:tabs>
          <w:tab w:val="num" w:pos="1557"/>
        </w:tabs>
        <w:ind w:left="1540" w:firstLine="2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640"/>
        </w:tabs>
        <w:ind w:left="26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00"/>
        </w:tabs>
        <w:ind w:left="48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240"/>
        </w:tabs>
        <w:ind w:left="62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960"/>
        </w:tabs>
        <w:ind w:left="69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680"/>
        </w:tabs>
        <w:ind w:left="7680" w:hanging="360"/>
      </w:pPr>
      <w:rPr>
        <w:rFonts w:ascii="Wingdings" w:hAnsi="Wingdings" w:hint="default"/>
      </w:rPr>
    </w:lvl>
  </w:abstractNum>
  <w:abstractNum w:abstractNumId="28" w15:restartNumberingAfterBreak="0">
    <w:nsid w:val="552E1085"/>
    <w:multiLevelType w:val="hybridMultilevel"/>
    <w:tmpl w:val="D87EF8F2"/>
    <w:lvl w:ilvl="0" w:tplc="7062C65C">
      <w:start w:val="1"/>
      <w:numFmt w:val="bullet"/>
      <w:lvlText w:val="−"/>
      <w:lvlJc w:val="left"/>
      <w:pPr>
        <w:tabs>
          <w:tab w:val="num" w:pos="1557"/>
        </w:tabs>
        <w:ind w:left="1540" w:firstLine="2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640"/>
        </w:tabs>
        <w:ind w:left="26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00"/>
        </w:tabs>
        <w:ind w:left="48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240"/>
        </w:tabs>
        <w:ind w:left="62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960"/>
        </w:tabs>
        <w:ind w:left="69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680"/>
        </w:tabs>
        <w:ind w:left="7680" w:hanging="360"/>
      </w:pPr>
      <w:rPr>
        <w:rFonts w:ascii="Wingdings" w:hAnsi="Wingdings" w:hint="default"/>
      </w:rPr>
    </w:lvl>
  </w:abstractNum>
  <w:abstractNum w:abstractNumId="29" w15:restartNumberingAfterBreak="0">
    <w:nsid w:val="585634FD"/>
    <w:multiLevelType w:val="hybridMultilevel"/>
    <w:tmpl w:val="F15CF3E8"/>
    <w:lvl w:ilvl="0" w:tplc="84B243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58CC5886"/>
    <w:multiLevelType w:val="hybridMultilevel"/>
    <w:tmpl w:val="E5C2ECAC"/>
    <w:lvl w:ilvl="0" w:tplc="003A182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1D48B1BE">
      <w:numFmt w:val="none"/>
      <w:lvlText w:val=""/>
      <w:lvlJc w:val="left"/>
      <w:pPr>
        <w:tabs>
          <w:tab w:val="num" w:pos="360"/>
        </w:tabs>
      </w:pPr>
    </w:lvl>
    <w:lvl w:ilvl="2" w:tplc="77AA4086">
      <w:numFmt w:val="none"/>
      <w:lvlText w:val=""/>
      <w:lvlJc w:val="left"/>
      <w:pPr>
        <w:tabs>
          <w:tab w:val="num" w:pos="360"/>
        </w:tabs>
      </w:pPr>
    </w:lvl>
    <w:lvl w:ilvl="3" w:tplc="CACA6472">
      <w:numFmt w:val="none"/>
      <w:lvlText w:val=""/>
      <w:lvlJc w:val="left"/>
      <w:pPr>
        <w:tabs>
          <w:tab w:val="num" w:pos="360"/>
        </w:tabs>
      </w:pPr>
    </w:lvl>
    <w:lvl w:ilvl="4" w:tplc="D8D4F01C">
      <w:numFmt w:val="none"/>
      <w:lvlText w:val=""/>
      <w:lvlJc w:val="left"/>
      <w:pPr>
        <w:tabs>
          <w:tab w:val="num" w:pos="360"/>
        </w:tabs>
      </w:pPr>
    </w:lvl>
    <w:lvl w:ilvl="5" w:tplc="29FC1912">
      <w:numFmt w:val="none"/>
      <w:lvlText w:val=""/>
      <w:lvlJc w:val="left"/>
      <w:pPr>
        <w:tabs>
          <w:tab w:val="num" w:pos="360"/>
        </w:tabs>
      </w:pPr>
    </w:lvl>
    <w:lvl w:ilvl="6" w:tplc="119CD0DC">
      <w:numFmt w:val="none"/>
      <w:lvlText w:val=""/>
      <w:lvlJc w:val="left"/>
      <w:pPr>
        <w:tabs>
          <w:tab w:val="num" w:pos="360"/>
        </w:tabs>
      </w:pPr>
    </w:lvl>
    <w:lvl w:ilvl="7" w:tplc="21B47F36">
      <w:numFmt w:val="none"/>
      <w:lvlText w:val=""/>
      <w:lvlJc w:val="left"/>
      <w:pPr>
        <w:tabs>
          <w:tab w:val="num" w:pos="360"/>
        </w:tabs>
      </w:pPr>
    </w:lvl>
    <w:lvl w:ilvl="8" w:tplc="C9264F7E">
      <w:numFmt w:val="none"/>
      <w:lvlText w:val=""/>
      <w:lvlJc w:val="left"/>
      <w:pPr>
        <w:tabs>
          <w:tab w:val="num" w:pos="360"/>
        </w:tabs>
      </w:pPr>
    </w:lvl>
  </w:abstractNum>
  <w:abstractNum w:abstractNumId="31" w15:restartNumberingAfterBreak="0">
    <w:nsid w:val="599459A9"/>
    <w:multiLevelType w:val="hybridMultilevel"/>
    <w:tmpl w:val="ED6E12A2"/>
    <w:lvl w:ilvl="0" w:tplc="FFFFFFFF">
      <w:start w:val="1"/>
      <w:numFmt w:val="bullet"/>
      <w:lvlText w:val=""/>
      <w:lvlJc w:val="left"/>
      <w:pPr>
        <w:tabs>
          <w:tab w:val="num" w:pos="1080"/>
        </w:tabs>
        <w:ind w:left="1080" w:hanging="371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5EAC472E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7E5718"/>
    <w:multiLevelType w:val="singleLevel"/>
    <w:tmpl w:val="093EED0E"/>
    <w:lvl w:ilvl="0">
      <w:start w:val="1"/>
      <w:numFmt w:val="decimal"/>
      <w:lvlText w:val="%1)"/>
      <w:legacy w:legacy="1" w:legacySpace="0" w:legacyIndent="1080"/>
      <w:lvlJc w:val="left"/>
      <w:pPr>
        <w:ind w:left="1800" w:hanging="1080"/>
      </w:pPr>
      <w:rPr>
        <w:rFonts w:ascii="Times New Roman" w:hAnsi="Times New Roman" w:cs="Times New Roman" w:hint="default"/>
      </w:rPr>
    </w:lvl>
  </w:abstractNum>
  <w:abstractNum w:abstractNumId="34" w15:restartNumberingAfterBreak="0">
    <w:nsid w:val="66BF07EA"/>
    <w:multiLevelType w:val="hybridMultilevel"/>
    <w:tmpl w:val="B8BC87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9035CDF"/>
    <w:multiLevelType w:val="hybridMultilevel"/>
    <w:tmpl w:val="C2747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9F64277"/>
    <w:multiLevelType w:val="singleLevel"/>
    <w:tmpl w:val="D9D65EE2"/>
    <w:lvl w:ilvl="0">
      <w:start w:val="1"/>
      <w:numFmt w:val="decimal"/>
      <w:lvlText w:val="%1."/>
      <w:legacy w:legacy="1" w:legacySpace="0" w:legacyIndent="1080"/>
      <w:lvlJc w:val="left"/>
      <w:pPr>
        <w:ind w:left="1800" w:hanging="1080"/>
      </w:pPr>
      <w:rPr>
        <w:rFonts w:ascii="Times New Roman" w:hAnsi="Times New Roman" w:cs="Times New Roman" w:hint="default"/>
      </w:rPr>
    </w:lvl>
  </w:abstractNum>
  <w:abstractNum w:abstractNumId="37" w15:restartNumberingAfterBreak="0">
    <w:nsid w:val="6B305743"/>
    <w:multiLevelType w:val="singleLevel"/>
    <w:tmpl w:val="F126E4A4"/>
    <w:lvl w:ilvl="0">
      <w:start w:val="1"/>
      <w:numFmt w:val="decimal"/>
      <w:lvlText w:val="%1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abstractNum w:abstractNumId="38" w15:restartNumberingAfterBreak="0">
    <w:nsid w:val="74E412CA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B317FF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7845B7B"/>
    <w:multiLevelType w:val="hybridMultilevel"/>
    <w:tmpl w:val="2D0C6946"/>
    <w:lvl w:ilvl="0" w:tplc="FFFFFFFF">
      <w:start w:val="1"/>
      <w:numFmt w:val="decimal"/>
      <w:lvlText w:val="%1."/>
      <w:lvlJc w:val="left"/>
      <w:pPr>
        <w:tabs>
          <w:tab w:val="num" w:pos="1680"/>
        </w:tabs>
        <w:ind w:left="1680" w:hanging="9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A9F082E"/>
    <w:multiLevelType w:val="hybridMultilevel"/>
    <w:tmpl w:val="E4B22FC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2" w15:restartNumberingAfterBreak="0">
    <w:nsid w:val="7ACA6589"/>
    <w:multiLevelType w:val="hybridMultilevel"/>
    <w:tmpl w:val="17E04C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B5D67DC"/>
    <w:multiLevelType w:val="hybridMultilevel"/>
    <w:tmpl w:val="CADAB5B2"/>
    <w:lvl w:ilvl="0" w:tplc="07A6E41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 w15:restartNumberingAfterBreak="0">
    <w:nsid w:val="7E9A24EF"/>
    <w:multiLevelType w:val="hybridMultilevel"/>
    <w:tmpl w:val="6158DE4C"/>
    <w:lvl w:ilvl="0" w:tplc="A658E696">
      <w:start w:val="1"/>
      <w:numFmt w:val="decimal"/>
      <w:lvlText w:val="%1."/>
      <w:lvlJc w:val="left"/>
      <w:pPr>
        <w:tabs>
          <w:tab w:val="num" w:pos="1710"/>
        </w:tabs>
        <w:ind w:left="1710" w:hanging="990"/>
      </w:pPr>
    </w:lvl>
    <w:lvl w:ilvl="1" w:tplc="A456E9D2">
      <w:numFmt w:val="none"/>
      <w:lvlText w:val=""/>
      <w:lvlJc w:val="left"/>
      <w:pPr>
        <w:tabs>
          <w:tab w:val="num" w:pos="360"/>
        </w:tabs>
      </w:pPr>
    </w:lvl>
    <w:lvl w:ilvl="2" w:tplc="9F5C339C">
      <w:numFmt w:val="none"/>
      <w:lvlText w:val=""/>
      <w:lvlJc w:val="left"/>
      <w:pPr>
        <w:tabs>
          <w:tab w:val="num" w:pos="360"/>
        </w:tabs>
      </w:pPr>
    </w:lvl>
    <w:lvl w:ilvl="3" w:tplc="4D089CE2">
      <w:numFmt w:val="none"/>
      <w:lvlText w:val=""/>
      <w:lvlJc w:val="left"/>
      <w:pPr>
        <w:tabs>
          <w:tab w:val="num" w:pos="360"/>
        </w:tabs>
      </w:pPr>
    </w:lvl>
    <w:lvl w:ilvl="4" w:tplc="29202BEA">
      <w:numFmt w:val="none"/>
      <w:lvlText w:val=""/>
      <w:lvlJc w:val="left"/>
      <w:pPr>
        <w:tabs>
          <w:tab w:val="num" w:pos="360"/>
        </w:tabs>
      </w:pPr>
    </w:lvl>
    <w:lvl w:ilvl="5" w:tplc="FE383920">
      <w:numFmt w:val="none"/>
      <w:lvlText w:val=""/>
      <w:lvlJc w:val="left"/>
      <w:pPr>
        <w:tabs>
          <w:tab w:val="num" w:pos="360"/>
        </w:tabs>
      </w:pPr>
    </w:lvl>
    <w:lvl w:ilvl="6" w:tplc="CF6041CA">
      <w:numFmt w:val="none"/>
      <w:lvlText w:val=""/>
      <w:lvlJc w:val="left"/>
      <w:pPr>
        <w:tabs>
          <w:tab w:val="num" w:pos="360"/>
        </w:tabs>
      </w:pPr>
    </w:lvl>
    <w:lvl w:ilvl="7" w:tplc="74568352">
      <w:numFmt w:val="none"/>
      <w:lvlText w:val=""/>
      <w:lvlJc w:val="left"/>
      <w:pPr>
        <w:tabs>
          <w:tab w:val="num" w:pos="360"/>
        </w:tabs>
      </w:pPr>
    </w:lvl>
    <w:lvl w:ilvl="8" w:tplc="648018A4">
      <w:numFmt w:val="none"/>
      <w:lvlText w:val=""/>
      <w:lvlJc w:val="left"/>
      <w:pPr>
        <w:tabs>
          <w:tab w:val="num" w:pos="360"/>
        </w:tabs>
      </w:pPr>
    </w:lvl>
  </w:abstractNum>
  <w:num w:numId="1" w16cid:durableId="860163425">
    <w:abstractNumId w:val="10"/>
  </w:num>
  <w:num w:numId="2" w16cid:durableId="573854286">
    <w:abstractNumId w:val="18"/>
  </w:num>
  <w:num w:numId="3" w16cid:durableId="615795865">
    <w:abstractNumId w:val="9"/>
  </w:num>
  <w:num w:numId="4" w16cid:durableId="731271967">
    <w:abstractNumId w:val="19"/>
  </w:num>
  <w:num w:numId="5" w16cid:durableId="1008681597">
    <w:abstractNumId w:val="29"/>
  </w:num>
  <w:num w:numId="6" w16cid:durableId="1243029110">
    <w:abstractNumId w:val="21"/>
  </w:num>
  <w:num w:numId="7" w16cid:durableId="294332267">
    <w:abstractNumId w:val="22"/>
  </w:num>
  <w:num w:numId="8" w16cid:durableId="1516845293">
    <w:abstractNumId w:val="31"/>
  </w:num>
  <w:num w:numId="9" w16cid:durableId="1598099978">
    <w:abstractNumId w:val="30"/>
  </w:num>
  <w:num w:numId="10" w16cid:durableId="1040472822">
    <w:abstractNumId w:val="16"/>
  </w:num>
  <w:num w:numId="11" w16cid:durableId="840850254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75970822">
    <w:abstractNumId w:val="0"/>
  </w:num>
  <w:num w:numId="13" w16cid:durableId="1380201877">
    <w:abstractNumId w:val="27"/>
  </w:num>
  <w:num w:numId="14" w16cid:durableId="726026934">
    <w:abstractNumId w:val="17"/>
  </w:num>
  <w:num w:numId="15" w16cid:durableId="1586838720">
    <w:abstractNumId w:val="28"/>
  </w:num>
  <w:num w:numId="16" w16cid:durableId="37185533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917177538">
    <w:abstractNumId w:val="25"/>
  </w:num>
  <w:num w:numId="18" w16cid:durableId="1367290575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97564103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224145265">
    <w:abstractNumId w:val="2"/>
  </w:num>
  <w:num w:numId="21" w16cid:durableId="268897533">
    <w:abstractNumId w:val="34"/>
  </w:num>
  <w:num w:numId="22" w16cid:durableId="1058557506">
    <w:abstractNumId w:val="1"/>
  </w:num>
  <w:num w:numId="23" w16cid:durableId="2145730015">
    <w:abstractNumId w:val="6"/>
  </w:num>
  <w:num w:numId="24" w16cid:durableId="227224902">
    <w:abstractNumId w:val="33"/>
  </w:num>
  <w:num w:numId="25" w16cid:durableId="1256547662">
    <w:abstractNumId w:val="36"/>
  </w:num>
  <w:num w:numId="26" w16cid:durableId="1097407560">
    <w:abstractNumId w:val="3"/>
  </w:num>
  <w:num w:numId="27" w16cid:durableId="1539078382">
    <w:abstractNumId w:val="41"/>
  </w:num>
  <w:num w:numId="28" w16cid:durableId="1349529796">
    <w:abstractNumId w:val="13"/>
  </w:num>
  <w:num w:numId="29" w16cid:durableId="1280449292">
    <w:abstractNumId w:val="43"/>
  </w:num>
  <w:num w:numId="30" w16cid:durableId="256716069">
    <w:abstractNumId w:val="11"/>
  </w:num>
  <w:num w:numId="31" w16cid:durableId="606279886">
    <w:abstractNumId w:val="4"/>
  </w:num>
  <w:num w:numId="32" w16cid:durableId="507908264">
    <w:abstractNumId w:val="24"/>
  </w:num>
  <w:num w:numId="33" w16cid:durableId="1160849213">
    <w:abstractNumId w:val="37"/>
  </w:num>
  <w:num w:numId="34" w16cid:durableId="688261504">
    <w:abstractNumId w:val="35"/>
  </w:num>
  <w:num w:numId="35" w16cid:durableId="1845631382">
    <w:abstractNumId w:val="14"/>
  </w:num>
  <w:num w:numId="36" w16cid:durableId="1679500809">
    <w:abstractNumId w:val="20"/>
  </w:num>
  <w:num w:numId="37" w16cid:durableId="1651135071">
    <w:abstractNumId w:val="39"/>
  </w:num>
  <w:num w:numId="38" w16cid:durableId="2119636384">
    <w:abstractNumId w:val="12"/>
  </w:num>
  <w:num w:numId="39" w16cid:durableId="1981226932">
    <w:abstractNumId w:val="5"/>
  </w:num>
  <w:num w:numId="40" w16cid:durableId="572813734">
    <w:abstractNumId w:val="8"/>
  </w:num>
  <w:num w:numId="41" w16cid:durableId="1920362227">
    <w:abstractNumId w:val="26"/>
  </w:num>
  <w:num w:numId="42" w16cid:durableId="567150153">
    <w:abstractNumId w:val="32"/>
  </w:num>
  <w:num w:numId="43" w16cid:durableId="1448115417">
    <w:abstractNumId w:val="15"/>
  </w:num>
  <w:num w:numId="44" w16cid:durableId="1236818220">
    <w:abstractNumId w:val="38"/>
  </w:num>
  <w:num w:numId="45" w16cid:durableId="596131652">
    <w:abstractNumId w:val="4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autoHyphenation/>
  <w:hyphenationZone w:val="357"/>
  <w:doNotHyphenateCaps/>
  <w:drawingGridHorizontalSpacing w:val="140"/>
  <w:displayHorizontalDrawingGridEvery w:val="2"/>
  <w:noPunctuationKerning/>
  <w:characterSpacingControl w:val="doNotCompress"/>
  <w:hdrShapeDefaults>
    <o:shapedefaults v:ext="edit" spidmax="208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A07E1"/>
    <w:rsid w:val="00000B84"/>
    <w:rsid w:val="000027BB"/>
    <w:rsid w:val="00003F2E"/>
    <w:rsid w:val="00004CF4"/>
    <w:rsid w:val="00005019"/>
    <w:rsid w:val="00005606"/>
    <w:rsid w:val="00005EF3"/>
    <w:rsid w:val="00006763"/>
    <w:rsid w:val="00010B89"/>
    <w:rsid w:val="00011CB5"/>
    <w:rsid w:val="00011E30"/>
    <w:rsid w:val="00012D15"/>
    <w:rsid w:val="000132B7"/>
    <w:rsid w:val="000135E8"/>
    <w:rsid w:val="000170EE"/>
    <w:rsid w:val="00020AB9"/>
    <w:rsid w:val="0002146C"/>
    <w:rsid w:val="00023CFA"/>
    <w:rsid w:val="0002607F"/>
    <w:rsid w:val="00030961"/>
    <w:rsid w:val="00031872"/>
    <w:rsid w:val="00032D9D"/>
    <w:rsid w:val="00034883"/>
    <w:rsid w:val="0003675D"/>
    <w:rsid w:val="00041184"/>
    <w:rsid w:val="0004370C"/>
    <w:rsid w:val="000461EB"/>
    <w:rsid w:val="00047294"/>
    <w:rsid w:val="000477F2"/>
    <w:rsid w:val="00051454"/>
    <w:rsid w:val="00051DD0"/>
    <w:rsid w:val="000522C0"/>
    <w:rsid w:val="00052317"/>
    <w:rsid w:val="000549BD"/>
    <w:rsid w:val="00055D5D"/>
    <w:rsid w:val="00056C4C"/>
    <w:rsid w:val="00056DE2"/>
    <w:rsid w:val="00060B53"/>
    <w:rsid w:val="00061521"/>
    <w:rsid w:val="00062083"/>
    <w:rsid w:val="00064ED8"/>
    <w:rsid w:val="00066372"/>
    <w:rsid w:val="0007095D"/>
    <w:rsid w:val="000711E2"/>
    <w:rsid w:val="00073A48"/>
    <w:rsid w:val="0007751F"/>
    <w:rsid w:val="00081111"/>
    <w:rsid w:val="0008127C"/>
    <w:rsid w:val="0008288A"/>
    <w:rsid w:val="00082D59"/>
    <w:rsid w:val="000846D1"/>
    <w:rsid w:val="00084CC9"/>
    <w:rsid w:val="000861E8"/>
    <w:rsid w:val="0009007D"/>
    <w:rsid w:val="00090BA4"/>
    <w:rsid w:val="000953BF"/>
    <w:rsid w:val="0009569A"/>
    <w:rsid w:val="0009588F"/>
    <w:rsid w:val="00096924"/>
    <w:rsid w:val="00096CC1"/>
    <w:rsid w:val="00097869"/>
    <w:rsid w:val="000A0274"/>
    <w:rsid w:val="000A1158"/>
    <w:rsid w:val="000A1CE5"/>
    <w:rsid w:val="000A35C0"/>
    <w:rsid w:val="000A3B5D"/>
    <w:rsid w:val="000A44D1"/>
    <w:rsid w:val="000A49C5"/>
    <w:rsid w:val="000A4AFC"/>
    <w:rsid w:val="000A611B"/>
    <w:rsid w:val="000A6BE2"/>
    <w:rsid w:val="000A6CFA"/>
    <w:rsid w:val="000A75DD"/>
    <w:rsid w:val="000B2768"/>
    <w:rsid w:val="000B2D14"/>
    <w:rsid w:val="000B3548"/>
    <w:rsid w:val="000B4434"/>
    <w:rsid w:val="000C03D8"/>
    <w:rsid w:val="000C0980"/>
    <w:rsid w:val="000C2192"/>
    <w:rsid w:val="000C42D1"/>
    <w:rsid w:val="000C5902"/>
    <w:rsid w:val="000D23BB"/>
    <w:rsid w:val="000D2C3B"/>
    <w:rsid w:val="000D3E80"/>
    <w:rsid w:val="000D4532"/>
    <w:rsid w:val="000D64F6"/>
    <w:rsid w:val="000D658F"/>
    <w:rsid w:val="000E44B9"/>
    <w:rsid w:val="000E63FF"/>
    <w:rsid w:val="000F07E2"/>
    <w:rsid w:val="000F115E"/>
    <w:rsid w:val="000F24CF"/>
    <w:rsid w:val="000F433C"/>
    <w:rsid w:val="000F5085"/>
    <w:rsid w:val="000F6A1E"/>
    <w:rsid w:val="00101A52"/>
    <w:rsid w:val="00102234"/>
    <w:rsid w:val="00102678"/>
    <w:rsid w:val="00102ECE"/>
    <w:rsid w:val="00103D0E"/>
    <w:rsid w:val="001042F3"/>
    <w:rsid w:val="00107DE2"/>
    <w:rsid w:val="0011102B"/>
    <w:rsid w:val="00112A2D"/>
    <w:rsid w:val="00113DCF"/>
    <w:rsid w:val="00114D74"/>
    <w:rsid w:val="00115B66"/>
    <w:rsid w:val="00116504"/>
    <w:rsid w:val="00116E1B"/>
    <w:rsid w:val="001174A6"/>
    <w:rsid w:val="00121E8A"/>
    <w:rsid w:val="00122038"/>
    <w:rsid w:val="001241EE"/>
    <w:rsid w:val="00125B9D"/>
    <w:rsid w:val="001262A2"/>
    <w:rsid w:val="00127398"/>
    <w:rsid w:val="00134028"/>
    <w:rsid w:val="001355F4"/>
    <w:rsid w:val="00135687"/>
    <w:rsid w:val="00137129"/>
    <w:rsid w:val="001375C7"/>
    <w:rsid w:val="00137D8B"/>
    <w:rsid w:val="001402F6"/>
    <w:rsid w:val="00140CFF"/>
    <w:rsid w:val="00141572"/>
    <w:rsid w:val="001419ED"/>
    <w:rsid w:val="001424E7"/>
    <w:rsid w:val="001439F1"/>
    <w:rsid w:val="001503CC"/>
    <w:rsid w:val="00150C42"/>
    <w:rsid w:val="0015115C"/>
    <w:rsid w:val="00152BFB"/>
    <w:rsid w:val="00152DB2"/>
    <w:rsid w:val="00155407"/>
    <w:rsid w:val="001601F2"/>
    <w:rsid w:val="001603B0"/>
    <w:rsid w:val="00165113"/>
    <w:rsid w:val="00165EA5"/>
    <w:rsid w:val="0016675D"/>
    <w:rsid w:val="0016734A"/>
    <w:rsid w:val="00167D79"/>
    <w:rsid w:val="001705F4"/>
    <w:rsid w:val="00171E31"/>
    <w:rsid w:val="00173B1B"/>
    <w:rsid w:val="0017401B"/>
    <w:rsid w:val="0018150B"/>
    <w:rsid w:val="00181DBE"/>
    <w:rsid w:val="00184E82"/>
    <w:rsid w:val="001850C1"/>
    <w:rsid w:val="00185480"/>
    <w:rsid w:val="00186F26"/>
    <w:rsid w:val="00187F36"/>
    <w:rsid w:val="00190A62"/>
    <w:rsid w:val="0019384E"/>
    <w:rsid w:val="0019460D"/>
    <w:rsid w:val="00195A7C"/>
    <w:rsid w:val="0019627C"/>
    <w:rsid w:val="00196832"/>
    <w:rsid w:val="00197DB1"/>
    <w:rsid w:val="001A07E1"/>
    <w:rsid w:val="001A2520"/>
    <w:rsid w:val="001A4B6B"/>
    <w:rsid w:val="001A6410"/>
    <w:rsid w:val="001A7421"/>
    <w:rsid w:val="001B04AF"/>
    <w:rsid w:val="001B064A"/>
    <w:rsid w:val="001B231D"/>
    <w:rsid w:val="001B58C7"/>
    <w:rsid w:val="001B6FC7"/>
    <w:rsid w:val="001B71A9"/>
    <w:rsid w:val="001C11C5"/>
    <w:rsid w:val="001C15A7"/>
    <w:rsid w:val="001C1C1B"/>
    <w:rsid w:val="001C1C7F"/>
    <w:rsid w:val="001C2485"/>
    <w:rsid w:val="001C274D"/>
    <w:rsid w:val="001C3061"/>
    <w:rsid w:val="001C455C"/>
    <w:rsid w:val="001C50F5"/>
    <w:rsid w:val="001C5967"/>
    <w:rsid w:val="001D30C2"/>
    <w:rsid w:val="001D3967"/>
    <w:rsid w:val="001D4955"/>
    <w:rsid w:val="001D5646"/>
    <w:rsid w:val="001D642C"/>
    <w:rsid w:val="001D7133"/>
    <w:rsid w:val="001E09B3"/>
    <w:rsid w:val="001E1C5A"/>
    <w:rsid w:val="001E1E5B"/>
    <w:rsid w:val="001E2C19"/>
    <w:rsid w:val="001E31FC"/>
    <w:rsid w:val="001E4C3F"/>
    <w:rsid w:val="001E634C"/>
    <w:rsid w:val="001E6BA8"/>
    <w:rsid w:val="001E7FA5"/>
    <w:rsid w:val="001F2232"/>
    <w:rsid w:val="001F3943"/>
    <w:rsid w:val="001F44AB"/>
    <w:rsid w:val="001F5538"/>
    <w:rsid w:val="001F56A1"/>
    <w:rsid w:val="00200B2A"/>
    <w:rsid w:val="00200BB5"/>
    <w:rsid w:val="002012CC"/>
    <w:rsid w:val="00202688"/>
    <w:rsid w:val="00204002"/>
    <w:rsid w:val="00204204"/>
    <w:rsid w:val="002054CD"/>
    <w:rsid w:val="0021045F"/>
    <w:rsid w:val="002112A6"/>
    <w:rsid w:val="0021155C"/>
    <w:rsid w:val="00214B12"/>
    <w:rsid w:val="00214FDE"/>
    <w:rsid w:val="0021655B"/>
    <w:rsid w:val="002172D4"/>
    <w:rsid w:val="0022155E"/>
    <w:rsid w:val="00225253"/>
    <w:rsid w:val="002254D3"/>
    <w:rsid w:val="00225EC1"/>
    <w:rsid w:val="00227FF8"/>
    <w:rsid w:val="0023149B"/>
    <w:rsid w:val="0023165C"/>
    <w:rsid w:val="00233933"/>
    <w:rsid w:val="00233D41"/>
    <w:rsid w:val="0023400F"/>
    <w:rsid w:val="00234098"/>
    <w:rsid w:val="00234105"/>
    <w:rsid w:val="00234206"/>
    <w:rsid w:val="002352AD"/>
    <w:rsid w:val="00235AD1"/>
    <w:rsid w:val="0023630C"/>
    <w:rsid w:val="00236844"/>
    <w:rsid w:val="00237A8D"/>
    <w:rsid w:val="002413C0"/>
    <w:rsid w:val="00241D7E"/>
    <w:rsid w:val="00243364"/>
    <w:rsid w:val="00244C5B"/>
    <w:rsid w:val="002458E0"/>
    <w:rsid w:val="00246453"/>
    <w:rsid w:val="00246A3D"/>
    <w:rsid w:val="00251874"/>
    <w:rsid w:val="002519A6"/>
    <w:rsid w:val="002522B0"/>
    <w:rsid w:val="00253427"/>
    <w:rsid w:val="0025572B"/>
    <w:rsid w:val="002557A8"/>
    <w:rsid w:val="00255CC6"/>
    <w:rsid w:val="00255E17"/>
    <w:rsid w:val="00255FBE"/>
    <w:rsid w:val="002561B2"/>
    <w:rsid w:val="002577B0"/>
    <w:rsid w:val="00261A31"/>
    <w:rsid w:val="00265437"/>
    <w:rsid w:val="0026682A"/>
    <w:rsid w:val="00267096"/>
    <w:rsid w:val="00270B7B"/>
    <w:rsid w:val="00271FE6"/>
    <w:rsid w:val="002720DF"/>
    <w:rsid w:val="002734CC"/>
    <w:rsid w:val="0027406C"/>
    <w:rsid w:val="00274C41"/>
    <w:rsid w:val="00275A8F"/>
    <w:rsid w:val="002774BE"/>
    <w:rsid w:val="00283DE4"/>
    <w:rsid w:val="00285148"/>
    <w:rsid w:val="002858A4"/>
    <w:rsid w:val="00286E42"/>
    <w:rsid w:val="00286E7F"/>
    <w:rsid w:val="00287597"/>
    <w:rsid w:val="002907D4"/>
    <w:rsid w:val="00290F8C"/>
    <w:rsid w:val="00291856"/>
    <w:rsid w:val="00292BD5"/>
    <w:rsid w:val="00294E58"/>
    <w:rsid w:val="00294EFE"/>
    <w:rsid w:val="002963CA"/>
    <w:rsid w:val="002969EA"/>
    <w:rsid w:val="00297B56"/>
    <w:rsid w:val="002A1FD1"/>
    <w:rsid w:val="002A4009"/>
    <w:rsid w:val="002A5EB8"/>
    <w:rsid w:val="002A7C7A"/>
    <w:rsid w:val="002B063A"/>
    <w:rsid w:val="002B3F0A"/>
    <w:rsid w:val="002B4167"/>
    <w:rsid w:val="002B4EE6"/>
    <w:rsid w:val="002B7A19"/>
    <w:rsid w:val="002C187F"/>
    <w:rsid w:val="002C27A4"/>
    <w:rsid w:val="002C38D6"/>
    <w:rsid w:val="002C4543"/>
    <w:rsid w:val="002C5AEC"/>
    <w:rsid w:val="002C687A"/>
    <w:rsid w:val="002C723C"/>
    <w:rsid w:val="002C7C3F"/>
    <w:rsid w:val="002D097F"/>
    <w:rsid w:val="002D1690"/>
    <w:rsid w:val="002D4FA6"/>
    <w:rsid w:val="002E000B"/>
    <w:rsid w:val="002E114B"/>
    <w:rsid w:val="002E1216"/>
    <w:rsid w:val="002E12B7"/>
    <w:rsid w:val="002E1EBA"/>
    <w:rsid w:val="002E2D83"/>
    <w:rsid w:val="002E3059"/>
    <w:rsid w:val="002E3E59"/>
    <w:rsid w:val="002E46CD"/>
    <w:rsid w:val="002E5B7E"/>
    <w:rsid w:val="002E6099"/>
    <w:rsid w:val="002E7168"/>
    <w:rsid w:val="002E7F83"/>
    <w:rsid w:val="002F008C"/>
    <w:rsid w:val="002F1C8F"/>
    <w:rsid w:val="002F25D7"/>
    <w:rsid w:val="002F2C48"/>
    <w:rsid w:val="002F577F"/>
    <w:rsid w:val="002F707C"/>
    <w:rsid w:val="002F780D"/>
    <w:rsid w:val="003016C2"/>
    <w:rsid w:val="00301C34"/>
    <w:rsid w:val="00301E3D"/>
    <w:rsid w:val="0030223F"/>
    <w:rsid w:val="00303022"/>
    <w:rsid w:val="0030602B"/>
    <w:rsid w:val="0030760B"/>
    <w:rsid w:val="00310392"/>
    <w:rsid w:val="0031051F"/>
    <w:rsid w:val="00310D1F"/>
    <w:rsid w:val="00311DCD"/>
    <w:rsid w:val="0031337D"/>
    <w:rsid w:val="00315106"/>
    <w:rsid w:val="00316D9B"/>
    <w:rsid w:val="003243EE"/>
    <w:rsid w:val="00330147"/>
    <w:rsid w:val="00331FEE"/>
    <w:rsid w:val="00332698"/>
    <w:rsid w:val="00336433"/>
    <w:rsid w:val="003373E4"/>
    <w:rsid w:val="00337447"/>
    <w:rsid w:val="0033776A"/>
    <w:rsid w:val="003412CE"/>
    <w:rsid w:val="00341791"/>
    <w:rsid w:val="00342238"/>
    <w:rsid w:val="00342CCE"/>
    <w:rsid w:val="00344476"/>
    <w:rsid w:val="00345020"/>
    <w:rsid w:val="00345B35"/>
    <w:rsid w:val="0034670D"/>
    <w:rsid w:val="003500BC"/>
    <w:rsid w:val="00351708"/>
    <w:rsid w:val="00352928"/>
    <w:rsid w:val="00352AC7"/>
    <w:rsid w:val="00353449"/>
    <w:rsid w:val="00353640"/>
    <w:rsid w:val="00353CBF"/>
    <w:rsid w:val="00353CFB"/>
    <w:rsid w:val="0035407B"/>
    <w:rsid w:val="003549E9"/>
    <w:rsid w:val="00354D76"/>
    <w:rsid w:val="003553C6"/>
    <w:rsid w:val="00355806"/>
    <w:rsid w:val="00357B7D"/>
    <w:rsid w:val="00360C04"/>
    <w:rsid w:val="00361DDE"/>
    <w:rsid w:val="0036310E"/>
    <w:rsid w:val="003634DF"/>
    <w:rsid w:val="0036526E"/>
    <w:rsid w:val="00366B12"/>
    <w:rsid w:val="00366C49"/>
    <w:rsid w:val="00366EAE"/>
    <w:rsid w:val="00367AAC"/>
    <w:rsid w:val="00371964"/>
    <w:rsid w:val="0037396A"/>
    <w:rsid w:val="0037542E"/>
    <w:rsid w:val="00375677"/>
    <w:rsid w:val="00375C52"/>
    <w:rsid w:val="003802F5"/>
    <w:rsid w:val="00381E8F"/>
    <w:rsid w:val="00382136"/>
    <w:rsid w:val="00382669"/>
    <w:rsid w:val="0038418A"/>
    <w:rsid w:val="0038535A"/>
    <w:rsid w:val="0039015D"/>
    <w:rsid w:val="00390C81"/>
    <w:rsid w:val="003923A4"/>
    <w:rsid w:val="00393501"/>
    <w:rsid w:val="00395D7F"/>
    <w:rsid w:val="00395FA5"/>
    <w:rsid w:val="0039727C"/>
    <w:rsid w:val="003A0A6B"/>
    <w:rsid w:val="003A1CC6"/>
    <w:rsid w:val="003A2F54"/>
    <w:rsid w:val="003A490E"/>
    <w:rsid w:val="003A4F28"/>
    <w:rsid w:val="003A60A0"/>
    <w:rsid w:val="003B008E"/>
    <w:rsid w:val="003B0C95"/>
    <w:rsid w:val="003B12F7"/>
    <w:rsid w:val="003B3726"/>
    <w:rsid w:val="003B3E8F"/>
    <w:rsid w:val="003B6210"/>
    <w:rsid w:val="003B6FC9"/>
    <w:rsid w:val="003B7410"/>
    <w:rsid w:val="003B7592"/>
    <w:rsid w:val="003C08F8"/>
    <w:rsid w:val="003C1115"/>
    <w:rsid w:val="003C14C3"/>
    <w:rsid w:val="003C2804"/>
    <w:rsid w:val="003C5E40"/>
    <w:rsid w:val="003C5E47"/>
    <w:rsid w:val="003C7CCB"/>
    <w:rsid w:val="003D2F4C"/>
    <w:rsid w:val="003D5A3D"/>
    <w:rsid w:val="003D64B8"/>
    <w:rsid w:val="003E093E"/>
    <w:rsid w:val="003E1A70"/>
    <w:rsid w:val="003E2EDF"/>
    <w:rsid w:val="003E6AC5"/>
    <w:rsid w:val="003F07E5"/>
    <w:rsid w:val="003F1053"/>
    <w:rsid w:val="003F131A"/>
    <w:rsid w:val="003F353D"/>
    <w:rsid w:val="003F6281"/>
    <w:rsid w:val="003F63D1"/>
    <w:rsid w:val="003F77A9"/>
    <w:rsid w:val="00404650"/>
    <w:rsid w:val="00406439"/>
    <w:rsid w:val="00406C62"/>
    <w:rsid w:val="00406DB1"/>
    <w:rsid w:val="00410EE7"/>
    <w:rsid w:val="00410FCE"/>
    <w:rsid w:val="0041156B"/>
    <w:rsid w:val="00412CDC"/>
    <w:rsid w:val="0041405C"/>
    <w:rsid w:val="004157DD"/>
    <w:rsid w:val="00416E8A"/>
    <w:rsid w:val="0042284E"/>
    <w:rsid w:val="0042348E"/>
    <w:rsid w:val="004257AF"/>
    <w:rsid w:val="00426225"/>
    <w:rsid w:val="004303B9"/>
    <w:rsid w:val="0043239C"/>
    <w:rsid w:val="004326D4"/>
    <w:rsid w:val="00432962"/>
    <w:rsid w:val="004357DC"/>
    <w:rsid w:val="004360FB"/>
    <w:rsid w:val="004367BA"/>
    <w:rsid w:val="00437C8F"/>
    <w:rsid w:val="00437F37"/>
    <w:rsid w:val="0044125B"/>
    <w:rsid w:val="004417A1"/>
    <w:rsid w:val="00441C3B"/>
    <w:rsid w:val="00442C88"/>
    <w:rsid w:val="00444FFC"/>
    <w:rsid w:val="00445B95"/>
    <w:rsid w:val="004469B7"/>
    <w:rsid w:val="00446A35"/>
    <w:rsid w:val="0044703A"/>
    <w:rsid w:val="00447075"/>
    <w:rsid w:val="00450405"/>
    <w:rsid w:val="00450505"/>
    <w:rsid w:val="00451D12"/>
    <w:rsid w:val="00452423"/>
    <w:rsid w:val="00452FAE"/>
    <w:rsid w:val="00453A66"/>
    <w:rsid w:val="00453AAA"/>
    <w:rsid w:val="00454013"/>
    <w:rsid w:val="00456A4D"/>
    <w:rsid w:val="00457C25"/>
    <w:rsid w:val="00460623"/>
    <w:rsid w:val="00461289"/>
    <w:rsid w:val="00461714"/>
    <w:rsid w:val="004618B7"/>
    <w:rsid w:val="0046307D"/>
    <w:rsid w:val="0046486C"/>
    <w:rsid w:val="00464CC8"/>
    <w:rsid w:val="00464FAB"/>
    <w:rsid w:val="00466386"/>
    <w:rsid w:val="004667D8"/>
    <w:rsid w:val="0046759C"/>
    <w:rsid w:val="0046795B"/>
    <w:rsid w:val="00473BE6"/>
    <w:rsid w:val="00474055"/>
    <w:rsid w:val="0047637E"/>
    <w:rsid w:val="00480B24"/>
    <w:rsid w:val="00482457"/>
    <w:rsid w:val="00482562"/>
    <w:rsid w:val="00482644"/>
    <w:rsid w:val="00483867"/>
    <w:rsid w:val="00483BEF"/>
    <w:rsid w:val="00483C8E"/>
    <w:rsid w:val="0048575A"/>
    <w:rsid w:val="00486767"/>
    <w:rsid w:val="00490793"/>
    <w:rsid w:val="00492458"/>
    <w:rsid w:val="00493405"/>
    <w:rsid w:val="004935F5"/>
    <w:rsid w:val="00493C35"/>
    <w:rsid w:val="00494235"/>
    <w:rsid w:val="00494F99"/>
    <w:rsid w:val="004A063E"/>
    <w:rsid w:val="004A2EF5"/>
    <w:rsid w:val="004A3695"/>
    <w:rsid w:val="004A43DF"/>
    <w:rsid w:val="004A493D"/>
    <w:rsid w:val="004A4B51"/>
    <w:rsid w:val="004A4FF1"/>
    <w:rsid w:val="004A5497"/>
    <w:rsid w:val="004A7226"/>
    <w:rsid w:val="004A7CF8"/>
    <w:rsid w:val="004B09D2"/>
    <w:rsid w:val="004B6552"/>
    <w:rsid w:val="004B6AFF"/>
    <w:rsid w:val="004B6C14"/>
    <w:rsid w:val="004C3089"/>
    <w:rsid w:val="004C55B8"/>
    <w:rsid w:val="004D05AC"/>
    <w:rsid w:val="004D252C"/>
    <w:rsid w:val="004D3148"/>
    <w:rsid w:val="004D49F8"/>
    <w:rsid w:val="004D53C9"/>
    <w:rsid w:val="004D5AB8"/>
    <w:rsid w:val="004D652C"/>
    <w:rsid w:val="004D6A25"/>
    <w:rsid w:val="004E0AFD"/>
    <w:rsid w:val="004E3F60"/>
    <w:rsid w:val="004E54A4"/>
    <w:rsid w:val="004E5E1B"/>
    <w:rsid w:val="004E6B14"/>
    <w:rsid w:val="004F0BB3"/>
    <w:rsid w:val="004F2248"/>
    <w:rsid w:val="004F3B05"/>
    <w:rsid w:val="004F52D8"/>
    <w:rsid w:val="004F5E46"/>
    <w:rsid w:val="004F618A"/>
    <w:rsid w:val="004F6686"/>
    <w:rsid w:val="004F6DFB"/>
    <w:rsid w:val="00501D2A"/>
    <w:rsid w:val="005024F4"/>
    <w:rsid w:val="00502AFA"/>
    <w:rsid w:val="005040D8"/>
    <w:rsid w:val="005061AD"/>
    <w:rsid w:val="0050656C"/>
    <w:rsid w:val="0051287E"/>
    <w:rsid w:val="00513BDE"/>
    <w:rsid w:val="005140EE"/>
    <w:rsid w:val="00514915"/>
    <w:rsid w:val="00515555"/>
    <w:rsid w:val="005239FB"/>
    <w:rsid w:val="0052596E"/>
    <w:rsid w:val="00525BD7"/>
    <w:rsid w:val="00527503"/>
    <w:rsid w:val="0052777E"/>
    <w:rsid w:val="00527896"/>
    <w:rsid w:val="005305C1"/>
    <w:rsid w:val="005314BA"/>
    <w:rsid w:val="0053197A"/>
    <w:rsid w:val="00532067"/>
    <w:rsid w:val="00532A3E"/>
    <w:rsid w:val="00533B8C"/>
    <w:rsid w:val="00533BE7"/>
    <w:rsid w:val="005344A6"/>
    <w:rsid w:val="00537351"/>
    <w:rsid w:val="00537B68"/>
    <w:rsid w:val="005402A1"/>
    <w:rsid w:val="005413BB"/>
    <w:rsid w:val="00542E3C"/>
    <w:rsid w:val="00543E8E"/>
    <w:rsid w:val="00544F5D"/>
    <w:rsid w:val="00546D10"/>
    <w:rsid w:val="005474DD"/>
    <w:rsid w:val="005500FB"/>
    <w:rsid w:val="00550C76"/>
    <w:rsid w:val="00551097"/>
    <w:rsid w:val="005524B8"/>
    <w:rsid w:val="00552DDE"/>
    <w:rsid w:val="00555FFD"/>
    <w:rsid w:val="00562EF4"/>
    <w:rsid w:val="0056357B"/>
    <w:rsid w:val="005641ED"/>
    <w:rsid w:val="005661FB"/>
    <w:rsid w:val="00566617"/>
    <w:rsid w:val="005708E9"/>
    <w:rsid w:val="00570E5B"/>
    <w:rsid w:val="00571A6F"/>
    <w:rsid w:val="00571CB4"/>
    <w:rsid w:val="005734C0"/>
    <w:rsid w:val="00573B88"/>
    <w:rsid w:val="0057507A"/>
    <w:rsid w:val="00577DAA"/>
    <w:rsid w:val="00577F1B"/>
    <w:rsid w:val="00580AEA"/>
    <w:rsid w:val="005811C1"/>
    <w:rsid w:val="00581893"/>
    <w:rsid w:val="00581E2B"/>
    <w:rsid w:val="005825DA"/>
    <w:rsid w:val="00583BB4"/>
    <w:rsid w:val="00584DFD"/>
    <w:rsid w:val="0058617F"/>
    <w:rsid w:val="00586438"/>
    <w:rsid w:val="005866C2"/>
    <w:rsid w:val="0058720D"/>
    <w:rsid w:val="00592521"/>
    <w:rsid w:val="0059289F"/>
    <w:rsid w:val="00593C20"/>
    <w:rsid w:val="00594E0E"/>
    <w:rsid w:val="005A0172"/>
    <w:rsid w:val="005A02FD"/>
    <w:rsid w:val="005A0624"/>
    <w:rsid w:val="005A2896"/>
    <w:rsid w:val="005A3939"/>
    <w:rsid w:val="005A3B84"/>
    <w:rsid w:val="005A55AC"/>
    <w:rsid w:val="005A6AA4"/>
    <w:rsid w:val="005A6BCC"/>
    <w:rsid w:val="005A79B9"/>
    <w:rsid w:val="005B0467"/>
    <w:rsid w:val="005B1BDF"/>
    <w:rsid w:val="005B3B7D"/>
    <w:rsid w:val="005B55E6"/>
    <w:rsid w:val="005B5A35"/>
    <w:rsid w:val="005B6087"/>
    <w:rsid w:val="005B7177"/>
    <w:rsid w:val="005B7443"/>
    <w:rsid w:val="005C1F2E"/>
    <w:rsid w:val="005C42FA"/>
    <w:rsid w:val="005C4BB4"/>
    <w:rsid w:val="005C5342"/>
    <w:rsid w:val="005C5E9E"/>
    <w:rsid w:val="005C6FDE"/>
    <w:rsid w:val="005D009C"/>
    <w:rsid w:val="005D054B"/>
    <w:rsid w:val="005D1013"/>
    <w:rsid w:val="005D26AB"/>
    <w:rsid w:val="005D55C6"/>
    <w:rsid w:val="005D6643"/>
    <w:rsid w:val="005D6F58"/>
    <w:rsid w:val="005E131B"/>
    <w:rsid w:val="005E18F3"/>
    <w:rsid w:val="005E3F24"/>
    <w:rsid w:val="005E4282"/>
    <w:rsid w:val="005F49C4"/>
    <w:rsid w:val="005F5D1D"/>
    <w:rsid w:val="005F6667"/>
    <w:rsid w:val="00600014"/>
    <w:rsid w:val="0060068A"/>
    <w:rsid w:val="006012F1"/>
    <w:rsid w:val="00602F87"/>
    <w:rsid w:val="006074EA"/>
    <w:rsid w:val="006100A7"/>
    <w:rsid w:val="00612940"/>
    <w:rsid w:val="0061580C"/>
    <w:rsid w:val="00616D50"/>
    <w:rsid w:val="0062028A"/>
    <w:rsid w:val="006206DA"/>
    <w:rsid w:val="00623418"/>
    <w:rsid w:val="006243D4"/>
    <w:rsid w:val="00624458"/>
    <w:rsid w:val="00624AB9"/>
    <w:rsid w:val="00624E00"/>
    <w:rsid w:val="00625CD9"/>
    <w:rsid w:val="00626FFD"/>
    <w:rsid w:val="006313F0"/>
    <w:rsid w:val="006315CA"/>
    <w:rsid w:val="00632DA5"/>
    <w:rsid w:val="00633430"/>
    <w:rsid w:val="0063349B"/>
    <w:rsid w:val="006379B3"/>
    <w:rsid w:val="00637F0E"/>
    <w:rsid w:val="00640BA5"/>
    <w:rsid w:val="00640D12"/>
    <w:rsid w:val="00640F1C"/>
    <w:rsid w:val="006430AB"/>
    <w:rsid w:val="00643EAB"/>
    <w:rsid w:val="0064732D"/>
    <w:rsid w:val="006549E7"/>
    <w:rsid w:val="00657845"/>
    <w:rsid w:val="00657CE1"/>
    <w:rsid w:val="006603AD"/>
    <w:rsid w:val="00660CE8"/>
    <w:rsid w:val="00661D2F"/>
    <w:rsid w:val="00662D5E"/>
    <w:rsid w:val="00662D6E"/>
    <w:rsid w:val="00663B3C"/>
    <w:rsid w:val="006649C0"/>
    <w:rsid w:val="006651FA"/>
    <w:rsid w:val="0066551E"/>
    <w:rsid w:val="006671E3"/>
    <w:rsid w:val="006677A2"/>
    <w:rsid w:val="0066798B"/>
    <w:rsid w:val="00670336"/>
    <w:rsid w:val="0067071E"/>
    <w:rsid w:val="006708CC"/>
    <w:rsid w:val="006710FE"/>
    <w:rsid w:val="00671994"/>
    <w:rsid w:val="00671AE1"/>
    <w:rsid w:val="006724D4"/>
    <w:rsid w:val="00674820"/>
    <w:rsid w:val="00676510"/>
    <w:rsid w:val="0067668E"/>
    <w:rsid w:val="00676A3C"/>
    <w:rsid w:val="006774ED"/>
    <w:rsid w:val="00680600"/>
    <w:rsid w:val="00680CF7"/>
    <w:rsid w:val="00683DFA"/>
    <w:rsid w:val="00684FF0"/>
    <w:rsid w:val="00685B46"/>
    <w:rsid w:val="00686964"/>
    <w:rsid w:val="006870E0"/>
    <w:rsid w:val="00691A3B"/>
    <w:rsid w:val="0069243A"/>
    <w:rsid w:val="006926D4"/>
    <w:rsid w:val="006934FB"/>
    <w:rsid w:val="00693D57"/>
    <w:rsid w:val="0069565A"/>
    <w:rsid w:val="0069705E"/>
    <w:rsid w:val="006A0884"/>
    <w:rsid w:val="006A0CF1"/>
    <w:rsid w:val="006A1327"/>
    <w:rsid w:val="006A1F5B"/>
    <w:rsid w:val="006A2A90"/>
    <w:rsid w:val="006A3475"/>
    <w:rsid w:val="006A3B17"/>
    <w:rsid w:val="006A6745"/>
    <w:rsid w:val="006B1BB2"/>
    <w:rsid w:val="006B4A65"/>
    <w:rsid w:val="006B4EAD"/>
    <w:rsid w:val="006B5604"/>
    <w:rsid w:val="006B77CD"/>
    <w:rsid w:val="006C1955"/>
    <w:rsid w:val="006C21D1"/>
    <w:rsid w:val="006C2EBC"/>
    <w:rsid w:val="006C572C"/>
    <w:rsid w:val="006C65FB"/>
    <w:rsid w:val="006C68ED"/>
    <w:rsid w:val="006C6D51"/>
    <w:rsid w:val="006D2959"/>
    <w:rsid w:val="006D3619"/>
    <w:rsid w:val="006D3CB5"/>
    <w:rsid w:val="006D3CFC"/>
    <w:rsid w:val="006D48A0"/>
    <w:rsid w:val="006D5E4A"/>
    <w:rsid w:val="006D7656"/>
    <w:rsid w:val="006D7968"/>
    <w:rsid w:val="006D7FDC"/>
    <w:rsid w:val="006E0525"/>
    <w:rsid w:val="006E058B"/>
    <w:rsid w:val="006E1DEA"/>
    <w:rsid w:val="006E223C"/>
    <w:rsid w:val="006E31DE"/>
    <w:rsid w:val="006E3528"/>
    <w:rsid w:val="006E5D21"/>
    <w:rsid w:val="006E6DAD"/>
    <w:rsid w:val="006E73A0"/>
    <w:rsid w:val="006F041B"/>
    <w:rsid w:val="006F0F45"/>
    <w:rsid w:val="006F22CF"/>
    <w:rsid w:val="006F2C04"/>
    <w:rsid w:val="006F2E5C"/>
    <w:rsid w:val="006F4C17"/>
    <w:rsid w:val="006F6A8A"/>
    <w:rsid w:val="006F6E32"/>
    <w:rsid w:val="006F6F1B"/>
    <w:rsid w:val="00702347"/>
    <w:rsid w:val="00703686"/>
    <w:rsid w:val="007045E4"/>
    <w:rsid w:val="00706BC9"/>
    <w:rsid w:val="00707070"/>
    <w:rsid w:val="0071489F"/>
    <w:rsid w:val="00716B59"/>
    <w:rsid w:val="0072039F"/>
    <w:rsid w:val="00721321"/>
    <w:rsid w:val="00721A54"/>
    <w:rsid w:val="00723481"/>
    <w:rsid w:val="00723835"/>
    <w:rsid w:val="00724D25"/>
    <w:rsid w:val="00725074"/>
    <w:rsid w:val="00725B25"/>
    <w:rsid w:val="0072611E"/>
    <w:rsid w:val="007275EC"/>
    <w:rsid w:val="00730565"/>
    <w:rsid w:val="00735752"/>
    <w:rsid w:val="00736B08"/>
    <w:rsid w:val="00736C8B"/>
    <w:rsid w:val="007401A5"/>
    <w:rsid w:val="007408E2"/>
    <w:rsid w:val="00741D49"/>
    <w:rsid w:val="00742668"/>
    <w:rsid w:val="007430F6"/>
    <w:rsid w:val="007442F6"/>
    <w:rsid w:val="00747B7F"/>
    <w:rsid w:val="00751A1E"/>
    <w:rsid w:val="00753046"/>
    <w:rsid w:val="00753736"/>
    <w:rsid w:val="00755BC1"/>
    <w:rsid w:val="0075634B"/>
    <w:rsid w:val="00762CB3"/>
    <w:rsid w:val="00765EBE"/>
    <w:rsid w:val="00767C55"/>
    <w:rsid w:val="00767E05"/>
    <w:rsid w:val="0077016B"/>
    <w:rsid w:val="00770D23"/>
    <w:rsid w:val="007723EA"/>
    <w:rsid w:val="00782240"/>
    <w:rsid w:val="00782C27"/>
    <w:rsid w:val="0078358C"/>
    <w:rsid w:val="00783FE0"/>
    <w:rsid w:val="0078495B"/>
    <w:rsid w:val="00786085"/>
    <w:rsid w:val="0079051D"/>
    <w:rsid w:val="007920AC"/>
    <w:rsid w:val="00792968"/>
    <w:rsid w:val="00795395"/>
    <w:rsid w:val="00795396"/>
    <w:rsid w:val="00796CCD"/>
    <w:rsid w:val="00796ED9"/>
    <w:rsid w:val="00797414"/>
    <w:rsid w:val="007A1C17"/>
    <w:rsid w:val="007A3D5E"/>
    <w:rsid w:val="007A4942"/>
    <w:rsid w:val="007A6FB1"/>
    <w:rsid w:val="007A7C3F"/>
    <w:rsid w:val="007B00BB"/>
    <w:rsid w:val="007B0722"/>
    <w:rsid w:val="007B202C"/>
    <w:rsid w:val="007B2184"/>
    <w:rsid w:val="007B24AB"/>
    <w:rsid w:val="007B2618"/>
    <w:rsid w:val="007B306E"/>
    <w:rsid w:val="007B3D9C"/>
    <w:rsid w:val="007B59B2"/>
    <w:rsid w:val="007B6F65"/>
    <w:rsid w:val="007B7D99"/>
    <w:rsid w:val="007B7F70"/>
    <w:rsid w:val="007C23EB"/>
    <w:rsid w:val="007C35A5"/>
    <w:rsid w:val="007C4570"/>
    <w:rsid w:val="007C7D5F"/>
    <w:rsid w:val="007D1FC6"/>
    <w:rsid w:val="007D2851"/>
    <w:rsid w:val="007D2D8A"/>
    <w:rsid w:val="007E0DD8"/>
    <w:rsid w:val="007E2083"/>
    <w:rsid w:val="007E3E2D"/>
    <w:rsid w:val="007E5DCA"/>
    <w:rsid w:val="007E600A"/>
    <w:rsid w:val="007E7774"/>
    <w:rsid w:val="007F3C99"/>
    <w:rsid w:val="007F5CAC"/>
    <w:rsid w:val="007F5DB0"/>
    <w:rsid w:val="0080030F"/>
    <w:rsid w:val="00802548"/>
    <w:rsid w:val="00803D0E"/>
    <w:rsid w:val="00804905"/>
    <w:rsid w:val="008050DE"/>
    <w:rsid w:val="0080677C"/>
    <w:rsid w:val="008079B5"/>
    <w:rsid w:val="0081091C"/>
    <w:rsid w:val="00810941"/>
    <w:rsid w:val="00810B93"/>
    <w:rsid w:val="00811A56"/>
    <w:rsid w:val="008136BF"/>
    <w:rsid w:val="008146E2"/>
    <w:rsid w:val="00815DEE"/>
    <w:rsid w:val="00815FA6"/>
    <w:rsid w:val="00816936"/>
    <w:rsid w:val="008169FC"/>
    <w:rsid w:val="00817ABA"/>
    <w:rsid w:val="0082330D"/>
    <w:rsid w:val="008245AD"/>
    <w:rsid w:val="00824EA0"/>
    <w:rsid w:val="008254C5"/>
    <w:rsid w:val="0082656E"/>
    <w:rsid w:val="00827572"/>
    <w:rsid w:val="00827C70"/>
    <w:rsid w:val="00830862"/>
    <w:rsid w:val="0083167A"/>
    <w:rsid w:val="00831739"/>
    <w:rsid w:val="008324E8"/>
    <w:rsid w:val="00832D5F"/>
    <w:rsid w:val="00832F4B"/>
    <w:rsid w:val="00840414"/>
    <w:rsid w:val="0084150D"/>
    <w:rsid w:val="008416C5"/>
    <w:rsid w:val="00844082"/>
    <w:rsid w:val="00844F12"/>
    <w:rsid w:val="008452F0"/>
    <w:rsid w:val="0084644A"/>
    <w:rsid w:val="008470C7"/>
    <w:rsid w:val="00851F7F"/>
    <w:rsid w:val="0085214D"/>
    <w:rsid w:val="008525C8"/>
    <w:rsid w:val="00852625"/>
    <w:rsid w:val="00854841"/>
    <w:rsid w:val="00855F12"/>
    <w:rsid w:val="00856AAD"/>
    <w:rsid w:val="00861BEF"/>
    <w:rsid w:val="008623D0"/>
    <w:rsid w:val="008631C4"/>
    <w:rsid w:val="00864618"/>
    <w:rsid w:val="008666CB"/>
    <w:rsid w:val="0087167C"/>
    <w:rsid w:val="00872E76"/>
    <w:rsid w:val="00875322"/>
    <w:rsid w:val="00875D21"/>
    <w:rsid w:val="0087704D"/>
    <w:rsid w:val="00877987"/>
    <w:rsid w:val="008818FA"/>
    <w:rsid w:val="00882005"/>
    <w:rsid w:val="008820B2"/>
    <w:rsid w:val="00887A51"/>
    <w:rsid w:val="008910C7"/>
    <w:rsid w:val="00891AD5"/>
    <w:rsid w:val="00893722"/>
    <w:rsid w:val="00893E4C"/>
    <w:rsid w:val="008941B9"/>
    <w:rsid w:val="008941DD"/>
    <w:rsid w:val="008944F3"/>
    <w:rsid w:val="00894904"/>
    <w:rsid w:val="00894EE5"/>
    <w:rsid w:val="0089515F"/>
    <w:rsid w:val="008956A6"/>
    <w:rsid w:val="0089797D"/>
    <w:rsid w:val="008A1490"/>
    <w:rsid w:val="008A1668"/>
    <w:rsid w:val="008A4443"/>
    <w:rsid w:val="008A5A89"/>
    <w:rsid w:val="008B1B72"/>
    <w:rsid w:val="008B1DDF"/>
    <w:rsid w:val="008B33CA"/>
    <w:rsid w:val="008B3420"/>
    <w:rsid w:val="008B3C89"/>
    <w:rsid w:val="008B5739"/>
    <w:rsid w:val="008B578A"/>
    <w:rsid w:val="008B5E8E"/>
    <w:rsid w:val="008B6B1C"/>
    <w:rsid w:val="008B75A9"/>
    <w:rsid w:val="008B7FBC"/>
    <w:rsid w:val="008C0018"/>
    <w:rsid w:val="008C14CB"/>
    <w:rsid w:val="008C3742"/>
    <w:rsid w:val="008C4387"/>
    <w:rsid w:val="008C4552"/>
    <w:rsid w:val="008C4C89"/>
    <w:rsid w:val="008C527E"/>
    <w:rsid w:val="008C601A"/>
    <w:rsid w:val="008D05B0"/>
    <w:rsid w:val="008D1726"/>
    <w:rsid w:val="008D26A6"/>
    <w:rsid w:val="008D3E80"/>
    <w:rsid w:val="008D4AF4"/>
    <w:rsid w:val="008D6087"/>
    <w:rsid w:val="008D7622"/>
    <w:rsid w:val="008D7895"/>
    <w:rsid w:val="008E1B69"/>
    <w:rsid w:val="008E3067"/>
    <w:rsid w:val="008E36A8"/>
    <w:rsid w:val="008E40E9"/>
    <w:rsid w:val="008E5B3C"/>
    <w:rsid w:val="008F1CB5"/>
    <w:rsid w:val="008F48A4"/>
    <w:rsid w:val="008F6662"/>
    <w:rsid w:val="008F7189"/>
    <w:rsid w:val="009006DF"/>
    <w:rsid w:val="00900ADD"/>
    <w:rsid w:val="009023F0"/>
    <w:rsid w:val="00902D3B"/>
    <w:rsid w:val="009033D4"/>
    <w:rsid w:val="0090342E"/>
    <w:rsid w:val="009034B9"/>
    <w:rsid w:val="009043E0"/>
    <w:rsid w:val="009054F4"/>
    <w:rsid w:val="009066FE"/>
    <w:rsid w:val="00907525"/>
    <w:rsid w:val="00910E3A"/>
    <w:rsid w:val="009114E3"/>
    <w:rsid w:val="00911ED6"/>
    <w:rsid w:val="00914740"/>
    <w:rsid w:val="00915519"/>
    <w:rsid w:val="00916F2B"/>
    <w:rsid w:val="00920726"/>
    <w:rsid w:val="00920A69"/>
    <w:rsid w:val="00921312"/>
    <w:rsid w:val="00922C99"/>
    <w:rsid w:val="00924033"/>
    <w:rsid w:val="009242E3"/>
    <w:rsid w:val="00930D41"/>
    <w:rsid w:val="0093201C"/>
    <w:rsid w:val="00934895"/>
    <w:rsid w:val="00934E54"/>
    <w:rsid w:val="00935652"/>
    <w:rsid w:val="00936467"/>
    <w:rsid w:val="009376CE"/>
    <w:rsid w:val="00940559"/>
    <w:rsid w:val="009412DA"/>
    <w:rsid w:val="009465B3"/>
    <w:rsid w:val="00946CF3"/>
    <w:rsid w:val="00946DAC"/>
    <w:rsid w:val="00950DDB"/>
    <w:rsid w:val="00950FF1"/>
    <w:rsid w:val="0095101E"/>
    <w:rsid w:val="00952903"/>
    <w:rsid w:val="00954057"/>
    <w:rsid w:val="00956AF6"/>
    <w:rsid w:val="009616F3"/>
    <w:rsid w:val="00963E09"/>
    <w:rsid w:val="00965A52"/>
    <w:rsid w:val="00965CF8"/>
    <w:rsid w:val="00966211"/>
    <w:rsid w:val="00966A8D"/>
    <w:rsid w:val="00967086"/>
    <w:rsid w:val="00972C0A"/>
    <w:rsid w:val="0097491D"/>
    <w:rsid w:val="00976A08"/>
    <w:rsid w:val="00977734"/>
    <w:rsid w:val="009805D3"/>
    <w:rsid w:val="009827A6"/>
    <w:rsid w:val="009829AB"/>
    <w:rsid w:val="00982B93"/>
    <w:rsid w:val="00982CA5"/>
    <w:rsid w:val="00983DD6"/>
    <w:rsid w:val="00983EFB"/>
    <w:rsid w:val="009865C2"/>
    <w:rsid w:val="00986657"/>
    <w:rsid w:val="00986D77"/>
    <w:rsid w:val="00987460"/>
    <w:rsid w:val="009903CB"/>
    <w:rsid w:val="00990AEF"/>
    <w:rsid w:val="00991E0D"/>
    <w:rsid w:val="009929A1"/>
    <w:rsid w:val="00993AD6"/>
    <w:rsid w:val="00995FF2"/>
    <w:rsid w:val="009961BC"/>
    <w:rsid w:val="009977C1"/>
    <w:rsid w:val="00997930"/>
    <w:rsid w:val="00997A27"/>
    <w:rsid w:val="009A1A81"/>
    <w:rsid w:val="009A1BAE"/>
    <w:rsid w:val="009A5302"/>
    <w:rsid w:val="009A540D"/>
    <w:rsid w:val="009A5C39"/>
    <w:rsid w:val="009A6BB9"/>
    <w:rsid w:val="009A6FAE"/>
    <w:rsid w:val="009A72E2"/>
    <w:rsid w:val="009A733B"/>
    <w:rsid w:val="009A7999"/>
    <w:rsid w:val="009B03B8"/>
    <w:rsid w:val="009B2665"/>
    <w:rsid w:val="009B33CA"/>
    <w:rsid w:val="009B43D2"/>
    <w:rsid w:val="009B4AEE"/>
    <w:rsid w:val="009B5527"/>
    <w:rsid w:val="009B7001"/>
    <w:rsid w:val="009C2664"/>
    <w:rsid w:val="009C2DB2"/>
    <w:rsid w:val="009C377B"/>
    <w:rsid w:val="009C54F2"/>
    <w:rsid w:val="009C59C3"/>
    <w:rsid w:val="009C5BD4"/>
    <w:rsid w:val="009C6421"/>
    <w:rsid w:val="009D2279"/>
    <w:rsid w:val="009D4BF0"/>
    <w:rsid w:val="009D51CB"/>
    <w:rsid w:val="009D55EB"/>
    <w:rsid w:val="009D56D4"/>
    <w:rsid w:val="009D58CD"/>
    <w:rsid w:val="009E0078"/>
    <w:rsid w:val="009E06F3"/>
    <w:rsid w:val="009E078A"/>
    <w:rsid w:val="009E26C3"/>
    <w:rsid w:val="009E299B"/>
    <w:rsid w:val="009E2A61"/>
    <w:rsid w:val="009E2C53"/>
    <w:rsid w:val="009E38EA"/>
    <w:rsid w:val="009E424C"/>
    <w:rsid w:val="009E5397"/>
    <w:rsid w:val="009E5D50"/>
    <w:rsid w:val="009E7A13"/>
    <w:rsid w:val="009F180A"/>
    <w:rsid w:val="009F204C"/>
    <w:rsid w:val="009F3C53"/>
    <w:rsid w:val="009F518C"/>
    <w:rsid w:val="009F5648"/>
    <w:rsid w:val="009F6160"/>
    <w:rsid w:val="009F63EF"/>
    <w:rsid w:val="009F7426"/>
    <w:rsid w:val="009F7A79"/>
    <w:rsid w:val="00A00528"/>
    <w:rsid w:val="00A00CB2"/>
    <w:rsid w:val="00A02BFB"/>
    <w:rsid w:val="00A03180"/>
    <w:rsid w:val="00A04E85"/>
    <w:rsid w:val="00A05366"/>
    <w:rsid w:val="00A05553"/>
    <w:rsid w:val="00A069A5"/>
    <w:rsid w:val="00A070D6"/>
    <w:rsid w:val="00A0731B"/>
    <w:rsid w:val="00A074CB"/>
    <w:rsid w:val="00A07638"/>
    <w:rsid w:val="00A12F76"/>
    <w:rsid w:val="00A14A2B"/>
    <w:rsid w:val="00A16067"/>
    <w:rsid w:val="00A22F51"/>
    <w:rsid w:val="00A2469B"/>
    <w:rsid w:val="00A261F4"/>
    <w:rsid w:val="00A272A0"/>
    <w:rsid w:val="00A31CC6"/>
    <w:rsid w:val="00A31D8B"/>
    <w:rsid w:val="00A37BC9"/>
    <w:rsid w:val="00A37D66"/>
    <w:rsid w:val="00A41B9B"/>
    <w:rsid w:val="00A41CCC"/>
    <w:rsid w:val="00A42811"/>
    <w:rsid w:val="00A42C7C"/>
    <w:rsid w:val="00A4530B"/>
    <w:rsid w:val="00A458AD"/>
    <w:rsid w:val="00A45CF2"/>
    <w:rsid w:val="00A45D83"/>
    <w:rsid w:val="00A463C4"/>
    <w:rsid w:val="00A463CF"/>
    <w:rsid w:val="00A46DC4"/>
    <w:rsid w:val="00A4717F"/>
    <w:rsid w:val="00A51254"/>
    <w:rsid w:val="00A51624"/>
    <w:rsid w:val="00A51AD0"/>
    <w:rsid w:val="00A52A56"/>
    <w:rsid w:val="00A52D87"/>
    <w:rsid w:val="00A53991"/>
    <w:rsid w:val="00A56593"/>
    <w:rsid w:val="00A56609"/>
    <w:rsid w:val="00A56ACE"/>
    <w:rsid w:val="00A63971"/>
    <w:rsid w:val="00A64123"/>
    <w:rsid w:val="00A64DB6"/>
    <w:rsid w:val="00A66546"/>
    <w:rsid w:val="00A66DC8"/>
    <w:rsid w:val="00A71D9F"/>
    <w:rsid w:val="00A72D6C"/>
    <w:rsid w:val="00A72ED1"/>
    <w:rsid w:val="00A733CA"/>
    <w:rsid w:val="00A753EB"/>
    <w:rsid w:val="00A75F1C"/>
    <w:rsid w:val="00A7607B"/>
    <w:rsid w:val="00A774C1"/>
    <w:rsid w:val="00A77654"/>
    <w:rsid w:val="00A8063B"/>
    <w:rsid w:val="00A817D0"/>
    <w:rsid w:val="00A8345F"/>
    <w:rsid w:val="00A83A81"/>
    <w:rsid w:val="00A84606"/>
    <w:rsid w:val="00A84A22"/>
    <w:rsid w:val="00A84C3F"/>
    <w:rsid w:val="00A85529"/>
    <w:rsid w:val="00A85E85"/>
    <w:rsid w:val="00A86A8F"/>
    <w:rsid w:val="00A903ED"/>
    <w:rsid w:val="00A91F03"/>
    <w:rsid w:val="00A92C23"/>
    <w:rsid w:val="00A94DAA"/>
    <w:rsid w:val="00A9577D"/>
    <w:rsid w:val="00A97B1F"/>
    <w:rsid w:val="00A97D68"/>
    <w:rsid w:val="00AA411D"/>
    <w:rsid w:val="00AA596F"/>
    <w:rsid w:val="00AB0A0D"/>
    <w:rsid w:val="00AB0C5A"/>
    <w:rsid w:val="00AB2CED"/>
    <w:rsid w:val="00AB6132"/>
    <w:rsid w:val="00AB6260"/>
    <w:rsid w:val="00AB639B"/>
    <w:rsid w:val="00AB75C0"/>
    <w:rsid w:val="00AB7C78"/>
    <w:rsid w:val="00AB7E20"/>
    <w:rsid w:val="00AC5A57"/>
    <w:rsid w:val="00AC6484"/>
    <w:rsid w:val="00AC73A6"/>
    <w:rsid w:val="00AD0579"/>
    <w:rsid w:val="00AD06F1"/>
    <w:rsid w:val="00AD1A93"/>
    <w:rsid w:val="00AD1E59"/>
    <w:rsid w:val="00AD25D4"/>
    <w:rsid w:val="00AD2C94"/>
    <w:rsid w:val="00AD3FBF"/>
    <w:rsid w:val="00AD4A39"/>
    <w:rsid w:val="00AD4B7C"/>
    <w:rsid w:val="00AD4C1F"/>
    <w:rsid w:val="00AD51A2"/>
    <w:rsid w:val="00AD558C"/>
    <w:rsid w:val="00AD5C24"/>
    <w:rsid w:val="00AD6747"/>
    <w:rsid w:val="00AD6D4C"/>
    <w:rsid w:val="00AD6D50"/>
    <w:rsid w:val="00AE0572"/>
    <w:rsid w:val="00AE221A"/>
    <w:rsid w:val="00AE2FC1"/>
    <w:rsid w:val="00AE3375"/>
    <w:rsid w:val="00AE4073"/>
    <w:rsid w:val="00AE56AA"/>
    <w:rsid w:val="00AE633E"/>
    <w:rsid w:val="00AE6A58"/>
    <w:rsid w:val="00AE762B"/>
    <w:rsid w:val="00AE7700"/>
    <w:rsid w:val="00AE7726"/>
    <w:rsid w:val="00AF4189"/>
    <w:rsid w:val="00AF509B"/>
    <w:rsid w:val="00AF53FB"/>
    <w:rsid w:val="00AF633C"/>
    <w:rsid w:val="00AF7099"/>
    <w:rsid w:val="00B003A7"/>
    <w:rsid w:val="00B01721"/>
    <w:rsid w:val="00B0230A"/>
    <w:rsid w:val="00B02B35"/>
    <w:rsid w:val="00B0360C"/>
    <w:rsid w:val="00B03733"/>
    <w:rsid w:val="00B038BD"/>
    <w:rsid w:val="00B03F16"/>
    <w:rsid w:val="00B055DF"/>
    <w:rsid w:val="00B05E30"/>
    <w:rsid w:val="00B0763D"/>
    <w:rsid w:val="00B07853"/>
    <w:rsid w:val="00B07F7A"/>
    <w:rsid w:val="00B103EE"/>
    <w:rsid w:val="00B117EC"/>
    <w:rsid w:val="00B14CB4"/>
    <w:rsid w:val="00B14F3C"/>
    <w:rsid w:val="00B14F91"/>
    <w:rsid w:val="00B1527C"/>
    <w:rsid w:val="00B154B1"/>
    <w:rsid w:val="00B15E1A"/>
    <w:rsid w:val="00B161E5"/>
    <w:rsid w:val="00B166AE"/>
    <w:rsid w:val="00B16C65"/>
    <w:rsid w:val="00B21FDB"/>
    <w:rsid w:val="00B22D3F"/>
    <w:rsid w:val="00B25440"/>
    <w:rsid w:val="00B30CF7"/>
    <w:rsid w:val="00B3332B"/>
    <w:rsid w:val="00B33AC8"/>
    <w:rsid w:val="00B35ABD"/>
    <w:rsid w:val="00B35DAC"/>
    <w:rsid w:val="00B36AB3"/>
    <w:rsid w:val="00B37E13"/>
    <w:rsid w:val="00B4008B"/>
    <w:rsid w:val="00B41061"/>
    <w:rsid w:val="00B4129A"/>
    <w:rsid w:val="00B42D5F"/>
    <w:rsid w:val="00B467E5"/>
    <w:rsid w:val="00B47C46"/>
    <w:rsid w:val="00B50778"/>
    <w:rsid w:val="00B527BE"/>
    <w:rsid w:val="00B54F59"/>
    <w:rsid w:val="00B555CA"/>
    <w:rsid w:val="00B558E9"/>
    <w:rsid w:val="00B56CB5"/>
    <w:rsid w:val="00B57501"/>
    <w:rsid w:val="00B57656"/>
    <w:rsid w:val="00B60156"/>
    <w:rsid w:val="00B606F5"/>
    <w:rsid w:val="00B61525"/>
    <w:rsid w:val="00B61F3D"/>
    <w:rsid w:val="00B629B3"/>
    <w:rsid w:val="00B62ED6"/>
    <w:rsid w:val="00B6324D"/>
    <w:rsid w:val="00B64AE1"/>
    <w:rsid w:val="00B656F2"/>
    <w:rsid w:val="00B66460"/>
    <w:rsid w:val="00B66467"/>
    <w:rsid w:val="00B6724A"/>
    <w:rsid w:val="00B70022"/>
    <w:rsid w:val="00B70DAB"/>
    <w:rsid w:val="00B70DAF"/>
    <w:rsid w:val="00B7117C"/>
    <w:rsid w:val="00B71744"/>
    <w:rsid w:val="00B71849"/>
    <w:rsid w:val="00B7234E"/>
    <w:rsid w:val="00B72801"/>
    <w:rsid w:val="00B73B7C"/>
    <w:rsid w:val="00B740A2"/>
    <w:rsid w:val="00B7429C"/>
    <w:rsid w:val="00B74B29"/>
    <w:rsid w:val="00B753F3"/>
    <w:rsid w:val="00B77704"/>
    <w:rsid w:val="00B77762"/>
    <w:rsid w:val="00B81F13"/>
    <w:rsid w:val="00B82F1D"/>
    <w:rsid w:val="00B83298"/>
    <w:rsid w:val="00B87F0E"/>
    <w:rsid w:val="00B90017"/>
    <w:rsid w:val="00B91050"/>
    <w:rsid w:val="00B91536"/>
    <w:rsid w:val="00B918FE"/>
    <w:rsid w:val="00B9327A"/>
    <w:rsid w:val="00B93F09"/>
    <w:rsid w:val="00B944DD"/>
    <w:rsid w:val="00B94EC6"/>
    <w:rsid w:val="00B953AC"/>
    <w:rsid w:val="00B95FB4"/>
    <w:rsid w:val="00B96C59"/>
    <w:rsid w:val="00B96EBA"/>
    <w:rsid w:val="00BA3463"/>
    <w:rsid w:val="00BA4458"/>
    <w:rsid w:val="00BA4657"/>
    <w:rsid w:val="00BA60C2"/>
    <w:rsid w:val="00BA77D9"/>
    <w:rsid w:val="00BA7A2D"/>
    <w:rsid w:val="00BB0A52"/>
    <w:rsid w:val="00BB0CCE"/>
    <w:rsid w:val="00BB1E28"/>
    <w:rsid w:val="00BB4949"/>
    <w:rsid w:val="00BB4D53"/>
    <w:rsid w:val="00BB5BB6"/>
    <w:rsid w:val="00BB609A"/>
    <w:rsid w:val="00BB7CA7"/>
    <w:rsid w:val="00BC01DD"/>
    <w:rsid w:val="00BC14A3"/>
    <w:rsid w:val="00BC3AE1"/>
    <w:rsid w:val="00BC3D84"/>
    <w:rsid w:val="00BC5189"/>
    <w:rsid w:val="00BC51AD"/>
    <w:rsid w:val="00BC5EBF"/>
    <w:rsid w:val="00BC62ED"/>
    <w:rsid w:val="00BC728F"/>
    <w:rsid w:val="00BC794B"/>
    <w:rsid w:val="00BD0A24"/>
    <w:rsid w:val="00BD0ACC"/>
    <w:rsid w:val="00BD1034"/>
    <w:rsid w:val="00BD3980"/>
    <w:rsid w:val="00BD572C"/>
    <w:rsid w:val="00BD7DF0"/>
    <w:rsid w:val="00BE2580"/>
    <w:rsid w:val="00BE339B"/>
    <w:rsid w:val="00BE3A02"/>
    <w:rsid w:val="00BE4E6F"/>
    <w:rsid w:val="00BE5521"/>
    <w:rsid w:val="00BE5DD1"/>
    <w:rsid w:val="00BE5E9C"/>
    <w:rsid w:val="00BF264F"/>
    <w:rsid w:val="00BF2896"/>
    <w:rsid w:val="00BF2B88"/>
    <w:rsid w:val="00BF2C9B"/>
    <w:rsid w:val="00BF62C7"/>
    <w:rsid w:val="00BF6DDC"/>
    <w:rsid w:val="00BF7480"/>
    <w:rsid w:val="00BF7F21"/>
    <w:rsid w:val="00C004A2"/>
    <w:rsid w:val="00C031CD"/>
    <w:rsid w:val="00C033F8"/>
    <w:rsid w:val="00C03B01"/>
    <w:rsid w:val="00C058A4"/>
    <w:rsid w:val="00C07CD2"/>
    <w:rsid w:val="00C126ED"/>
    <w:rsid w:val="00C13D1A"/>
    <w:rsid w:val="00C1494B"/>
    <w:rsid w:val="00C16120"/>
    <w:rsid w:val="00C1623F"/>
    <w:rsid w:val="00C16CF3"/>
    <w:rsid w:val="00C17499"/>
    <w:rsid w:val="00C2075C"/>
    <w:rsid w:val="00C21572"/>
    <w:rsid w:val="00C228DF"/>
    <w:rsid w:val="00C242D6"/>
    <w:rsid w:val="00C32AC1"/>
    <w:rsid w:val="00C336B1"/>
    <w:rsid w:val="00C337BC"/>
    <w:rsid w:val="00C33D8D"/>
    <w:rsid w:val="00C36EA4"/>
    <w:rsid w:val="00C36FD1"/>
    <w:rsid w:val="00C3733B"/>
    <w:rsid w:val="00C42D60"/>
    <w:rsid w:val="00C442EB"/>
    <w:rsid w:val="00C46F60"/>
    <w:rsid w:val="00C477E3"/>
    <w:rsid w:val="00C47C31"/>
    <w:rsid w:val="00C50807"/>
    <w:rsid w:val="00C53004"/>
    <w:rsid w:val="00C5310C"/>
    <w:rsid w:val="00C552BF"/>
    <w:rsid w:val="00C56249"/>
    <w:rsid w:val="00C60C56"/>
    <w:rsid w:val="00C62878"/>
    <w:rsid w:val="00C6287C"/>
    <w:rsid w:val="00C62CCB"/>
    <w:rsid w:val="00C631C0"/>
    <w:rsid w:val="00C63C8F"/>
    <w:rsid w:val="00C64D4C"/>
    <w:rsid w:val="00C6560C"/>
    <w:rsid w:val="00C65C06"/>
    <w:rsid w:val="00C65E4A"/>
    <w:rsid w:val="00C663A1"/>
    <w:rsid w:val="00C66431"/>
    <w:rsid w:val="00C70235"/>
    <w:rsid w:val="00C707DB"/>
    <w:rsid w:val="00C72648"/>
    <w:rsid w:val="00C73E4C"/>
    <w:rsid w:val="00C74788"/>
    <w:rsid w:val="00C76204"/>
    <w:rsid w:val="00C76D90"/>
    <w:rsid w:val="00C8114D"/>
    <w:rsid w:val="00C8119E"/>
    <w:rsid w:val="00C840C1"/>
    <w:rsid w:val="00C85AD5"/>
    <w:rsid w:val="00C86F8A"/>
    <w:rsid w:val="00C900AE"/>
    <w:rsid w:val="00C90261"/>
    <w:rsid w:val="00C90EA8"/>
    <w:rsid w:val="00C90ED3"/>
    <w:rsid w:val="00C90EF1"/>
    <w:rsid w:val="00C94A56"/>
    <w:rsid w:val="00C96A12"/>
    <w:rsid w:val="00C96C13"/>
    <w:rsid w:val="00CA47CA"/>
    <w:rsid w:val="00CA53BA"/>
    <w:rsid w:val="00CA5A2A"/>
    <w:rsid w:val="00CA63CB"/>
    <w:rsid w:val="00CA6AF6"/>
    <w:rsid w:val="00CB2BA8"/>
    <w:rsid w:val="00CB2D17"/>
    <w:rsid w:val="00CB34A6"/>
    <w:rsid w:val="00CB39AB"/>
    <w:rsid w:val="00CB429A"/>
    <w:rsid w:val="00CB516C"/>
    <w:rsid w:val="00CB79E3"/>
    <w:rsid w:val="00CC0E37"/>
    <w:rsid w:val="00CC67F5"/>
    <w:rsid w:val="00CC7C22"/>
    <w:rsid w:val="00CD10A7"/>
    <w:rsid w:val="00CD1CA1"/>
    <w:rsid w:val="00CD25FA"/>
    <w:rsid w:val="00CD350C"/>
    <w:rsid w:val="00CD350D"/>
    <w:rsid w:val="00CD3758"/>
    <w:rsid w:val="00CD3F13"/>
    <w:rsid w:val="00CD67C4"/>
    <w:rsid w:val="00CD725E"/>
    <w:rsid w:val="00CD7664"/>
    <w:rsid w:val="00CD7D9C"/>
    <w:rsid w:val="00CE3A44"/>
    <w:rsid w:val="00CF091C"/>
    <w:rsid w:val="00CF1721"/>
    <w:rsid w:val="00CF2D71"/>
    <w:rsid w:val="00CF3D0D"/>
    <w:rsid w:val="00CF5845"/>
    <w:rsid w:val="00D0109F"/>
    <w:rsid w:val="00D02AEE"/>
    <w:rsid w:val="00D02CEF"/>
    <w:rsid w:val="00D05441"/>
    <w:rsid w:val="00D060E6"/>
    <w:rsid w:val="00D06CB3"/>
    <w:rsid w:val="00D07A6B"/>
    <w:rsid w:val="00D118D2"/>
    <w:rsid w:val="00D1352E"/>
    <w:rsid w:val="00D152F3"/>
    <w:rsid w:val="00D16D45"/>
    <w:rsid w:val="00D17472"/>
    <w:rsid w:val="00D20BF7"/>
    <w:rsid w:val="00D215C6"/>
    <w:rsid w:val="00D21CCF"/>
    <w:rsid w:val="00D21D99"/>
    <w:rsid w:val="00D22578"/>
    <w:rsid w:val="00D231B1"/>
    <w:rsid w:val="00D239CC"/>
    <w:rsid w:val="00D250BC"/>
    <w:rsid w:val="00D25DF0"/>
    <w:rsid w:val="00D32616"/>
    <w:rsid w:val="00D32CEE"/>
    <w:rsid w:val="00D32E2B"/>
    <w:rsid w:val="00D33CCF"/>
    <w:rsid w:val="00D341FE"/>
    <w:rsid w:val="00D34D15"/>
    <w:rsid w:val="00D35BBB"/>
    <w:rsid w:val="00D40DB7"/>
    <w:rsid w:val="00D4202D"/>
    <w:rsid w:val="00D42430"/>
    <w:rsid w:val="00D4275C"/>
    <w:rsid w:val="00D42A85"/>
    <w:rsid w:val="00D4404B"/>
    <w:rsid w:val="00D44920"/>
    <w:rsid w:val="00D44F12"/>
    <w:rsid w:val="00D45F1F"/>
    <w:rsid w:val="00D46472"/>
    <w:rsid w:val="00D47074"/>
    <w:rsid w:val="00D515AB"/>
    <w:rsid w:val="00D5196F"/>
    <w:rsid w:val="00D5264D"/>
    <w:rsid w:val="00D56315"/>
    <w:rsid w:val="00D56A75"/>
    <w:rsid w:val="00D57B85"/>
    <w:rsid w:val="00D609EC"/>
    <w:rsid w:val="00D63C97"/>
    <w:rsid w:val="00D65D9D"/>
    <w:rsid w:val="00D66CE6"/>
    <w:rsid w:val="00D66F72"/>
    <w:rsid w:val="00D67E23"/>
    <w:rsid w:val="00D702F0"/>
    <w:rsid w:val="00D7187A"/>
    <w:rsid w:val="00D73374"/>
    <w:rsid w:val="00D74266"/>
    <w:rsid w:val="00D80465"/>
    <w:rsid w:val="00D808EF"/>
    <w:rsid w:val="00D81191"/>
    <w:rsid w:val="00D83BC9"/>
    <w:rsid w:val="00D84302"/>
    <w:rsid w:val="00D85939"/>
    <w:rsid w:val="00D9100A"/>
    <w:rsid w:val="00D96DB7"/>
    <w:rsid w:val="00DA1830"/>
    <w:rsid w:val="00DA21DF"/>
    <w:rsid w:val="00DA27B4"/>
    <w:rsid w:val="00DA2C3D"/>
    <w:rsid w:val="00DA559C"/>
    <w:rsid w:val="00DA6EC6"/>
    <w:rsid w:val="00DA7194"/>
    <w:rsid w:val="00DB05B6"/>
    <w:rsid w:val="00DB1102"/>
    <w:rsid w:val="00DB16A3"/>
    <w:rsid w:val="00DB2ED7"/>
    <w:rsid w:val="00DB33BA"/>
    <w:rsid w:val="00DB3720"/>
    <w:rsid w:val="00DB4B29"/>
    <w:rsid w:val="00DB60D6"/>
    <w:rsid w:val="00DC0938"/>
    <w:rsid w:val="00DC0E04"/>
    <w:rsid w:val="00DC2203"/>
    <w:rsid w:val="00DC38CD"/>
    <w:rsid w:val="00DC3D69"/>
    <w:rsid w:val="00DC44CF"/>
    <w:rsid w:val="00DC4E4A"/>
    <w:rsid w:val="00DC5BAB"/>
    <w:rsid w:val="00DC5FCE"/>
    <w:rsid w:val="00DC7830"/>
    <w:rsid w:val="00DC7D4C"/>
    <w:rsid w:val="00DD01AD"/>
    <w:rsid w:val="00DD29FE"/>
    <w:rsid w:val="00DD331D"/>
    <w:rsid w:val="00DD3DE8"/>
    <w:rsid w:val="00DD3EC2"/>
    <w:rsid w:val="00DD487E"/>
    <w:rsid w:val="00DD78ED"/>
    <w:rsid w:val="00DE17EC"/>
    <w:rsid w:val="00DE1A93"/>
    <w:rsid w:val="00DE1DB6"/>
    <w:rsid w:val="00DE5AE9"/>
    <w:rsid w:val="00DE6743"/>
    <w:rsid w:val="00DF0F2C"/>
    <w:rsid w:val="00DF26BD"/>
    <w:rsid w:val="00DF2E7E"/>
    <w:rsid w:val="00DF4021"/>
    <w:rsid w:val="00DF5B48"/>
    <w:rsid w:val="00DF61E2"/>
    <w:rsid w:val="00DF7128"/>
    <w:rsid w:val="00DF799D"/>
    <w:rsid w:val="00E00007"/>
    <w:rsid w:val="00E008AA"/>
    <w:rsid w:val="00E024DE"/>
    <w:rsid w:val="00E04C09"/>
    <w:rsid w:val="00E06718"/>
    <w:rsid w:val="00E06A60"/>
    <w:rsid w:val="00E06C50"/>
    <w:rsid w:val="00E10169"/>
    <w:rsid w:val="00E1142A"/>
    <w:rsid w:val="00E11973"/>
    <w:rsid w:val="00E143C2"/>
    <w:rsid w:val="00E150A4"/>
    <w:rsid w:val="00E15F1F"/>
    <w:rsid w:val="00E16774"/>
    <w:rsid w:val="00E16E97"/>
    <w:rsid w:val="00E1718C"/>
    <w:rsid w:val="00E23CCC"/>
    <w:rsid w:val="00E24D95"/>
    <w:rsid w:val="00E2570A"/>
    <w:rsid w:val="00E26CFD"/>
    <w:rsid w:val="00E3445E"/>
    <w:rsid w:val="00E3573F"/>
    <w:rsid w:val="00E35909"/>
    <w:rsid w:val="00E4068C"/>
    <w:rsid w:val="00E41A10"/>
    <w:rsid w:val="00E41D4F"/>
    <w:rsid w:val="00E44658"/>
    <w:rsid w:val="00E44C43"/>
    <w:rsid w:val="00E44FC8"/>
    <w:rsid w:val="00E460A0"/>
    <w:rsid w:val="00E51657"/>
    <w:rsid w:val="00E5171A"/>
    <w:rsid w:val="00E51D52"/>
    <w:rsid w:val="00E53ABD"/>
    <w:rsid w:val="00E549DB"/>
    <w:rsid w:val="00E559EF"/>
    <w:rsid w:val="00E57780"/>
    <w:rsid w:val="00E57EB7"/>
    <w:rsid w:val="00E6056A"/>
    <w:rsid w:val="00E6093E"/>
    <w:rsid w:val="00E61F40"/>
    <w:rsid w:val="00E63006"/>
    <w:rsid w:val="00E666C1"/>
    <w:rsid w:val="00E67931"/>
    <w:rsid w:val="00E70375"/>
    <w:rsid w:val="00E7151C"/>
    <w:rsid w:val="00E7260A"/>
    <w:rsid w:val="00E73810"/>
    <w:rsid w:val="00E74F18"/>
    <w:rsid w:val="00E75540"/>
    <w:rsid w:val="00E75D87"/>
    <w:rsid w:val="00E77E07"/>
    <w:rsid w:val="00E80F35"/>
    <w:rsid w:val="00E82617"/>
    <w:rsid w:val="00E82DE8"/>
    <w:rsid w:val="00E84D93"/>
    <w:rsid w:val="00E853F6"/>
    <w:rsid w:val="00E8689C"/>
    <w:rsid w:val="00E86D63"/>
    <w:rsid w:val="00E875AD"/>
    <w:rsid w:val="00E8791E"/>
    <w:rsid w:val="00E87E92"/>
    <w:rsid w:val="00E87FCC"/>
    <w:rsid w:val="00E9343D"/>
    <w:rsid w:val="00E94BD1"/>
    <w:rsid w:val="00E94D0D"/>
    <w:rsid w:val="00E95553"/>
    <w:rsid w:val="00E9625C"/>
    <w:rsid w:val="00EA0023"/>
    <w:rsid w:val="00EA1394"/>
    <w:rsid w:val="00EA21AB"/>
    <w:rsid w:val="00EA34D9"/>
    <w:rsid w:val="00EA40F5"/>
    <w:rsid w:val="00EA5081"/>
    <w:rsid w:val="00EA69CF"/>
    <w:rsid w:val="00EB4830"/>
    <w:rsid w:val="00EB4902"/>
    <w:rsid w:val="00EB74E4"/>
    <w:rsid w:val="00EC1516"/>
    <w:rsid w:val="00EC455B"/>
    <w:rsid w:val="00EC4612"/>
    <w:rsid w:val="00EC49A2"/>
    <w:rsid w:val="00EC53C0"/>
    <w:rsid w:val="00EC5DA7"/>
    <w:rsid w:val="00EC6570"/>
    <w:rsid w:val="00EC79A7"/>
    <w:rsid w:val="00ED1007"/>
    <w:rsid w:val="00ED1F5E"/>
    <w:rsid w:val="00ED345E"/>
    <w:rsid w:val="00ED38FA"/>
    <w:rsid w:val="00ED3DDB"/>
    <w:rsid w:val="00ED5CFF"/>
    <w:rsid w:val="00ED7DA5"/>
    <w:rsid w:val="00EE2083"/>
    <w:rsid w:val="00EE2A0D"/>
    <w:rsid w:val="00EE2F17"/>
    <w:rsid w:val="00EE3332"/>
    <w:rsid w:val="00EE672C"/>
    <w:rsid w:val="00EE6EC0"/>
    <w:rsid w:val="00EE7020"/>
    <w:rsid w:val="00EF02AC"/>
    <w:rsid w:val="00EF1333"/>
    <w:rsid w:val="00EF1993"/>
    <w:rsid w:val="00EF2293"/>
    <w:rsid w:val="00EF242E"/>
    <w:rsid w:val="00EF7F0E"/>
    <w:rsid w:val="00F01797"/>
    <w:rsid w:val="00F01A2F"/>
    <w:rsid w:val="00F01E85"/>
    <w:rsid w:val="00F02786"/>
    <w:rsid w:val="00F03879"/>
    <w:rsid w:val="00F045E0"/>
    <w:rsid w:val="00F05FC5"/>
    <w:rsid w:val="00F1242C"/>
    <w:rsid w:val="00F13BDF"/>
    <w:rsid w:val="00F15224"/>
    <w:rsid w:val="00F15287"/>
    <w:rsid w:val="00F161D9"/>
    <w:rsid w:val="00F16309"/>
    <w:rsid w:val="00F1655E"/>
    <w:rsid w:val="00F2125B"/>
    <w:rsid w:val="00F21492"/>
    <w:rsid w:val="00F21852"/>
    <w:rsid w:val="00F226D1"/>
    <w:rsid w:val="00F2282C"/>
    <w:rsid w:val="00F275A8"/>
    <w:rsid w:val="00F2769F"/>
    <w:rsid w:val="00F32F21"/>
    <w:rsid w:val="00F33183"/>
    <w:rsid w:val="00F3345B"/>
    <w:rsid w:val="00F354F0"/>
    <w:rsid w:val="00F3666B"/>
    <w:rsid w:val="00F36A07"/>
    <w:rsid w:val="00F40405"/>
    <w:rsid w:val="00F41A85"/>
    <w:rsid w:val="00F42B66"/>
    <w:rsid w:val="00F43157"/>
    <w:rsid w:val="00F439F8"/>
    <w:rsid w:val="00F44E4C"/>
    <w:rsid w:val="00F470B9"/>
    <w:rsid w:val="00F51172"/>
    <w:rsid w:val="00F53790"/>
    <w:rsid w:val="00F5398F"/>
    <w:rsid w:val="00F55E15"/>
    <w:rsid w:val="00F57D13"/>
    <w:rsid w:val="00F603A1"/>
    <w:rsid w:val="00F63361"/>
    <w:rsid w:val="00F6375E"/>
    <w:rsid w:val="00F6442E"/>
    <w:rsid w:val="00F64596"/>
    <w:rsid w:val="00F645DC"/>
    <w:rsid w:val="00F646A4"/>
    <w:rsid w:val="00F64A01"/>
    <w:rsid w:val="00F669EE"/>
    <w:rsid w:val="00F706DE"/>
    <w:rsid w:val="00F70FF0"/>
    <w:rsid w:val="00F72209"/>
    <w:rsid w:val="00F743D4"/>
    <w:rsid w:val="00F75C0A"/>
    <w:rsid w:val="00F7660C"/>
    <w:rsid w:val="00F7706D"/>
    <w:rsid w:val="00F7728C"/>
    <w:rsid w:val="00F7768D"/>
    <w:rsid w:val="00F7789F"/>
    <w:rsid w:val="00F802CE"/>
    <w:rsid w:val="00F83F73"/>
    <w:rsid w:val="00F8584A"/>
    <w:rsid w:val="00F860F3"/>
    <w:rsid w:val="00F86554"/>
    <w:rsid w:val="00F87811"/>
    <w:rsid w:val="00F9048A"/>
    <w:rsid w:val="00F909AB"/>
    <w:rsid w:val="00F919A0"/>
    <w:rsid w:val="00F936BD"/>
    <w:rsid w:val="00F959BC"/>
    <w:rsid w:val="00F95CA8"/>
    <w:rsid w:val="00FA1853"/>
    <w:rsid w:val="00FA3035"/>
    <w:rsid w:val="00FA4186"/>
    <w:rsid w:val="00FA4D16"/>
    <w:rsid w:val="00FA60DB"/>
    <w:rsid w:val="00FA60E0"/>
    <w:rsid w:val="00FA66E6"/>
    <w:rsid w:val="00FA6B06"/>
    <w:rsid w:val="00FA6F1A"/>
    <w:rsid w:val="00FB24F3"/>
    <w:rsid w:val="00FB36F2"/>
    <w:rsid w:val="00FB4AA6"/>
    <w:rsid w:val="00FB505B"/>
    <w:rsid w:val="00FB5311"/>
    <w:rsid w:val="00FB5AAB"/>
    <w:rsid w:val="00FB5D2E"/>
    <w:rsid w:val="00FB7129"/>
    <w:rsid w:val="00FB771A"/>
    <w:rsid w:val="00FC011A"/>
    <w:rsid w:val="00FC0163"/>
    <w:rsid w:val="00FC19DE"/>
    <w:rsid w:val="00FC3372"/>
    <w:rsid w:val="00FC3A4A"/>
    <w:rsid w:val="00FC4165"/>
    <w:rsid w:val="00FC4BCD"/>
    <w:rsid w:val="00FC6704"/>
    <w:rsid w:val="00FC71CF"/>
    <w:rsid w:val="00FD07C4"/>
    <w:rsid w:val="00FD172B"/>
    <w:rsid w:val="00FD1FF9"/>
    <w:rsid w:val="00FD262E"/>
    <w:rsid w:val="00FD2E5C"/>
    <w:rsid w:val="00FD386E"/>
    <w:rsid w:val="00FD4A92"/>
    <w:rsid w:val="00FD6B3D"/>
    <w:rsid w:val="00FD6FDE"/>
    <w:rsid w:val="00FE2D60"/>
    <w:rsid w:val="00FE3088"/>
    <w:rsid w:val="00FE4AA1"/>
    <w:rsid w:val="00FE5C0C"/>
    <w:rsid w:val="00FE5CF4"/>
    <w:rsid w:val="00FE754F"/>
    <w:rsid w:val="00FE7763"/>
    <w:rsid w:val="00FE7C9C"/>
    <w:rsid w:val="00FF21CC"/>
    <w:rsid w:val="00FF2B59"/>
    <w:rsid w:val="00FF41F1"/>
    <w:rsid w:val="00FF5029"/>
    <w:rsid w:val="00FF70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4"/>
    <o:shapelayout v:ext="edit">
      <o:idmap v:ext="edit" data="2"/>
    </o:shapelayout>
  </w:shapeDefaults>
  <w:decimalSymbol w:val=","/>
  <w:listSeparator w:val=";"/>
  <w14:docId w14:val="7C34566A"/>
  <w15:docId w15:val="{F9D34491-3EA7-4138-B99B-950FBFACC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ru-RU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07DE2"/>
    <w:pPr>
      <w:widowControl w:val="0"/>
      <w:autoSpaceDE w:val="0"/>
      <w:autoSpaceDN w:val="0"/>
      <w:adjustRightInd w:val="0"/>
      <w:ind w:firstLine="567"/>
      <w:jc w:val="both"/>
    </w:pPr>
    <w:rPr>
      <w:sz w:val="28"/>
      <w:lang w:eastAsia="ru-RU"/>
    </w:rPr>
  </w:style>
  <w:style w:type="paragraph" w:styleId="1">
    <w:name w:val="heading 1"/>
    <w:basedOn w:val="a"/>
    <w:next w:val="a"/>
    <w:qFormat/>
    <w:rsid w:val="00107DE2"/>
    <w:pPr>
      <w:autoSpaceDE/>
      <w:autoSpaceDN/>
      <w:adjustRightInd/>
      <w:outlineLvl w:val="0"/>
    </w:pPr>
    <w:rPr>
      <w:b/>
      <w:sz w:val="32"/>
    </w:rPr>
  </w:style>
  <w:style w:type="paragraph" w:styleId="2">
    <w:name w:val="heading 2"/>
    <w:basedOn w:val="a"/>
    <w:next w:val="a"/>
    <w:qFormat/>
    <w:rsid w:val="00041184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qFormat/>
    <w:rsid w:val="0004118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rsid w:val="00041184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rsid w:val="00445B9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rsid w:val="00445B9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rsid w:val="00983EFB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rsid w:val="00983EFB"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rsid w:val="002E1216"/>
    <w:pPr>
      <w:keepNext/>
      <w:widowControl/>
      <w:autoSpaceDE/>
      <w:autoSpaceDN/>
      <w:adjustRightInd/>
      <w:outlineLvl w:val="8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A0624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rsid w:val="00FF2B59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F2B59"/>
  </w:style>
  <w:style w:type="paragraph" w:styleId="a6">
    <w:name w:val="Body Text Indent"/>
    <w:basedOn w:val="a"/>
    <w:rsid w:val="00ED3DDB"/>
    <w:pPr>
      <w:widowControl/>
      <w:autoSpaceDE/>
      <w:autoSpaceDN/>
      <w:adjustRightInd/>
      <w:ind w:firstLine="709"/>
    </w:pPr>
    <w:rPr>
      <w:b/>
      <w:szCs w:val="24"/>
    </w:rPr>
  </w:style>
  <w:style w:type="paragraph" w:styleId="a7">
    <w:name w:val="Body Text"/>
    <w:basedOn w:val="a"/>
    <w:rsid w:val="00041184"/>
    <w:pPr>
      <w:spacing w:after="120"/>
    </w:pPr>
  </w:style>
  <w:style w:type="paragraph" w:styleId="20">
    <w:name w:val="Body Text 2"/>
    <w:basedOn w:val="a"/>
    <w:link w:val="21"/>
    <w:rsid w:val="00041184"/>
    <w:pPr>
      <w:spacing w:after="120" w:line="480" w:lineRule="auto"/>
    </w:pPr>
    <w:rPr>
      <w:sz w:val="20"/>
    </w:rPr>
  </w:style>
  <w:style w:type="paragraph" w:styleId="22">
    <w:name w:val="Body Text Indent 2"/>
    <w:basedOn w:val="a"/>
    <w:rsid w:val="00121E8A"/>
    <w:pPr>
      <w:spacing w:after="120" w:line="480" w:lineRule="auto"/>
      <w:ind w:left="283"/>
    </w:pPr>
  </w:style>
  <w:style w:type="paragraph" w:styleId="a8">
    <w:name w:val="caption"/>
    <w:basedOn w:val="a"/>
    <w:next w:val="a"/>
    <w:qFormat/>
    <w:rsid w:val="00AB6132"/>
    <w:pPr>
      <w:widowControl/>
      <w:tabs>
        <w:tab w:val="left" w:pos="0"/>
      </w:tabs>
      <w:autoSpaceDE/>
      <w:autoSpaceDN/>
      <w:adjustRightInd/>
      <w:ind w:firstLine="720"/>
    </w:pPr>
    <w:rPr>
      <w:szCs w:val="24"/>
    </w:rPr>
  </w:style>
  <w:style w:type="paragraph" w:styleId="a9">
    <w:name w:val="header"/>
    <w:basedOn w:val="a"/>
    <w:link w:val="aa"/>
    <w:uiPriority w:val="99"/>
    <w:rsid w:val="00755BC1"/>
    <w:pPr>
      <w:tabs>
        <w:tab w:val="center" w:pos="4677"/>
        <w:tab w:val="right" w:pos="9355"/>
      </w:tabs>
    </w:pPr>
    <w:rPr>
      <w:sz w:val="20"/>
    </w:rPr>
  </w:style>
  <w:style w:type="paragraph" w:styleId="30">
    <w:name w:val="Body Text Indent 3"/>
    <w:basedOn w:val="a"/>
    <w:rsid w:val="009865C2"/>
    <w:pPr>
      <w:spacing w:after="120"/>
      <w:ind w:left="283"/>
    </w:pPr>
    <w:rPr>
      <w:sz w:val="16"/>
      <w:szCs w:val="16"/>
    </w:rPr>
  </w:style>
  <w:style w:type="character" w:customStyle="1" w:styleId="21">
    <w:name w:val="Основной текст 2 Знак"/>
    <w:link w:val="20"/>
    <w:rsid w:val="00234098"/>
    <w:rPr>
      <w:lang w:val="ru-RU" w:eastAsia="ru-RU" w:bidi="ar-SA"/>
    </w:rPr>
  </w:style>
  <w:style w:type="character" w:customStyle="1" w:styleId="FontStyle17">
    <w:name w:val="Font Style17"/>
    <w:uiPriority w:val="99"/>
    <w:rsid w:val="000170EE"/>
    <w:rPr>
      <w:rFonts w:ascii="Times New Roman" w:hAnsi="Times New Roman" w:cs="Times New Roman"/>
      <w:sz w:val="20"/>
      <w:szCs w:val="20"/>
    </w:rPr>
  </w:style>
  <w:style w:type="paragraph" w:styleId="ab">
    <w:name w:val="Title"/>
    <w:basedOn w:val="a"/>
    <w:qFormat/>
    <w:rsid w:val="00C85AD5"/>
    <w:pPr>
      <w:widowControl/>
      <w:autoSpaceDE/>
      <w:autoSpaceDN/>
      <w:adjustRightInd/>
      <w:spacing w:line="288" w:lineRule="auto"/>
      <w:jc w:val="center"/>
    </w:pPr>
    <w:rPr>
      <w:szCs w:val="24"/>
    </w:rPr>
  </w:style>
  <w:style w:type="paragraph" w:customStyle="1" w:styleId="10">
    <w:name w:val="Обычный1"/>
    <w:rsid w:val="002E1216"/>
    <w:pPr>
      <w:widowControl w:val="0"/>
      <w:ind w:right="1000"/>
      <w:jc w:val="both"/>
    </w:pPr>
    <w:rPr>
      <w:snapToGrid w:val="0"/>
      <w:sz w:val="40"/>
      <w:lang w:eastAsia="ru-RU"/>
    </w:rPr>
  </w:style>
  <w:style w:type="paragraph" w:styleId="31">
    <w:name w:val="Body Text 3"/>
    <w:basedOn w:val="a"/>
    <w:rsid w:val="002E1216"/>
    <w:pPr>
      <w:widowControl/>
      <w:autoSpaceDE/>
      <w:autoSpaceDN/>
      <w:adjustRightInd/>
    </w:pPr>
    <w:rPr>
      <w:color w:val="3366FF"/>
      <w:sz w:val="24"/>
      <w:szCs w:val="24"/>
    </w:rPr>
  </w:style>
  <w:style w:type="paragraph" w:styleId="23">
    <w:name w:val="envelope return"/>
    <w:basedOn w:val="a"/>
    <w:rsid w:val="002E1216"/>
    <w:pPr>
      <w:widowControl/>
      <w:autoSpaceDE/>
      <w:autoSpaceDN/>
      <w:adjustRightInd/>
    </w:pPr>
    <w:rPr>
      <w:rFonts w:ascii="Arial" w:hAnsi="Arial" w:cs="Arial"/>
    </w:rPr>
  </w:style>
  <w:style w:type="paragraph" w:styleId="11">
    <w:name w:val="toc 1"/>
    <w:basedOn w:val="a"/>
    <w:next w:val="a"/>
    <w:autoRedefine/>
    <w:uiPriority w:val="39"/>
    <w:rsid w:val="00E7151C"/>
    <w:pPr>
      <w:widowControl/>
      <w:tabs>
        <w:tab w:val="right" w:leader="dot" w:pos="9639"/>
      </w:tabs>
      <w:autoSpaceDE/>
      <w:autoSpaceDN/>
      <w:adjustRightInd/>
      <w:ind w:right="566"/>
    </w:pPr>
  </w:style>
  <w:style w:type="character" w:styleId="ac">
    <w:name w:val="Emphasis"/>
    <w:rsid w:val="002E1216"/>
    <w:rPr>
      <w:i/>
      <w:iCs/>
    </w:rPr>
  </w:style>
  <w:style w:type="character" w:customStyle="1" w:styleId="aa">
    <w:name w:val="Верхний колонтитул Знак"/>
    <w:link w:val="a9"/>
    <w:uiPriority w:val="99"/>
    <w:rsid w:val="002E1216"/>
    <w:rPr>
      <w:lang w:val="ru-RU" w:eastAsia="ru-RU" w:bidi="ar-SA"/>
    </w:rPr>
  </w:style>
  <w:style w:type="character" w:customStyle="1" w:styleId="40">
    <w:name w:val="Заголовок 4 Знак"/>
    <w:link w:val="4"/>
    <w:rsid w:val="002E1216"/>
    <w:rPr>
      <w:b/>
      <w:bCs/>
      <w:sz w:val="28"/>
      <w:szCs w:val="28"/>
      <w:lang w:val="ru-RU" w:eastAsia="ru-RU" w:bidi="ar-SA"/>
    </w:rPr>
  </w:style>
  <w:style w:type="paragraph" w:styleId="ad">
    <w:name w:val="Balloon Text"/>
    <w:basedOn w:val="a"/>
    <w:rsid w:val="002E1216"/>
    <w:pPr>
      <w:widowControl/>
      <w:autoSpaceDE/>
      <w:autoSpaceDN/>
      <w:adjustRightInd/>
    </w:pPr>
    <w:rPr>
      <w:rFonts w:ascii="Tahoma" w:hAnsi="Tahoma" w:cs="Tahoma"/>
      <w:sz w:val="16"/>
      <w:szCs w:val="16"/>
    </w:rPr>
  </w:style>
  <w:style w:type="paragraph" w:customStyle="1" w:styleId="32">
    <w:name w:val="çàãîëîâîê 3"/>
    <w:basedOn w:val="a"/>
    <w:next w:val="a"/>
    <w:rsid w:val="00BF2896"/>
    <w:pPr>
      <w:keepNext/>
      <w:widowControl/>
      <w:jc w:val="center"/>
    </w:pPr>
    <w:rPr>
      <w:szCs w:val="28"/>
    </w:rPr>
  </w:style>
  <w:style w:type="paragraph" w:customStyle="1" w:styleId="24">
    <w:name w:val="Îñíîâíîé òåêñò 2"/>
    <w:basedOn w:val="a"/>
    <w:rsid w:val="00BF2896"/>
    <w:pPr>
      <w:widowControl/>
    </w:pPr>
    <w:rPr>
      <w:szCs w:val="28"/>
    </w:rPr>
  </w:style>
  <w:style w:type="paragraph" w:customStyle="1" w:styleId="25">
    <w:name w:val="Îñíîâíîé òåêñò ñ îòñòóïîì 2"/>
    <w:basedOn w:val="a"/>
    <w:rsid w:val="00BF2896"/>
    <w:pPr>
      <w:widowControl/>
      <w:ind w:left="1080"/>
      <w:jc w:val="center"/>
    </w:pPr>
    <w:rPr>
      <w:szCs w:val="28"/>
    </w:rPr>
  </w:style>
  <w:style w:type="character" w:customStyle="1" w:styleId="FontStyle15">
    <w:name w:val="Font Style15"/>
    <w:rsid w:val="00E80F35"/>
    <w:rPr>
      <w:rFonts w:ascii="Times New Roman" w:hAnsi="Times New Roman" w:cs="Times New Roman"/>
      <w:sz w:val="22"/>
      <w:szCs w:val="22"/>
    </w:rPr>
  </w:style>
  <w:style w:type="character" w:customStyle="1" w:styleId="FontStyle71">
    <w:name w:val="Font Style71"/>
    <w:rsid w:val="00E80F35"/>
    <w:rPr>
      <w:rFonts w:ascii="Times New Roman" w:hAnsi="Times New Roman" w:cs="Times New Roman"/>
      <w:sz w:val="18"/>
      <w:szCs w:val="18"/>
    </w:rPr>
  </w:style>
  <w:style w:type="character" w:customStyle="1" w:styleId="FontStyle50">
    <w:name w:val="Font Style50"/>
    <w:rsid w:val="00E80F35"/>
    <w:rPr>
      <w:rFonts w:ascii="Times New Roman" w:hAnsi="Times New Roman" w:cs="Times New Roman"/>
      <w:sz w:val="18"/>
      <w:szCs w:val="18"/>
    </w:rPr>
  </w:style>
  <w:style w:type="paragraph" w:customStyle="1" w:styleId="main">
    <w:name w:val="main"/>
    <w:basedOn w:val="a"/>
    <w:rsid w:val="000F24CF"/>
    <w:pPr>
      <w:widowControl/>
      <w:autoSpaceDE/>
      <w:autoSpaceDN/>
      <w:adjustRightInd/>
      <w:ind w:firstLine="400"/>
      <w:textAlignment w:val="center"/>
    </w:pPr>
    <w:rPr>
      <w:sz w:val="27"/>
      <w:szCs w:val="27"/>
    </w:rPr>
  </w:style>
  <w:style w:type="paragraph" w:styleId="ae">
    <w:name w:val="No Spacing"/>
    <w:uiPriority w:val="1"/>
    <w:qFormat/>
    <w:rsid w:val="00882005"/>
    <w:pPr>
      <w:ind w:firstLine="567"/>
      <w:jc w:val="center"/>
    </w:pPr>
    <w:rPr>
      <w:rFonts w:ascii="Calibri" w:eastAsia="Calibri" w:hAnsi="Calibri"/>
      <w:sz w:val="22"/>
      <w:szCs w:val="22"/>
      <w:lang w:eastAsia="en-US"/>
    </w:rPr>
  </w:style>
  <w:style w:type="paragraph" w:styleId="af">
    <w:name w:val="List Paragraph"/>
    <w:basedOn w:val="a"/>
    <w:uiPriority w:val="34"/>
    <w:qFormat/>
    <w:rsid w:val="00815FA6"/>
    <w:pPr>
      <w:widowControl/>
      <w:autoSpaceDE/>
      <w:autoSpaceDN/>
      <w:adjustRightInd/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character" w:styleId="af0">
    <w:name w:val="Hyperlink"/>
    <w:basedOn w:val="a0"/>
    <w:uiPriority w:val="99"/>
    <w:unhideWhenUsed/>
    <w:rsid w:val="00E7151C"/>
    <w:rPr>
      <w:color w:val="0000FF"/>
      <w:u w:val="single"/>
    </w:rPr>
  </w:style>
  <w:style w:type="character" w:styleId="af1">
    <w:name w:val="Placeholder Text"/>
    <w:basedOn w:val="a0"/>
    <w:uiPriority w:val="99"/>
    <w:semiHidden/>
    <w:rsid w:val="008079B5"/>
    <w:rPr>
      <w:color w:val="808080"/>
    </w:rPr>
  </w:style>
  <w:style w:type="paragraph" w:styleId="af2">
    <w:name w:val="Plain Text"/>
    <w:basedOn w:val="a"/>
    <w:link w:val="af3"/>
    <w:rsid w:val="003E6AC5"/>
    <w:pPr>
      <w:widowControl/>
      <w:autoSpaceDE/>
      <w:autoSpaceDN/>
      <w:adjustRightInd/>
      <w:ind w:firstLine="0"/>
      <w:jc w:val="left"/>
    </w:pPr>
    <w:rPr>
      <w:rFonts w:ascii="Courier New" w:eastAsia="Times New Roman" w:hAnsi="Courier New"/>
      <w:sz w:val="20"/>
      <w:lang w:val="x-none" w:eastAsia="x-none"/>
    </w:rPr>
  </w:style>
  <w:style w:type="character" w:customStyle="1" w:styleId="af3">
    <w:name w:val="Текст Знак"/>
    <w:basedOn w:val="a0"/>
    <w:link w:val="af2"/>
    <w:rsid w:val="003E6AC5"/>
    <w:rPr>
      <w:rFonts w:ascii="Courier New" w:eastAsia="Times New Roman" w:hAnsi="Courier New"/>
      <w:lang w:val="x-none" w:eastAsia="x-none"/>
    </w:rPr>
  </w:style>
  <w:style w:type="character" w:styleId="af4">
    <w:name w:val="Strong"/>
    <w:uiPriority w:val="22"/>
    <w:qFormat/>
    <w:rsid w:val="0087167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117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019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86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688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06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905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65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822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521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659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085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216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61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648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647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123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70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847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072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827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83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41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156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564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333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4.bin"/><Relationship Id="rId42" Type="http://schemas.openxmlformats.org/officeDocument/2006/relationships/image" Target="media/image17.wmf"/><Relationship Id="rId47" Type="http://schemas.openxmlformats.org/officeDocument/2006/relationships/image" Target="media/image20.png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84" Type="http://schemas.openxmlformats.org/officeDocument/2006/relationships/header" Target="header5.xml"/><Relationship Id="rId89" Type="http://schemas.openxmlformats.org/officeDocument/2006/relationships/image" Target="media/image49.png"/><Relationship Id="rId16" Type="http://schemas.openxmlformats.org/officeDocument/2006/relationships/image" Target="media/image3.wmf"/><Relationship Id="rId107" Type="http://schemas.openxmlformats.org/officeDocument/2006/relationships/fontTable" Target="fontTable.xml"/><Relationship Id="rId11" Type="http://schemas.openxmlformats.org/officeDocument/2006/relationships/footer" Target="footer1.xml"/><Relationship Id="rId32" Type="http://schemas.openxmlformats.org/officeDocument/2006/relationships/image" Target="media/image12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4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90" Type="http://schemas.openxmlformats.org/officeDocument/2006/relationships/image" Target="media/image50.wmf"/><Relationship Id="rId95" Type="http://schemas.openxmlformats.org/officeDocument/2006/relationships/image" Target="media/image54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png"/><Relationship Id="rId64" Type="http://schemas.openxmlformats.org/officeDocument/2006/relationships/image" Target="media/image32.png"/><Relationship Id="rId69" Type="http://schemas.openxmlformats.org/officeDocument/2006/relationships/image" Target="media/image37.wmf"/><Relationship Id="rId80" Type="http://schemas.openxmlformats.org/officeDocument/2006/relationships/oleObject" Target="embeddings/oleObject26.bin"/><Relationship Id="rId85" Type="http://schemas.openxmlformats.org/officeDocument/2006/relationships/image" Target="media/image45.png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9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58.wmf"/><Relationship Id="rId108" Type="http://schemas.openxmlformats.org/officeDocument/2006/relationships/theme" Target="theme/theme1.xml"/><Relationship Id="rId20" Type="http://schemas.openxmlformats.org/officeDocument/2006/relationships/image" Target="media/image5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5.wmf"/><Relationship Id="rId62" Type="http://schemas.openxmlformats.org/officeDocument/2006/relationships/image" Target="media/image30.png"/><Relationship Id="rId70" Type="http://schemas.openxmlformats.org/officeDocument/2006/relationships/oleObject" Target="embeddings/oleObject21.bin"/><Relationship Id="rId75" Type="http://schemas.openxmlformats.org/officeDocument/2006/relationships/image" Target="media/image40.wmf"/><Relationship Id="rId83" Type="http://schemas.openxmlformats.org/officeDocument/2006/relationships/header" Target="header4.xml"/><Relationship Id="rId88" Type="http://schemas.openxmlformats.org/officeDocument/2006/relationships/image" Target="media/image48.png"/><Relationship Id="rId91" Type="http://schemas.openxmlformats.org/officeDocument/2006/relationships/oleObject" Target="embeddings/oleObject27.bin"/><Relationship Id="rId96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4.wmf"/><Relationship Id="rId49" Type="http://schemas.openxmlformats.org/officeDocument/2006/relationships/image" Target="media/image22.png"/><Relationship Id="rId57" Type="http://schemas.openxmlformats.org/officeDocument/2006/relationships/oleObject" Target="embeddings/oleObject19.bin"/><Relationship Id="rId106" Type="http://schemas.openxmlformats.org/officeDocument/2006/relationships/header" Target="header7.xml"/><Relationship Id="rId10" Type="http://schemas.openxmlformats.org/officeDocument/2006/relationships/header" Target="header2.xml"/><Relationship Id="rId31" Type="http://schemas.openxmlformats.org/officeDocument/2006/relationships/image" Target="media/image11.png"/><Relationship Id="rId44" Type="http://schemas.openxmlformats.org/officeDocument/2006/relationships/image" Target="media/image18.png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73" Type="http://schemas.openxmlformats.org/officeDocument/2006/relationships/image" Target="media/image39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3.png"/><Relationship Id="rId86" Type="http://schemas.openxmlformats.org/officeDocument/2006/relationships/image" Target="media/image46.png"/><Relationship Id="rId94" Type="http://schemas.openxmlformats.org/officeDocument/2006/relationships/image" Target="media/image53.png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3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4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image" Target="media/image51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66" Type="http://schemas.openxmlformats.org/officeDocument/2006/relationships/image" Target="media/image34.png"/><Relationship Id="rId87" Type="http://schemas.openxmlformats.org/officeDocument/2006/relationships/image" Target="media/image47.png"/><Relationship Id="rId61" Type="http://schemas.openxmlformats.org/officeDocument/2006/relationships/image" Target="media/image29.png"/><Relationship Id="rId82" Type="http://schemas.openxmlformats.org/officeDocument/2006/relationships/image" Target="media/image44.png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10.png"/><Relationship Id="rId35" Type="http://schemas.openxmlformats.org/officeDocument/2006/relationships/oleObject" Target="embeddings/oleObject10.bin"/><Relationship Id="rId56" Type="http://schemas.openxmlformats.org/officeDocument/2006/relationships/image" Target="media/image26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30.bin"/><Relationship Id="rId105" Type="http://schemas.openxmlformats.org/officeDocument/2006/relationships/header" Target="header6.xml"/><Relationship Id="rId8" Type="http://schemas.openxmlformats.org/officeDocument/2006/relationships/image" Target="media/image1.jpe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2.bin"/><Relationship Id="rId93" Type="http://schemas.openxmlformats.org/officeDocument/2006/relationships/image" Target="media/image52.png"/><Relationship Id="rId98" Type="http://schemas.openxmlformats.org/officeDocument/2006/relationships/oleObject" Target="embeddings/oleObject29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E98535-6486-46A8-AC57-5B5A82DBF0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2</TotalTime>
  <Pages>1</Pages>
  <Words>4642</Words>
  <Characters>26465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ОЕ УЧРЕЖДЕНИЕ ВЫСШЕГО</vt:lpstr>
    </vt:vector>
  </TitlesOfParts>
  <Company>Организация</Company>
  <LinksUpToDate>false</LinksUpToDate>
  <CharactersWithSpaces>31045</CharactersWithSpaces>
  <SharedDoc>false</SharedDoc>
  <HLinks>
    <vt:vector size="36" baseType="variant">
      <vt:variant>
        <vt:i4>131077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95845624</vt:lpwstr>
      </vt:variant>
      <vt:variant>
        <vt:i4>124523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95845623</vt:lpwstr>
      </vt:variant>
      <vt:variant>
        <vt:i4>117970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95845622</vt:lpwstr>
      </vt:variant>
      <vt:variant>
        <vt:i4>111416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95845621</vt:lpwstr>
      </vt:variant>
      <vt:variant>
        <vt:i4>104863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95845620</vt:lpwstr>
      </vt:variant>
      <vt:variant>
        <vt:i4>163845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9584561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ОЕ УЧРЕЖДЕНИЕ ВЫСШЕГО</dc:title>
  <dc:creator>Dima</dc:creator>
  <cp:lastModifiedBy>Evgeni</cp:lastModifiedBy>
  <cp:revision>355</cp:revision>
  <cp:lastPrinted>2024-01-08T08:19:00Z</cp:lastPrinted>
  <dcterms:created xsi:type="dcterms:W3CDTF">2023-12-01T05:08:00Z</dcterms:created>
  <dcterms:modified xsi:type="dcterms:W3CDTF">2025-03-31T10:52:00Z</dcterms:modified>
</cp:coreProperties>
</file>